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0C1E247" w14:textId="4BD77BCD" w:rsidR="006D28C5" w:rsidRPr="00FC3FF1" w:rsidRDefault="006D28C5" w:rsidP="006D28C5">
      <w:pPr>
        <w:jc w:val="right"/>
        <w:rPr>
          <w:sz w:val="28"/>
          <w:szCs w:val="28"/>
        </w:rPr>
      </w:pPr>
      <w:r w:rsidRPr="00FC3FF1">
        <w:rPr>
          <w:sz w:val="28"/>
          <w:szCs w:val="28"/>
        </w:rPr>
        <w:t>Приложение 1</w:t>
      </w:r>
    </w:p>
    <w:p w14:paraId="4912898C" w14:textId="77777777" w:rsidR="006D28C5" w:rsidRPr="00FC3FF1" w:rsidRDefault="006D28C5" w:rsidP="006D28C5">
      <w:pPr>
        <w:jc w:val="right"/>
        <w:rPr>
          <w:sz w:val="28"/>
          <w:szCs w:val="28"/>
        </w:rPr>
      </w:pPr>
      <w:r w:rsidRPr="00FC3FF1">
        <w:rPr>
          <w:sz w:val="28"/>
          <w:szCs w:val="28"/>
        </w:rPr>
        <w:t>к основной образовательной программе</w:t>
      </w:r>
    </w:p>
    <w:p w14:paraId="67338BD6" w14:textId="77777777" w:rsidR="006D28C5" w:rsidRPr="00FC3FF1" w:rsidRDefault="006D28C5" w:rsidP="006D28C5">
      <w:pPr>
        <w:ind w:left="142"/>
        <w:jc w:val="right"/>
        <w:rPr>
          <w:sz w:val="28"/>
          <w:szCs w:val="28"/>
        </w:rPr>
      </w:pPr>
      <w:r w:rsidRPr="00FC3FF1">
        <w:rPr>
          <w:sz w:val="28"/>
          <w:szCs w:val="28"/>
        </w:rPr>
        <w:t>среднего общего образования</w:t>
      </w:r>
    </w:p>
    <w:p w14:paraId="3F8871A0" w14:textId="77777777" w:rsidR="006D28C5" w:rsidRPr="00FC3FF1" w:rsidRDefault="006D28C5" w:rsidP="006D28C5">
      <w:pPr>
        <w:jc w:val="right"/>
        <w:rPr>
          <w:sz w:val="28"/>
          <w:szCs w:val="28"/>
        </w:rPr>
      </w:pPr>
      <w:r w:rsidRPr="00FC3FF1">
        <w:rPr>
          <w:sz w:val="28"/>
          <w:szCs w:val="28"/>
        </w:rPr>
        <w:t>М</w:t>
      </w:r>
      <w:r>
        <w:rPr>
          <w:sz w:val="28"/>
          <w:szCs w:val="28"/>
        </w:rPr>
        <w:t>А</w:t>
      </w:r>
      <w:r w:rsidRPr="00FC3FF1">
        <w:rPr>
          <w:sz w:val="28"/>
          <w:szCs w:val="28"/>
        </w:rPr>
        <w:t>ОУ «СОШ № 4»</w:t>
      </w:r>
    </w:p>
    <w:p w14:paraId="707BDBA4" w14:textId="4C074DCE" w:rsidR="006D28C5" w:rsidRPr="00FC3FF1" w:rsidRDefault="006D28C5" w:rsidP="006D28C5">
      <w:pPr>
        <w:jc w:val="right"/>
        <w:rPr>
          <w:sz w:val="28"/>
          <w:szCs w:val="28"/>
        </w:rPr>
      </w:pPr>
      <w:r w:rsidRPr="00FC3FF1">
        <w:rPr>
          <w:sz w:val="28"/>
          <w:szCs w:val="28"/>
        </w:rPr>
        <w:t xml:space="preserve">Приказ № </w:t>
      </w:r>
      <w:r w:rsidR="009B1FFD">
        <w:rPr>
          <w:sz w:val="28"/>
          <w:szCs w:val="28"/>
        </w:rPr>
        <w:t>307</w:t>
      </w:r>
      <w:r w:rsidRPr="00FC3FF1">
        <w:rPr>
          <w:sz w:val="28"/>
          <w:szCs w:val="28"/>
        </w:rPr>
        <w:t xml:space="preserve"> от </w:t>
      </w:r>
      <w:r w:rsidR="009B1FFD">
        <w:rPr>
          <w:sz w:val="28"/>
          <w:szCs w:val="28"/>
        </w:rPr>
        <w:t>24</w:t>
      </w:r>
      <w:r w:rsidR="000D3522">
        <w:rPr>
          <w:sz w:val="28"/>
          <w:szCs w:val="28"/>
        </w:rPr>
        <w:t>.0</w:t>
      </w:r>
      <w:r w:rsidR="009B1FFD">
        <w:rPr>
          <w:sz w:val="28"/>
          <w:szCs w:val="28"/>
        </w:rPr>
        <w:t>8</w:t>
      </w:r>
      <w:r w:rsidR="000D3522">
        <w:rPr>
          <w:sz w:val="28"/>
          <w:szCs w:val="28"/>
        </w:rPr>
        <w:t>.202</w:t>
      </w:r>
      <w:r w:rsidR="0077437B">
        <w:rPr>
          <w:sz w:val="28"/>
          <w:szCs w:val="28"/>
        </w:rPr>
        <w:t>1</w:t>
      </w:r>
    </w:p>
    <w:p w14:paraId="5AA61E95" w14:textId="77777777" w:rsidR="006D28C5" w:rsidRPr="00FC3FF1" w:rsidRDefault="006D28C5" w:rsidP="006D28C5">
      <w:pPr>
        <w:jc w:val="right"/>
        <w:rPr>
          <w:sz w:val="28"/>
          <w:szCs w:val="28"/>
        </w:rPr>
      </w:pPr>
    </w:p>
    <w:p w14:paraId="31F02BA5" w14:textId="77777777" w:rsidR="006D28C5" w:rsidRPr="00FC3FF1" w:rsidRDefault="006D28C5" w:rsidP="006D28C5">
      <w:pPr>
        <w:jc w:val="right"/>
        <w:rPr>
          <w:sz w:val="28"/>
          <w:szCs w:val="28"/>
        </w:rPr>
      </w:pPr>
    </w:p>
    <w:p w14:paraId="65C739E6" w14:textId="77777777" w:rsidR="006D28C5" w:rsidRDefault="006D28C5" w:rsidP="006D28C5">
      <w:pPr>
        <w:jc w:val="right"/>
        <w:rPr>
          <w:sz w:val="28"/>
          <w:szCs w:val="28"/>
        </w:rPr>
      </w:pPr>
    </w:p>
    <w:p w14:paraId="2705080B" w14:textId="77777777" w:rsidR="006D28C5" w:rsidRDefault="006D28C5" w:rsidP="006D28C5">
      <w:pPr>
        <w:jc w:val="right"/>
        <w:rPr>
          <w:sz w:val="28"/>
          <w:szCs w:val="28"/>
        </w:rPr>
      </w:pPr>
    </w:p>
    <w:p w14:paraId="07125F86" w14:textId="77777777" w:rsidR="006D28C5" w:rsidRDefault="006D28C5" w:rsidP="006D28C5">
      <w:pPr>
        <w:jc w:val="right"/>
        <w:rPr>
          <w:sz w:val="28"/>
          <w:szCs w:val="28"/>
        </w:rPr>
      </w:pPr>
    </w:p>
    <w:p w14:paraId="66E73CC4" w14:textId="77777777" w:rsidR="006D28C5" w:rsidRDefault="006D28C5" w:rsidP="006D28C5">
      <w:pPr>
        <w:jc w:val="right"/>
        <w:rPr>
          <w:sz w:val="28"/>
          <w:szCs w:val="28"/>
        </w:rPr>
      </w:pPr>
    </w:p>
    <w:p w14:paraId="50132808" w14:textId="77777777" w:rsidR="006D28C5" w:rsidRDefault="006D28C5" w:rsidP="006D28C5">
      <w:pPr>
        <w:jc w:val="right"/>
        <w:rPr>
          <w:sz w:val="28"/>
          <w:szCs w:val="28"/>
        </w:rPr>
      </w:pPr>
    </w:p>
    <w:p w14:paraId="09F3AC47" w14:textId="77777777" w:rsidR="006D28C5" w:rsidRPr="00FC3FF1" w:rsidRDefault="006D28C5" w:rsidP="006D28C5">
      <w:pPr>
        <w:jc w:val="right"/>
        <w:rPr>
          <w:sz w:val="28"/>
          <w:szCs w:val="28"/>
        </w:rPr>
      </w:pPr>
    </w:p>
    <w:p w14:paraId="6424CC73" w14:textId="77777777" w:rsidR="006D28C5" w:rsidRPr="00FC3FF1" w:rsidRDefault="006D28C5" w:rsidP="006D28C5">
      <w:pPr>
        <w:jc w:val="right"/>
        <w:rPr>
          <w:sz w:val="28"/>
          <w:szCs w:val="28"/>
        </w:rPr>
      </w:pPr>
    </w:p>
    <w:p w14:paraId="72C43B81" w14:textId="77777777" w:rsidR="006D28C5" w:rsidRPr="00FC3FF1" w:rsidRDefault="006D28C5" w:rsidP="006D28C5">
      <w:pPr>
        <w:jc w:val="center"/>
        <w:rPr>
          <w:sz w:val="28"/>
          <w:szCs w:val="28"/>
        </w:rPr>
      </w:pPr>
    </w:p>
    <w:p w14:paraId="6D2BBAFF" w14:textId="77777777" w:rsidR="006D28C5" w:rsidRPr="00FC3FF1" w:rsidRDefault="006D28C5" w:rsidP="006D28C5">
      <w:pPr>
        <w:jc w:val="center"/>
        <w:rPr>
          <w:sz w:val="28"/>
          <w:szCs w:val="28"/>
        </w:rPr>
      </w:pPr>
      <w:r w:rsidRPr="00FC3FF1">
        <w:rPr>
          <w:sz w:val="28"/>
          <w:szCs w:val="28"/>
        </w:rPr>
        <w:t>Рабочая программа учебного предмета</w:t>
      </w:r>
    </w:p>
    <w:p w14:paraId="41B1C1A5" w14:textId="77777777" w:rsidR="006D28C5" w:rsidRPr="00FC3FF1" w:rsidRDefault="006D28C5" w:rsidP="006D28C5">
      <w:pPr>
        <w:jc w:val="center"/>
        <w:rPr>
          <w:sz w:val="28"/>
          <w:szCs w:val="28"/>
        </w:rPr>
      </w:pPr>
    </w:p>
    <w:p w14:paraId="5B5EBE44" w14:textId="77777777" w:rsidR="006D28C5" w:rsidRPr="00FC3FF1" w:rsidRDefault="006D28C5" w:rsidP="006D28C5">
      <w:pPr>
        <w:jc w:val="center"/>
        <w:rPr>
          <w:sz w:val="28"/>
          <w:szCs w:val="28"/>
        </w:rPr>
      </w:pPr>
      <w:r>
        <w:rPr>
          <w:b/>
          <w:sz w:val="32"/>
          <w:szCs w:val="32"/>
        </w:rPr>
        <w:t>МАТЕМАТИКА</w:t>
      </w:r>
    </w:p>
    <w:p w14:paraId="5CB6230C" w14:textId="6C90390E" w:rsidR="006D28C5" w:rsidRPr="00FC3FF1" w:rsidRDefault="006D28C5" w:rsidP="006D28C5">
      <w:pPr>
        <w:jc w:val="center"/>
        <w:rPr>
          <w:sz w:val="28"/>
          <w:szCs w:val="28"/>
        </w:rPr>
      </w:pPr>
      <w:r w:rsidRPr="00FC3FF1">
        <w:rPr>
          <w:sz w:val="28"/>
          <w:szCs w:val="28"/>
        </w:rPr>
        <w:t>Уровень – среднее общее образование (10</w:t>
      </w:r>
      <w:r w:rsidR="007D4492">
        <w:rPr>
          <w:sz w:val="28"/>
          <w:szCs w:val="28"/>
        </w:rPr>
        <w:t>-11</w:t>
      </w:r>
      <w:r w:rsidRPr="00FC3FF1">
        <w:rPr>
          <w:sz w:val="28"/>
          <w:szCs w:val="28"/>
        </w:rPr>
        <w:t xml:space="preserve"> классы)</w:t>
      </w:r>
    </w:p>
    <w:p w14:paraId="526B7639" w14:textId="77777777" w:rsidR="006D28C5" w:rsidRPr="00FC3FF1" w:rsidRDefault="006D28C5" w:rsidP="006D28C5">
      <w:pPr>
        <w:rPr>
          <w:sz w:val="28"/>
          <w:szCs w:val="28"/>
        </w:rPr>
      </w:pPr>
    </w:p>
    <w:p w14:paraId="7FA35400" w14:textId="77777777" w:rsidR="006D28C5" w:rsidRPr="00FC3FF1" w:rsidRDefault="006D28C5" w:rsidP="005A7FC1">
      <w:pPr>
        <w:pStyle w:val="ConsPlusNormal"/>
        <w:ind w:firstLine="851"/>
        <w:jc w:val="both"/>
        <w:outlineLvl w:val="1"/>
        <w:rPr>
          <w:rFonts w:ascii="Times New Roman" w:hAnsi="Times New Roman" w:cs="Times New Roman"/>
          <w:sz w:val="28"/>
          <w:szCs w:val="28"/>
        </w:rPr>
      </w:pPr>
      <w:r w:rsidRPr="00FC3FF1">
        <w:rPr>
          <w:rFonts w:ascii="Times New Roman" w:hAnsi="Times New Roman" w:cs="Times New Roman"/>
          <w:sz w:val="28"/>
          <w:szCs w:val="28"/>
        </w:rPr>
        <w:t>Составлена в соответствии с Федеральным государственным образовательным стандартом среднего общего образования, Основной образовательн</w:t>
      </w:r>
      <w:r>
        <w:rPr>
          <w:rFonts w:ascii="Times New Roman" w:hAnsi="Times New Roman" w:cs="Times New Roman"/>
          <w:sz w:val="28"/>
          <w:szCs w:val="28"/>
        </w:rPr>
        <w:t>ой программой</w:t>
      </w:r>
      <w:r w:rsidRPr="00FC3FF1">
        <w:rPr>
          <w:rFonts w:ascii="Times New Roman" w:hAnsi="Times New Roman" w:cs="Times New Roman"/>
          <w:sz w:val="28"/>
          <w:szCs w:val="28"/>
        </w:rPr>
        <w:t xml:space="preserve"> среднего общего образования М</w:t>
      </w:r>
      <w:r w:rsidR="00924B5A">
        <w:rPr>
          <w:rFonts w:ascii="Times New Roman" w:hAnsi="Times New Roman" w:cs="Times New Roman"/>
          <w:sz w:val="28"/>
          <w:szCs w:val="28"/>
        </w:rPr>
        <w:t>А</w:t>
      </w:r>
      <w:r w:rsidRPr="00FC3FF1">
        <w:rPr>
          <w:rFonts w:ascii="Times New Roman" w:hAnsi="Times New Roman" w:cs="Times New Roman"/>
          <w:sz w:val="28"/>
          <w:szCs w:val="28"/>
        </w:rPr>
        <w:t>ОУ «СОШ № 4» к предметной линии учебников:</w:t>
      </w:r>
    </w:p>
    <w:p w14:paraId="37DA8866" w14:textId="77777777" w:rsidR="006D28C5" w:rsidRPr="006D28C5" w:rsidRDefault="006D28C5" w:rsidP="005A7FC1">
      <w:pPr>
        <w:autoSpaceDE w:val="0"/>
        <w:autoSpaceDN w:val="0"/>
        <w:adjustRightInd w:val="0"/>
        <w:ind w:firstLine="851"/>
        <w:jc w:val="both"/>
        <w:rPr>
          <w:color w:val="000000"/>
          <w:sz w:val="28"/>
          <w:szCs w:val="28"/>
        </w:rPr>
      </w:pPr>
      <w:r w:rsidRPr="006D28C5">
        <w:rPr>
          <w:color w:val="000000"/>
          <w:sz w:val="28"/>
          <w:szCs w:val="28"/>
        </w:rPr>
        <w:t>1. Математика: алгебра и начала математического анализа, геометрия. Алгебра и начала математического анализа. 10-11 классы: учебник для общеобразовательных организаций: базовый и углублённый уровни /</w:t>
      </w:r>
      <w:proofErr w:type="spellStart"/>
      <w:r w:rsidRPr="006D28C5">
        <w:rPr>
          <w:color w:val="000000"/>
          <w:sz w:val="28"/>
          <w:szCs w:val="28"/>
        </w:rPr>
        <w:t>Ш.А.Алимов</w:t>
      </w:r>
      <w:proofErr w:type="spellEnd"/>
      <w:r w:rsidRPr="006D28C5">
        <w:rPr>
          <w:color w:val="000000"/>
          <w:sz w:val="28"/>
          <w:szCs w:val="28"/>
        </w:rPr>
        <w:t xml:space="preserve">, </w:t>
      </w:r>
      <w:proofErr w:type="spellStart"/>
      <w:r w:rsidRPr="006D28C5">
        <w:rPr>
          <w:color w:val="000000"/>
          <w:sz w:val="28"/>
          <w:szCs w:val="28"/>
        </w:rPr>
        <w:t>Ю.М.Колягин</w:t>
      </w:r>
      <w:proofErr w:type="spellEnd"/>
      <w:r w:rsidRPr="006D28C5">
        <w:rPr>
          <w:color w:val="000000"/>
          <w:sz w:val="28"/>
          <w:szCs w:val="28"/>
        </w:rPr>
        <w:t xml:space="preserve">, </w:t>
      </w:r>
      <w:proofErr w:type="spellStart"/>
      <w:r w:rsidRPr="006D28C5">
        <w:rPr>
          <w:color w:val="000000"/>
          <w:sz w:val="28"/>
          <w:szCs w:val="28"/>
        </w:rPr>
        <w:t>М.В.Ткачёва</w:t>
      </w:r>
      <w:proofErr w:type="spellEnd"/>
      <w:r w:rsidRPr="006D28C5">
        <w:rPr>
          <w:color w:val="000000"/>
          <w:sz w:val="28"/>
          <w:szCs w:val="28"/>
        </w:rPr>
        <w:t xml:space="preserve"> и др. </w:t>
      </w:r>
    </w:p>
    <w:p w14:paraId="55AF8965" w14:textId="3BB07B4C" w:rsidR="006D28C5" w:rsidRPr="006D28C5" w:rsidRDefault="006D28C5" w:rsidP="005A7FC1">
      <w:pPr>
        <w:autoSpaceDE w:val="0"/>
        <w:autoSpaceDN w:val="0"/>
        <w:adjustRightInd w:val="0"/>
        <w:ind w:firstLine="851"/>
        <w:jc w:val="both"/>
        <w:rPr>
          <w:color w:val="000000"/>
          <w:sz w:val="28"/>
          <w:szCs w:val="28"/>
        </w:rPr>
      </w:pPr>
      <w:r w:rsidRPr="006D28C5">
        <w:rPr>
          <w:color w:val="000000"/>
          <w:sz w:val="28"/>
          <w:szCs w:val="28"/>
        </w:rPr>
        <w:t>2.  Математика: алгебра и начала математического анализа, геометрия. Геометрия, 10-11 классы: учебник для общеобразовательных организаций /</w:t>
      </w:r>
      <w:proofErr w:type="spellStart"/>
      <w:r w:rsidRPr="006D28C5">
        <w:rPr>
          <w:color w:val="000000"/>
          <w:sz w:val="28"/>
          <w:szCs w:val="28"/>
        </w:rPr>
        <w:t>Л.С.Атанасян</w:t>
      </w:r>
      <w:proofErr w:type="spellEnd"/>
      <w:r w:rsidRPr="006D28C5">
        <w:rPr>
          <w:color w:val="000000"/>
          <w:sz w:val="28"/>
          <w:szCs w:val="28"/>
        </w:rPr>
        <w:t xml:space="preserve">, </w:t>
      </w:r>
      <w:proofErr w:type="spellStart"/>
      <w:r w:rsidRPr="006D28C5">
        <w:rPr>
          <w:color w:val="000000"/>
          <w:sz w:val="28"/>
          <w:szCs w:val="28"/>
        </w:rPr>
        <w:t>В.Ф.Бутузов</w:t>
      </w:r>
      <w:proofErr w:type="spellEnd"/>
      <w:r w:rsidRPr="006D28C5">
        <w:rPr>
          <w:color w:val="000000"/>
          <w:sz w:val="28"/>
          <w:szCs w:val="28"/>
        </w:rPr>
        <w:t xml:space="preserve">, </w:t>
      </w:r>
      <w:proofErr w:type="spellStart"/>
      <w:r w:rsidRPr="006D28C5">
        <w:rPr>
          <w:color w:val="000000"/>
          <w:sz w:val="28"/>
          <w:szCs w:val="28"/>
        </w:rPr>
        <w:t>С.Б.Кадомцев</w:t>
      </w:r>
      <w:proofErr w:type="spellEnd"/>
      <w:r w:rsidRPr="006D28C5">
        <w:rPr>
          <w:color w:val="000000"/>
          <w:sz w:val="28"/>
          <w:szCs w:val="28"/>
        </w:rPr>
        <w:t xml:space="preserve"> и др. </w:t>
      </w:r>
    </w:p>
    <w:p w14:paraId="4A36C773" w14:textId="77777777" w:rsidR="006D28C5" w:rsidRDefault="006D28C5" w:rsidP="005A7FC1">
      <w:pPr>
        <w:ind w:firstLine="851"/>
        <w:jc w:val="both"/>
        <w:rPr>
          <w:sz w:val="28"/>
          <w:szCs w:val="28"/>
        </w:rPr>
      </w:pPr>
    </w:p>
    <w:p w14:paraId="328E65DD" w14:textId="77777777" w:rsidR="006D28C5" w:rsidRDefault="006D28C5" w:rsidP="006D28C5">
      <w:pPr>
        <w:ind w:firstLine="708"/>
        <w:jc w:val="both"/>
        <w:rPr>
          <w:sz w:val="28"/>
          <w:szCs w:val="28"/>
        </w:rPr>
      </w:pPr>
    </w:p>
    <w:p w14:paraId="1BE69605" w14:textId="77777777" w:rsidR="006D28C5" w:rsidRDefault="006D28C5" w:rsidP="006D28C5">
      <w:pPr>
        <w:ind w:firstLine="708"/>
        <w:jc w:val="both"/>
        <w:rPr>
          <w:sz w:val="28"/>
          <w:szCs w:val="28"/>
        </w:rPr>
      </w:pPr>
    </w:p>
    <w:p w14:paraId="78160346" w14:textId="77777777" w:rsidR="006D28C5" w:rsidRDefault="006D28C5" w:rsidP="006D28C5">
      <w:pPr>
        <w:ind w:firstLine="708"/>
        <w:jc w:val="both"/>
        <w:rPr>
          <w:sz w:val="28"/>
          <w:szCs w:val="28"/>
        </w:rPr>
      </w:pPr>
    </w:p>
    <w:p w14:paraId="7F887CE0" w14:textId="77777777" w:rsidR="006D28C5" w:rsidRDefault="006D28C5" w:rsidP="006D28C5">
      <w:pPr>
        <w:ind w:firstLine="708"/>
        <w:jc w:val="both"/>
        <w:rPr>
          <w:sz w:val="28"/>
          <w:szCs w:val="28"/>
        </w:rPr>
      </w:pPr>
    </w:p>
    <w:p w14:paraId="322BA5AC" w14:textId="77777777" w:rsidR="006D28C5" w:rsidRDefault="006D28C5" w:rsidP="006D28C5">
      <w:pPr>
        <w:ind w:firstLine="708"/>
        <w:jc w:val="both"/>
        <w:rPr>
          <w:sz w:val="28"/>
          <w:szCs w:val="28"/>
        </w:rPr>
      </w:pPr>
    </w:p>
    <w:p w14:paraId="4F7F7A8B" w14:textId="77777777" w:rsidR="006D28C5" w:rsidRDefault="006D28C5" w:rsidP="006D28C5">
      <w:pPr>
        <w:ind w:firstLine="708"/>
        <w:jc w:val="both"/>
        <w:rPr>
          <w:sz w:val="28"/>
          <w:szCs w:val="28"/>
        </w:rPr>
      </w:pPr>
    </w:p>
    <w:p w14:paraId="688D1623" w14:textId="77777777" w:rsidR="006D28C5" w:rsidRDefault="006D28C5" w:rsidP="006D28C5">
      <w:pPr>
        <w:ind w:firstLine="708"/>
        <w:jc w:val="both"/>
        <w:rPr>
          <w:sz w:val="28"/>
          <w:szCs w:val="28"/>
        </w:rPr>
      </w:pPr>
    </w:p>
    <w:p w14:paraId="07972F49" w14:textId="77777777" w:rsidR="006D28C5" w:rsidRDefault="00924B5A" w:rsidP="006D28C5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4DFDAC94" w14:textId="77777777" w:rsidR="006D28C5" w:rsidRPr="00BE1F52" w:rsidRDefault="006D28C5" w:rsidP="006D28C5">
      <w:pPr>
        <w:pStyle w:val="af"/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BE1F52">
        <w:rPr>
          <w:rFonts w:ascii="Times New Roman" w:hAnsi="Times New Roman"/>
          <w:b/>
          <w:sz w:val="28"/>
          <w:szCs w:val="28"/>
        </w:rPr>
        <w:lastRenderedPageBreak/>
        <w:t>Планируемые результаты освоения учебного предмета, курса</w:t>
      </w:r>
    </w:p>
    <w:p w14:paraId="17D2984A" w14:textId="77777777" w:rsidR="006D28C5" w:rsidRPr="00BE1F52" w:rsidRDefault="006D28C5" w:rsidP="006D28C5">
      <w:pPr>
        <w:pStyle w:val="af"/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14:paraId="0528FF4A" w14:textId="673F0FA3" w:rsidR="006D28C5" w:rsidRPr="00BE1F52" w:rsidRDefault="006D28C5" w:rsidP="00E13A1A">
      <w:pPr>
        <w:widowControl w:val="0"/>
        <w:autoSpaceDE w:val="0"/>
        <w:autoSpaceDN w:val="0"/>
        <w:adjustRightInd w:val="0"/>
        <w:ind w:firstLine="540"/>
        <w:jc w:val="both"/>
        <w:rPr>
          <w:sz w:val="28"/>
          <w:szCs w:val="28"/>
        </w:rPr>
      </w:pPr>
      <w:r w:rsidRPr="00BE1F52">
        <w:rPr>
          <w:sz w:val="28"/>
          <w:szCs w:val="28"/>
        </w:rPr>
        <w:t xml:space="preserve">В результате изучения "Математика" (включая алгебру и начала математического анализа, геометрию) (базовый </w:t>
      </w:r>
      <w:r w:rsidR="006D56C5" w:rsidRPr="00BE1F52">
        <w:rPr>
          <w:sz w:val="28"/>
          <w:szCs w:val="28"/>
        </w:rPr>
        <w:t>уровень) ученик</w:t>
      </w:r>
      <w:r w:rsidRPr="00BE1F52">
        <w:rPr>
          <w:sz w:val="28"/>
          <w:szCs w:val="28"/>
        </w:rPr>
        <w:t xml:space="preserve"> должен отражать:</w:t>
      </w:r>
    </w:p>
    <w:p w14:paraId="10D67A66" w14:textId="792951D9" w:rsidR="006D28C5" w:rsidRPr="00BE1F52" w:rsidRDefault="006D28C5" w:rsidP="00E4345E">
      <w:pPr>
        <w:pStyle w:val="s1"/>
        <w:numPr>
          <w:ilvl w:val="0"/>
          <w:numId w:val="15"/>
        </w:numPr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E1F52">
        <w:rPr>
          <w:sz w:val="28"/>
          <w:szCs w:val="28"/>
        </w:rPr>
        <w:t>требования к предметным результатам освоения базового курса математики должны отражать:</w:t>
      </w:r>
    </w:p>
    <w:p w14:paraId="0F225D98" w14:textId="77777777" w:rsidR="006D28C5" w:rsidRPr="00BE1F52" w:rsidRDefault="006D28C5" w:rsidP="00E13A1A">
      <w:pPr>
        <w:pStyle w:val="s1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E1F52">
        <w:rPr>
          <w:sz w:val="28"/>
          <w:szCs w:val="28"/>
        </w:rPr>
        <w:t>1) сформированность представлений о математике как части мировой культуры и о месте математики в современной цивилизации, о способах описания на математическом языке явлений реального мира;</w:t>
      </w:r>
    </w:p>
    <w:p w14:paraId="346D4F16" w14:textId="77777777" w:rsidR="006D28C5" w:rsidRPr="00BE1F52" w:rsidRDefault="006D28C5" w:rsidP="00E13A1A">
      <w:pPr>
        <w:pStyle w:val="s1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E1F52">
        <w:rPr>
          <w:sz w:val="28"/>
          <w:szCs w:val="28"/>
        </w:rPr>
        <w:t>2) сформированность представлений о математических понятиях как о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</w:t>
      </w:r>
    </w:p>
    <w:p w14:paraId="607FC1AD" w14:textId="77777777" w:rsidR="006D28C5" w:rsidRPr="00BE1F52" w:rsidRDefault="006D28C5" w:rsidP="00E13A1A">
      <w:pPr>
        <w:pStyle w:val="s1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E1F52">
        <w:rPr>
          <w:sz w:val="28"/>
          <w:szCs w:val="28"/>
        </w:rPr>
        <w:t>3) владение методами доказательств и алгоритмов решения; умение их применять, проводить доказательные рассуждения в ходе решения задач;</w:t>
      </w:r>
    </w:p>
    <w:p w14:paraId="2035FD04" w14:textId="77777777" w:rsidR="006D28C5" w:rsidRPr="00BE1F52" w:rsidRDefault="006D28C5" w:rsidP="00E13A1A">
      <w:pPr>
        <w:pStyle w:val="s1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E1F52">
        <w:rPr>
          <w:sz w:val="28"/>
          <w:szCs w:val="28"/>
        </w:rPr>
        <w:t>4) 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</w:t>
      </w:r>
    </w:p>
    <w:p w14:paraId="52383CE5" w14:textId="77777777" w:rsidR="006D28C5" w:rsidRPr="00BE1F52" w:rsidRDefault="006D28C5" w:rsidP="00E13A1A">
      <w:pPr>
        <w:pStyle w:val="s1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E1F52">
        <w:rPr>
          <w:sz w:val="28"/>
          <w:szCs w:val="28"/>
        </w:rPr>
        <w:t>5) сформированность представлений об основных понятиях, идеях и методах математического анализа;</w:t>
      </w:r>
    </w:p>
    <w:p w14:paraId="5285111B" w14:textId="77777777" w:rsidR="006D28C5" w:rsidRPr="00BE1F52" w:rsidRDefault="006D28C5" w:rsidP="00E13A1A">
      <w:pPr>
        <w:pStyle w:val="s1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E1F52">
        <w:rPr>
          <w:sz w:val="28"/>
          <w:szCs w:val="28"/>
        </w:rPr>
        <w:t>6) владение основными понятиями о плоских и пространственных геометрических фигурах, их основных свойствах; сформированность умения распознавать на чертежах, моделях и в реальном мире геометрические фигуры; применение изученных свойств геометрических фигур и формул для решения геометрических задач и задач с практическим содержанием;</w:t>
      </w:r>
    </w:p>
    <w:p w14:paraId="55EE1292" w14:textId="77777777" w:rsidR="006D28C5" w:rsidRPr="00BE1F52" w:rsidRDefault="006D28C5" w:rsidP="00E13A1A">
      <w:pPr>
        <w:pStyle w:val="s1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E1F52">
        <w:rPr>
          <w:sz w:val="28"/>
          <w:szCs w:val="28"/>
        </w:rPr>
        <w:t>7) сформированность представлений о процессах и явлениях, имеющих вероятностный характер, о статистических закономерностях в реальном мире, об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чин;</w:t>
      </w:r>
    </w:p>
    <w:p w14:paraId="294B5C1C" w14:textId="77777777" w:rsidR="006D28C5" w:rsidRPr="00BE1F52" w:rsidRDefault="006D28C5" w:rsidP="00E13A1A">
      <w:pPr>
        <w:pStyle w:val="s1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E1F52">
        <w:rPr>
          <w:sz w:val="28"/>
          <w:szCs w:val="28"/>
        </w:rPr>
        <w:t>8) владение навыками использования готовых компьютерных программ при решении задач;</w:t>
      </w:r>
    </w:p>
    <w:p w14:paraId="4B195552" w14:textId="77777777" w:rsidR="006D28C5" w:rsidRPr="00BE1F52" w:rsidRDefault="006D28C5" w:rsidP="00E13A1A">
      <w:pPr>
        <w:pStyle w:val="s1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E1F52">
        <w:rPr>
          <w:sz w:val="28"/>
          <w:szCs w:val="28"/>
        </w:rPr>
        <w:t>9) для слепых и слабовидящих обучающихся:</w:t>
      </w:r>
    </w:p>
    <w:p w14:paraId="25EAF8A4" w14:textId="77777777" w:rsidR="006D28C5" w:rsidRPr="00BE1F52" w:rsidRDefault="006D28C5" w:rsidP="00BE1F52">
      <w:pPr>
        <w:pStyle w:val="s1"/>
        <w:numPr>
          <w:ilvl w:val="0"/>
          <w:numId w:val="13"/>
        </w:numPr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E1F52">
        <w:rPr>
          <w:sz w:val="28"/>
          <w:szCs w:val="28"/>
        </w:rPr>
        <w:t>овладение правилами записи математических формул и специальных знаков рельефно-точечной системы обозначений Л. Брайля;</w:t>
      </w:r>
    </w:p>
    <w:p w14:paraId="42517ADA" w14:textId="77777777" w:rsidR="006D28C5" w:rsidRPr="00BE1F52" w:rsidRDefault="006D28C5" w:rsidP="00BE1F52">
      <w:pPr>
        <w:pStyle w:val="s1"/>
        <w:numPr>
          <w:ilvl w:val="0"/>
          <w:numId w:val="13"/>
        </w:numPr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E1F52">
        <w:rPr>
          <w:sz w:val="28"/>
          <w:szCs w:val="28"/>
        </w:rPr>
        <w:t>овладение тактильно-осязательным способом обследования и восприятия рельефных изображений предметов, контурных изображений геометрических фигур и другое;</w:t>
      </w:r>
    </w:p>
    <w:p w14:paraId="4AE2DDC7" w14:textId="77777777" w:rsidR="006D28C5" w:rsidRPr="00BE1F52" w:rsidRDefault="006D28C5" w:rsidP="00BE1F52">
      <w:pPr>
        <w:pStyle w:val="s1"/>
        <w:numPr>
          <w:ilvl w:val="0"/>
          <w:numId w:val="13"/>
        </w:numPr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E1F52">
        <w:rPr>
          <w:sz w:val="28"/>
          <w:szCs w:val="28"/>
        </w:rPr>
        <w:t>наличие умения выполнять геометрические построения с помощью циркуля и линейки, читать рельефные графики элементарных функций на координатной плоскости, применять специальные приспособления для рельефного черчения ("</w:t>
      </w:r>
      <w:proofErr w:type="spellStart"/>
      <w:r w:rsidRPr="00BE1F52">
        <w:rPr>
          <w:sz w:val="28"/>
          <w:szCs w:val="28"/>
        </w:rPr>
        <w:t>Драфтсмен</w:t>
      </w:r>
      <w:proofErr w:type="spellEnd"/>
      <w:r w:rsidRPr="00BE1F52">
        <w:rPr>
          <w:sz w:val="28"/>
          <w:szCs w:val="28"/>
        </w:rPr>
        <w:t>", "Школьник");</w:t>
      </w:r>
    </w:p>
    <w:p w14:paraId="7C62FA4C" w14:textId="77777777" w:rsidR="006D28C5" w:rsidRPr="00BE1F52" w:rsidRDefault="006D28C5" w:rsidP="00BE1F52">
      <w:pPr>
        <w:pStyle w:val="s1"/>
        <w:numPr>
          <w:ilvl w:val="0"/>
          <w:numId w:val="13"/>
        </w:numPr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BE1F52">
        <w:rPr>
          <w:sz w:val="28"/>
          <w:szCs w:val="28"/>
        </w:rPr>
        <w:lastRenderedPageBreak/>
        <w:t xml:space="preserve">овладение основным функционалом программы </w:t>
      </w:r>
      <w:proofErr w:type="spellStart"/>
      <w:r w:rsidRPr="00BE1F52">
        <w:rPr>
          <w:sz w:val="28"/>
          <w:szCs w:val="28"/>
        </w:rPr>
        <w:t>невизуального</w:t>
      </w:r>
      <w:proofErr w:type="spellEnd"/>
      <w:r w:rsidRPr="00BE1F52">
        <w:rPr>
          <w:sz w:val="28"/>
          <w:szCs w:val="28"/>
        </w:rPr>
        <w:t xml:space="preserve"> доступа к информации на экране персонального компьютера, умение использовать персональные </w:t>
      </w:r>
      <w:proofErr w:type="spellStart"/>
      <w:r w:rsidRPr="00BE1F52">
        <w:rPr>
          <w:sz w:val="28"/>
          <w:szCs w:val="28"/>
        </w:rPr>
        <w:t>тифлотехнические</w:t>
      </w:r>
      <w:proofErr w:type="spellEnd"/>
      <w:r w:rsidRPr="00BE1F52">
        <w:rPr>
          <w:sz w:val="28"/>
          <w:szCs w:val="28"/>
        </w:rPr>
        <w:t xml:space="preserve"> средства информационно-коммуникационного доступа слепыми обучающимися</w:t>
      </w:r>
      <w:r w:rsidR="00E13A1A" w:rsidRPr="00BE1F52">
        <w:rPr>
          <w:sz w:val="28"/>
          <w:szCs w:val="28"/>
        </w:rPr>
        <w:t>.</w:t>
      </w:r>
    </w:p>
    <w:p w14:paraId="7C294219" w14:textId="77777777" w:rsidR="00E13A1A" w:rsidRPr="00BE1F52" w:rsidRDefault="00E13A1A" w:rsidP="00E13A1A">
      <w:pPr>
        <w:pStyle w:val="s1"/>
        <w:shd w:val="clear" w:color="auto" w:fill="FFFFFF"/>
        <w:ind w:firstLine="708"/>
        <w:jc w:val="both"/>
        <w:rPr>
          <w:sz w:val="28"/>
          <w:szCs w:val="28"/>
        </w:rPr>
      </w:pPr>
      <w:r w:rsidRPr="00BE1F52">
        <w:rPr>
          <w:sz w:val="28"/>
          <w:szCs w:val="28"/>
        </w:rPr>
        <w:t>Требования к предметным результатам освоения курса математики на углубленном уровне должны отражать:</w:t>
      </w:r>
    </w:p>
    <w:p w14:paraId="55D9A919" w14:textId="448AB952" w:rsidR="00E13A1A" w:rsidRPr="00BE1F52" w:rsidRDefault="00E13A1A" w:rsidP="00BE1F52">
      <w:pPr>
        <w:pStyle w:val="s1"/>
        <w:numPr>
          <w:ilvl w:val="0"/>
          <w:numId w:val="14"/>
        </w:numPr>
        <w:shd w:val="clear" w:color="auto" w:fill="FFFFFF"/>
        <w:jc w:val="both"/>
        <w:rPr>
          <w:sz w:val="28"/>
          <w:szCs w:val="28"/>
        </w:rPr>
      </w:pPr>
      <w:r w:rsidRPr="00BE1F52">
        <w:rPr>
          <w:sz w:val="28"/>
          <w:szCs w:val="28"/>
        </w:rPr>
        <w:t>сформированность представлений о математике как части мировой культуры и о месте геометрии в современной цивилизации, о способах описания на математическом языке явлений реального мира;</w:t>
      </w:r>
    </w:p>
    <w:p w14:paraId="1A391334" w14:textId="6E9290B8" w:rsidR="00E13A1A" w:rsidRPr="00BE1F52" w:rsidRDefault="00E13A1A" w:rsidP="00BE1F52">
      <w:pPr>
        <w:pStyle w:val="s1"/>
        <w:numPr>
          <w:ilvl w:val="0"/>
          <w:numId w:val="14"/>
        </w:numPr>
        <w:shd w:val="clear" w:color="auto" w:fill="FFFFFF"/>
        <w:jc w:val="both"/>
        <w:rPr>
          <w:sz w:val="28"/>
          <w:szCs w:val="28"/>
        </w:rPr>
      </w:pPr>
      <w:r w:rsidRPr="00BE1F52">
        <w:rPr>
          <w:sz w:val="28"/>
          <w:szCs w:val="28"/>
        </w:rPr>
        <w:t>сформированность представлений о математических понятиях как о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</w:t>
      </w:r>
    </w:p>
    <w:p w14:paraId="1AA273AE" w14:textId="43F42B86" w:rsidR="00E13A1A" w:rsidRPr="00BE1F52" w:rsidRDefault="00E13A1A" w:rsidP="00BE1F52">
      <w:pPr>
        <w:pStyle w:val="s1"/>
        <w:numPr>
          <w:ilvl w:val="0"/>
          <w:numId w:val="14"/>
        </w:numPr>
        <w:shd w:val="clear" w:color="auto" w:fill="FFFFFF"/>
        <w:jc w:val="both"/>
        <w:rPr>
          <w:sz w:val="28"/>
          <w:szCs w:val="28"/>
        </w:rPr>
      </w:pPr>
      <w:r w:rsidRPr="00BE1F52">
        <w:rPr>
          <w:sz w:val="28"/>
          <w:szCs w:val="28"/>
        </w:rPr>
        <w:t>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 рассуждений;</w:t>
      </w:r>
    </w:p>
    <w:p w14:paraId="653CA01E" w14:textId="0095963E" w:rsidR="00E13A1A" w:rsidRPr="00BE1F52" w:rsidRDefault="00E13A1A" w:rsidP="00BE1F52">
      <w:pPr>
        <w:pStyle w:val="s1"/>
        <w:numPr>
          <w:ilvl w:val="0"/>
          <w:numId w:val="14"/>
        </w:numPr>
        <w:shd w:val="clear" w:color="auto" w:fill="FFFFFF"/>
        <w:jc w:val="both"/>
        <w:rPr>
          <w:sz w:val="28"/>
          <w:szCs w:val="28"/>
        </w:rPr>
      </w:pPr>
      <w:r w:rsidRPr="00BE1F52">
        <w:rPr>
          <w:sz w:val="28"/>
          <w:szCs w:val="28"/>
        </w:rPr>
        <w:t xml:space="preserve">сформированность понятийного аппарата по основным разделам курса геометрии; знания основных теорем, формул и умения их применять; умения доказывать теоремы и находить нестандартные способы решения задач; </w:t>
      </w:r>
    </w:p>
    <w:p w14:paraId="61D78ACB" w14:textId="088398A4" w:rsidR="00E13A1A" w:rsidRPr="00BE1F52" w:rsidRDefault="00E13A1A" w:rsidP="00BE1F52">
      <w:pPr>
        <w:pStyle w:val="s1"/>
        <w:numPr>
          <w:ilvl w:val="0"/>
          <w:numId w:val="14"/>
        </w:numPr>
        <w:shd w:val="clear" w:color="auto" w:fill="FFFFFF"/>
        <w:jc w:val="both"/>
        <w:rPr>
          <w:sz w:val="28"/>
          <w:szCs w:val="28"/>
        </w:rPr>
      </w:pPr>
      <w:r w:rsidRPr="00BE1F52">
        <w:rPr>
          <w:sz w:val="28"/>
          <w:szCs w:val="28"/>
        </w:rPr>
        <w:t>сформированность умений моделировать реальные ситуации, исследовать построенные модели, интерпретировать полученный результат;</w:t>
      </w:r>
    </w:p>
    <w:p w14:paraId="24F47D2B" w14:textId="6E9FB3D9" w:rsidR="00E13A1A" w:rsidRPr="00BE1F52" w:rsidRDefault="00E13A1A" w:rsidP="00BE1F52">
      <w:pPr>
        <w:pStyle w:val="s1"/>
        <w:numPr>
          <w:ilvl w:val="0"/>
          <w:numId w:val="14"/>
        </w:numPr>
        <w:shd w:val="clear" w:color="auto" w:fill="FFFFFF"/>
        <w:jc w:val="both"/>
        <w:rPr>
          <w:sz w:val="28"/>
          <w:szCs w:val="28"/>
        </w:rPr>
      </w:pPr>
      <w:r w:rsidRPr="00BE1F52">
        <w:rPr>
          <w:sz w:val="28"/>
          <w:szCs w:val="28"/>
        </w:rPr>
        <w:t>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;</w:t>
      </w:r>
    </w:p>
    <w:p w14:paraId="527291EB" w14:textId="47237065" w:rsidR="00E13A1A" w:rsidRPr="00BE1F52" w:rsidRDefault="00E13A1A" w:rsidP="00BE1F52">
      <w:pPr>
        <w:pStyle w:val="s1"/>
        <w:numPr>
          <w:ilvl w:val="0"/>
          <w:numId w:val="14"/>
        </w:numPr>
        <w:shd w:val="clear" w:color="auto" w:fill="FFFFFF"/>
        <w:jc w:val="both"/>
        <w:rPr>
          <w:sz w:val="28"/>
          <w:szCs w:val="28"/>
        </w:rPr>
      </w:pPr>
      <w:r w:rsidRPr="00BE1F52">
        <w:rPr>
          <w:sz w:val="28"/>
          <w:szCs w:val="28"/>
        </w:rPr>
        <w:t>владение методами доказательств и алгоритмов решения; умение их применять, проводить доказательные рассуждения в ходе решения задач;</w:t>
      </w:r>
    </w:p>
    <w:p w14:paraId="1054C029" w14:textId="0A94B1BE" w:rsidR="00E13A1A" w:rsidRPr="00BE1F52" w:rsidRDefault="00E13A1A" w:rsidP="00BE1F52">
      <w:pPr>
        <w:pStyle w:val="s1"/>
        <w:numPr>
          <w:ilvl w:val="0"/>
          <w:numId w:val="14"/>
        </w:numPr>
        <w:shd w:val="clear" w:color="auto" w:fill="FFFFFF"/>
        <w:jc w:val="both"/>
        <w:rPr>
          <w:sz w:val="28"/>
          <w:szCs w:val="28"/>
        </w:rPr>
      </w:pPr>
      <w:r w:rsidRPr="00BE1F52">
        <w:rPr>
          <w:sz w:val="28"/>
          <w:szCs w:val="28"/>
        </w:rPr>
        <w:t>владение основными  понятиями о плоских и пространственных геометрических фигурах, их основных свойствах; сформированность умения распознавать на чертежах, моделях и в реальном мире геометрические фигуры; применение изученных свойств геометрических фигур и формул для решения геометрических задач и задач с практическим содержанием;</w:t>
      </w:r>
    </w:p>
    <w:p w14:paraId="1E5CABEE" w14:textId="0560EDCC" w:rsidR="00E13A1A" w:rsidRPr="00BE1F52" w:rsidRDefault="00E13A1A" w:rsidP="00BE1F52">
      <w:pPr>
        <w:pStyle w:val="s1"/>
        <w:numPr>
          <w:ilvl w:val="0"/>
          <w:numId w:val="14"/>
        </w:numPr>
        <w:shd w:val="clear" w:color="auto" w:fill="FFFFFF"/>
        <w:jc w:val="both"/>
        <w:rPr>
          <w:sz w:val="28"/>
          <w:szCs w:val="28"/>
        </w:rPr>
      </w:pPr>
      <w:r w:rsidRPr="00BE1F52">
        <w:rPr>
          <w:sz w:val="28"/>
          <w:szCs w:val="28"/>
        </w:rPr>
        <w:t>владение навыками использования готовых компьютерных программ при решении задач;</w:t>
      </w:r>
    </w:p>
    <w:p w14:paraId="643C846D" w14:textId="7C3683C1" w:rsidR="00E13A1A" w:rsidRPr="00BE1F52" w:rsidRDefault="00E13A1A" w:rsidP="00BE1F52">
      <w:pPr>
        <w:pStyle w:val="s1"/>
        <w:numPr>
          <w:ilvl w:val="0"/>
          <w:numId w:val="14"/>
        </w:numPr>
        <w:shd w:val="clear" w:color="auto" w:fill="FFFFFF"/>
        <w:jc w:val="both"/>
        <w:rPr>
          <w:sz w:val="28"/>
          <w:szCs w:val="28"/>
        </w:rPr>
      </w:pPr>
      <w:r w:rsidRPr="00BE1F52">
        <w:rPr>
          <w:sz w:val="28"/>
          <w:szCs w:val="28"/>
        </w:rPr>
        <w:t>владение стандартными приёмами решения рациональных и иррациональных, показательных, степенных, тригонометрических уравнений и неравенств, их систем;</w:t>
      </w:r>
    </w:p>
    <w:p w14:paraId="00B147EE" w14:textId="32257752" w:rsidR="00E13A1A" w:rsidRPr="00BE1F52" w:rsidRDefault="00E13A1A" w:rsidP="00BE1F52">
      <w:pPr>
        <w:pStyle w:val="s1"/>
        <w:numPr>
          <w:ilvl w:val="0"/>
          <w:numId w:val="14"/>
        </w:numPr>
        <w:shd w:val="clear" w:color="auto" w:fill="FFFFFF"/>
        <w:jc w:val="both"/>
        <w:rPr>
          <w:sz w:val="28"/>
          <w:szCs w:val="28"/>
        </w:rPr>
      </w:pPr>
      <w:r w:rsidRPr="00BE1F52">
        <w:rPr>
          <w:sz w:val="28"/>
          <w:szCs w:val="28"/>
        </w:rPr>
        <w:t xml:space="preserve">сформированность представлений о процессах и явлениях, имеющих вероятностный характер, о статистических закономерностях в реальном мире, об основных понятиях элементарной теории вероятностей; сформированность умений находить и оценивать вероятности наступления </w:t>
      </w:r>
      <w:r w:rsidRPr="00BE1F52">
        <w:rPr>
          <w:sz w:val="28"/>
          <w:szCs w:val="28"/>
        </w:rPr>
        <w:lastRenderedPageBreak/>
        <w:t>событий в простейших практических ситуациях и основные характеристики случайных величин;</w:t>
      </w:r>
    </w:p>
    <w:p w14:paraId="2C213261" w14:textId="0EEBB1E5" w:rsidR="00E13A1A" w:rsidRPr="00BE1F52" w:rsidRDefault="00E13A1A" w:rsidP="00BE1F52">
      <w:pPr>
        <w:pStyle w:val="s1"/>
        <w:numPr>
          <w:ilvl w:val="0"/>
          <w:numId w:val="14"/>
        </w:numPr>
        <w:shd w:val="clear" w:color="auto" w:fill="FFFFFF"/>
        <w:jc w:val="both"/>
        <w:rPr>
          <w:sz w:val="28"/>
          <w:szCs w:val="28"/>
        </w:rPr>
      </w:pPr>
      <w:r w:rsidRPr="00BE1F52">
        <w:rPr>
          <w:sz w:val="28"/>
          <w:szCs w:val="28"/>
        </w:rPr>
        <w:t>сформированность представлений об основных понятиях математического анализа и их свойствах, владение умением характеризовать поведение функций, использование полученных знаний для описания и анализа реальных зависимостей;</w:t>
      </w:r>
    </w:p>
    <w:p w14:paraId="10968092" w14:textId="2DE6D4BB" w:rsidR="006D28C5" w:rsidRPr="00BE1F52" w:rsidRDefault="00E13A1A" w:rsidP="00BE1F52">
      <w:pPr>
        <w:pStyle w:val="s1"/>
        <w:numPr>
          <w:ilvl w:val="0"/>
          <w:numId w:val="14"/>
        </w:numPr>
        <w:shd w:val="clear" w:color="auto" w:fill="FFFFFF"/>
        <w:jc w:val="both"/>
        <w:rPr>
          <w:sz w:val="28"/>
          <w:szCs w:val="28"/>
        </w:rPr>
      </w:pPr>
      <w:r w:rsidRPr="00BE1F52">
        <w:rPr>
          <w:sz w:val="28"/>
          <w:szCs w:val="28"/>
        </w:rPr>
        <w:t>владение умениями составления вероятностных моделей по условию задачи и вычисления вероятности наступления событий, в том числе с применением формул комбинаторики и основных теорем теории вероятностей; исследование случайных величин по их распределению.</w:t>
      </w:r>
    </w:p>
    <w:p w14:paraId="39E73DFC" w14:textId="015CA97F" w:rsidR="006D28C5" w:rsidRDefault="006D28C5" w:rsidP="000D3522">
      <w:pPr>
        <w:pStyle w:val="ConsPlusNormal"/>
        <w:numPr>
          <w:ilvl w:val="0"/>
          <w:numId w:val="10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FC3FF1">
        <w:rPr>
          <w:rFonts w:ascii="Times New Roman" w:hAnsi="Times New Roman" w:cs="Times New Roman"/>
          <w:b/>
          <w:sz w:val="28"/>
          <w:szCs w:val="28"/>
        </w:rPr>
        <w:t>Содержание учебного предмета, курса</w:t>
      </w:r>
      <w:r w:rsidR="00E13A1A">
        <w:rPr>
          <w:rFonts w:ascii="Times New Roman" w:hAnsi="Times New Roman" w:cs="Times New Roman"/>
          <w:b/>
          <w:sz w:val="28"/>
          <w:szCs w:val="28"/>
        </w:rPr>
        <w:t xml:space="preserve"> (базовый уровень)</w:t>
      </w:r>
    </w:p>
    <w:p w14:paraId="5ADF0D5B" w14:textId="578C004B" w:rsidR="007D4492" w:rsidRDefault="00C21BC6" w:rsidP="00C21BC6">
      <w:pPr>
        <w:pStyle w:val="ConsPlusNormal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2.1 </w:t>
      </w:r>
      <w:r w:rsidRPr="00C21BC6">
        <w:rPr>
          <w:rFonts w:ascii="Times New Roman" w:hAnsi="Times New Roman" w:cs="Times New Roman"/>
          <w:b/>
          <w:sz w:val="28"/>
          <w:szCs w:val="28"/>
        </w:rPr>
        <w:t>Алгебра и начала анализа</w:t>
      </w:r>
    </w:p>
    <w:p w14:paraId="2726FB89" w14:textId="246BA22E" w:rsidR="007D4492" w:rsidRDefault="007D4492" w:rsidP="007D4492">
      <w:pPr>
        <w:pStyle w:val="ConsPlusNormal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D4492">
        <w:rPr>
          <w:rFonts w:ascii="Times New Roman" w:hAnsi="Times New Roman" w:cs="Times New Roman"/>
          <w:sz w:val="28"/>
          <w:szCs w:val="28"/>
        </w:rPr>
        <w:t xml:space="preserve">Повторение. 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выражений. </w:t>
      </w:r>
    </w:p>
    <w:p w14:paraId="34B700CB" w14:textId="77777777" w:rsidR="007D4492" w:rsidRDefault="007D4492" w:rsidP="007D4492">
      <w:pPr>
        <w:pStyle w:val="ConsPlusNormal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D4492">
        <w:rPr>
          <w:rFonts w:ascii="Times New Roman" w:hAnsi="Times New Roman" w:cs="Times New Roman"/>
          <w:sz w:val="28"/>
          <w:szCs w:val="28"/>
        </w:rPr>
        <w:t xml:space="preserve">Решение задач с использованием градусной меры угла. Модуль числа и его свойства. </w:t>
      </w:r>
    </w:p>
    <w:p w14:paraId="4C0F48CB" w14:textId="77777777" w:rsidR="00E65C87" w:rsidRDefault="007D4492" w:rsidP="007D4492">
      <w:pPr>
        <w:pStyle w:val="ConsPlusNormal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D4492">
        <w:rPr>
          <w:rFonts w:ascii="Times New Roman" w:hAnsi="Times New Roman" w:cs="Times New Roman"/>
          <w:sz w:val="28"/>
          <w:szCs w:val="28"/>
        </w:rPr>
        <w:t xml:space="preserve"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 </w:t>
      </w:r>
    </w:p>
    <w:p w14:paraId="522C826A" w14:textId="77777777" w:rsidR="00E65C87" w:rsidRDefault="007D4492" w:rsidP="007D4492">
      <w:pPr>
        <w:pStyle w:val="ConsPlusNormal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D4492">
        <w:rPr>
          <w:rFonts w:ascii="Times New Roman" w:hAnsi="Times New Roman" w:cs="Times New Roman"/>
          <w:sz w:val="28"/>
          <w:szCs w:val="28"/>
        </w:rPr>
        <w:t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</w:t>
      </w:r>
      <w:r w:rsidR="00E65C87">
        <w:rPr>
          <w:rFonts w:ascii="Times New Roman" w:hAnsi="Times New Roman" w:cs="Times New Roman"/>
          <w:sz w:val="28"/>
          <w:szCs w:val="28"/>
        </w:rPr>
        <w:t xml:space="preserve"> </w:t>
      </w:r>
      <w:r w:rsidR="00E65C87" w:rsidRPr="001834ED">
        <w:rPr>
          <w:position w:val="-10"/>
          <w:sz w:val="28"/>
          <w:szCs w:val="28"/>
        </w:rPr>
        <w:object w:dxaOrig="760" w:dyaOrig="380" w14:anchorId="5B24B7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pt;height:20.15pt" o:ole="">
            <v:imagedata r:id="rId8" o:title=""/>
          </v:shape>
          <o:OLEObject Type="Embed" ProgID="Equation.DSMT4" ShapeID="_x0000_i1025" DrawAspect="Content" ObjectID="_1693215225" r:id="rId9"/>
        </w:object>
      </w:r>
      <w:r w:rsidRPr="007D4492">
        <w:rPr>
          <w:rFonts w:ascii="Times New Roman" w:hAnsi="Times New Roman" w:cs="Times New Roman"/>
          <w:sz w:val="28"/>
          <w:szCs w:val="28"/>
        </w:rPr>
        <w:t xml:space="preserve">. Графическое решение уравнений и неравенств. </w:t>
      </w:r>
    </w:p>
    <w:p w14:paraId="428657EA" w14:textId="77777777" w:rsidR="00E65C87" w:rsidRDefault="007D4492" w:rsidP="007D4492">
      <w:pPr>
        <w:pStyle w:val="ConsPlusNormal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D4492">
        <w:rPr>
          <w:rFonts w:ascii="Times New Roman" w:hAnsi="Times New Roman" w:cs="Times New Roman"/>
          <w:sz w:val="28"/>
          <w:szCs w:val="28"/>
        </w:rPr>
        <w:t>Тригонометрическая окружность, радианная мера угла. Синус, косинус, тангенс, котангенс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7D4492">
        <w:rPr>
          <w:rFonts w:ascii="Times New Roman" w:hAnsi="Times New Roman" w:cs="Times New Roman"/>
          <w:sz w:val="28"/>
          <w:szCs w:val="28"/>
        </w:rPr>
        <w:sym w:font="Symbol" w:char="F0B0"/>
      </w:r>
      <w:r w:rsidRPr="007D4492">
        <w:rPr>
          <w:rFonts w:ascii="Times New Roman" w:hAnsi="Times New Roman" w:cs="Times New Roman"/>
          <w:sz w:val="28"/>
          <w:szCs w:val="28"/>
        </w:rPr>
        <w:t>, 30</w:t>
      </w:r>
      <w:r w:rsidRPr="007D4492">
        <w:rPr>
          <w:rFonts w:ascii="Times New Roman" w:hAnsi="Times New Roman" w:cs="Times New Roman"/>
          <w:sz w:val="28"/>
          <w:szCs w:val="28"/>
        </w:rPr>
        <w:sym w:font="Symbol" w:char="F0B0"/>
      </w:r>
      <w:r w:rsidRPr="007D4492">
        <w:rPr>
          <w:rFonts w:ascii="Times New Roman" w:hAnsi="Times New Roman" w:cs="Times New Roman"/>
          <w:sz w:val="28"/>
          <w:szCs w:val="28"/>
        </w:rPr>
        <w:t>, 45</w:t>
      </w:r>
      <w:r w:rsidRPr="007D4492">
        <w:rPr>
          <w:rFonts w:ascii="Times New Roman" w:hAnsi="Times New Roman" w:cs="Times New Roman"/>
          <w:sz w:val="28"/>
          <w:szCs w:val="28"/>
        </w:rPr>
        <w:sym w:font="Symbol" w:char="F0B0"/>
      </w:r>
      <w:r w:rsidRPr="007D4492">
        <w:rPr>
          <w:rFonts w:ascii="Times New Roman" w:hAnsi="Times New Roman" w:cs="Times New Roman"/>
          <w:sz w:val="28"/>
          <w:szCs w:val="28"/>
        </w:rPr>
        <w:t>, 60</w:t>
      </w:r>
      <w:r w:rsidRPr="007D4492">
        <w:rPr>
          <w:rFonts w:ascii="Times New Roman" w:hAnsi="Times New Roman" w:cs="Times New Roman"/>
          <w:sz w:val="28"/>
          <w:szCs w:val="28"/>
        </w:rPr>
        <w:sym w:font="Symbol" w:char="F0B0"/>
      </w:r>
      <w:r w:rsidRPr="007D4492">
        <w:rPr>
          <w:rFonts w:ascii="Times New Roman" w:hAnsi="Times New Roman" w:cs="Times New Roman"/>
          <w:sz w:val="28"/>
          <w:szCs w:val="28"/>
        </w:rPr>
        <w:t>, 90</w:t>
      </w:r>
      <w:r w:rsidRPr="007D4492">
        <w:rPr>
          <w:rFonts w:ascii="Times New Roman" w:hAnsi="Times New Roman" w:cs="Times New Roman"/>
          <w:sz w:val="28"/>
          <w:szCs w:val="28"/>
        </w:rPr>
        <w:sym w:font="Symbol" w:char="F0B0"/>
      </w:r>
      <w:r w:rsidRPr="007D4492">
        <w:rPr>
          <w:rFonts w:ascii="Times New Roman" w:hAnsi="Times New Roman" w:cs="Times New Roman"/>
          <w:sz w:val="28"/>
          <w:szCs w:val="28"/>
        </w:rPr>
        <w:t>, 180</w:t>
      </w:r>
      <w:r w:rsidRPr="007D4492">
        <w:rPr>
          <w:rFonts w:ascii="Times New Roman" w:hAnsi="Times New Roman" w:cs="Times New Roman"/>
          <w:sz w:val="28"/>
          <w:szCs w:val="28"/>
        </w:rPr>
        <w:sym w:font="Symbol" w:char="F0B0"/>
      </w:r>
      <w:r w:rsidRPr="007D4492">
        <w:rPr>
          <w:rFonts w:ascii="Times New Roman" w:hAnsi="Times New Roman" w:cs="Times New Roman"/>
          <w:sz w:val="28"/>
          <w:szCs w:val="28"/>
        </w:rPr>
        <w:t>, 270</w:t>
      </w:r>
      <w:r w:rsidRPr="007D4492">
        <w:rPr>
          <w:rFonts w:ascii="Times New Roman" w:hAnsi="Times New Roman" w:cs="Times New Roman"/>
          <w:sz w:val="28"/>
          <w:szCs w:val="28"/>
        </w:rPr>
        <w:sym w:font="Symbol" w:char="F0B0"/>
      </w:r>
      <w:r w:rsidRPr="007D4492">
        <w:rPr>
          <w:rFonts w:ascii="Times New Roman" w:hAnsi="Times New Roman" w:cs="Times New Roman"/>
          <w:sz w:val="28"/>
          <w:szCs w:val="28"/>
        </w:rPr>
        <w:t xml:space="preserve">. ( </w:t>
      </w:r>
      <w:r w:rsidR="00E65C87" w:rsidRPr="001834ED">
        <w:rPr>
          <w:position w:val="-28"/>
          <w:sz w:val="28"/>
          <w:szCs w:val="28"/>
        </w:rPr>
        <w:object w:dxaOrig="1460" w:dyaOrig="720" w14:anchorId="7FDCC297">
          <v:shape id="_x0000_i1026" type="#_x0000_t75" style="width:72.6pt;height:36.85pt" o:ole="">
            <v:imagedata r:id="rId10" o:title=""/>
          </v:shape>
          <o:OLEObject Type="Embed" ProgID="Equation.DSMT4" ShapeID="_x0000_i1026" DrawAspect="Content" ObjectID="_1693215226" r:id="rId11"/>
        </w:object>
      </w:r>
      <w:r w:rsidRPr="007D4492">
        <w:rPr>
          <w:rFonts w:ascii="Times New Roman" w:hAnsi="Times New Roman" w:cs="Times New Roman"/>
          <w:sz w:val="28"/>
          <w:szCs w:val="28"/>
        </w:rPr>
        <w:t xml:space="preserve">рад). Формулы сложения тригонометрических функций, формулы приведения, формулы двойного аргумента. </w:t>
      </w:r>
    </w:p>
    <w:p w14:paraId="6AC76A59" w14:textId="6C1CB2E8" w:rsidR="00E65C87" w:rsidRDefault="007D4492" w:rsidP="007D4492">
      <w:pPr>
        <w:pStyle w:val="ConsPlusNormal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7D4492">
        <w:rPr>
          <w:rFonts w:ascii="Times New Roman" w:hAnsi="Times New Roman" w:cs="Times New Roman"/>
          <w:sz w:val="28"/>
          <w:szCs w:val="28"/>
        </w:rPr>
        <w:t xml:space="preserve">Нули функции, промежутки </w:t>
      </w:r>
      <w:proofErr w:type="spellStart"/>
      <w:r w:rsidRPr="007D4492">
        <w:rPr>
          <w:rFonts w:ascii="Times New Roman" w:hAnsi="Times New Roman" w:cs="Times New Roman"/>
          <w:sz w:val="28"/>
          <w:szCs w:val="28"/>
        </w:rPr>
        <w:t>знакопостоянства</w:t>
      </w:r>
      <w:proofErr w:type="spellEnd"/>
      <w:r w:rsidRPr="007D4492">
        <w:rPr>
          <w:rFonts w:ascii="Times New Roman" w:hAnsi="Times New Roman" w:cs="Times New Roman"/>
          <w:sz w:val="28"/>
          <w:szCs w:val="28"/>
        </w:rPr>
        <w:t xml:space="preserve">, монотонность. Наибольшее и наименьшее значение функции. Периодические функции. Четность и нечетность функций. </w:t>
      </w:r>
      <w:r w:rsidR="00E65C87">
        <w:rPr>
          <w:rFonts w:ascii="Times New Roman" w:hAnsi="Times New Roman" w:cs="Times New Roman"/>
          <w:sz w:val="28"/>
          <w:szCs w:val="28"/>
        </w:rPr>
        <w:t>Сложные функции.</w:t>
      </w:r>
    </w:p>
    <w:p w14:paraId="025F76D0" w14:textId="77777777" w:rsidR="00E65C87" w:rsidRDefault="00E65C87" w:rsidP="00E65C87">
      <w:pPr>
        <w:ind w:firstLine="708"/>
        <w:jc w:val="both"/>
        <w:rPr>
          <w:bCs/>
          <w:color w:val="000000"/>
          <w:sz w:val="28"/>
          <w:szCs w:val="28"/>
        </w:rPr>
      </w:pPr>
      <w:r w:rsidRPr="00E65C87">
        <w:rPr>
          <w:bCs/>
          <w:color w:val="000000"/>
          <w:sz w:val="28"/>
          <w:szCs w:val="28"/>
        </w:rPr>
        <w:t xml:space="preserve">Тригонометрические функции </w:t>
      </w:r>
      <w:r w:rsidRPr="00E65C87">
        <w:rPr>
          <w:bCs/>
          <w:iCs/>
          <w:position w:val="-10"/>
          <w:sz w:val="28"/>
          <w:szCs w:val="28"/>
        </w:rPr>
        <w:object w:dxaOrig="2600" w:dyaOrig="320" w14:anchorId="6E394E32">
          <v:shape id="_x0000_i1027" type="#_x0000_t75" style="width:138.8pt;height:17.3pt" o:ole="">
            <v:imagedata r:id="rId12" o:title=""/>
          </v:shape>
          <o:OLEObject Type="Embed" ProgID="Equation.DSMT4" ShapeID="_x0000_i1027" DrawAspect="Content" ObjectID="_1693215227" r:id="rId13"/>
        </w:object>
      </w:r>
      <w:r w:rsidRPr="00E65C87">
        <w:rPr>
          <w:bCs/>
          <w:iCs/>
          <w:color w:val="000000"/>
          <w:sz w:val="28"/>
          <w:szCs w:val="28"/>
        </w:rPr>
        <w:t xml:space="preserve">. Функция </w:t>
      </w:r>
      <w:r w:rsidRPr="00E65C87">
        <w:rPr>
          <w:bCs/>
          <w:iCs/>
          <w:color w:val="000000"/>
          <w:position w:val="-10"/>
          <w:sz w:val="28"/>
          <w:szCs w:val="28"/>
        </w:rPr>
        <w:object w:dxaOrig="859" w:dyaOrig="300" w14:anchorId="2779B5DF">
          <v:shape id="_x0000_i1028" type="#_x0000_t75" style="width:45.5pt;height:17.3pt" o:ole="">
            <v:imagedata r:id="rId14" o:title=""/>
          </v:shape>
          <o:OLEObject Type="Embed" ProgID="Equation.DSMT4" ShapeID="_x0000_i1028" DrawAspect="Content" ObjectID="_1693215228" r:id="rId15"/>
        </w:object>
      </w:r>
      <w:r w:rsidRPr="00E65C87">
        <w:rPr>
          <w:bCs/>
          <w:iCs/>
          <w:color w:val="000000"/>
          <w:sz w:val="28"/>
          <w:szCs w:val="28"/>
        </w:rPr>
        <w:t>.</w:t>
      </w:r>
      <w:r w:rsidRPr="00E65C87">
        <w:rPr>
          <w:bCs/>
          <w:color w:val="000000"/>
          <w:sz w:val="28"/>
          <w:szCs w:val="28"/>
        </w:rPr>
        <w:t xml:space="preserve"> Свойства и графики тригонометрических функций. </w:t>
      </w:r>
    </w:p>
    <w:p w14:paraId="10C0C827" w14:textId="77777777" w:rsidR="00E65C87" w:rsidRDefault="00E65C87" w:rsidP="00E65C87">
      <w:pPr>
        <w:ind w:firstLine="708"/>
        <w:jc w:val="both"/>
        <w:rPr>
          <w:bCs/>
          <w:color w:val="000000"/>
          <w:sz w:val="28"/>
          <w:szCs w:val="28"/>
        </w:rPr>
      </w:pPr>
      <w:r w:rsidRPr="00E65C87">
        <w:rPr>
          <w:bCs/>
          <w:color w:val="000000"/>
          <w:sz w:val="28"/>
          <w:szCs w:val="28"/>
        </w:rPr>
        <w:t xml:space="preserve">Арккосинус, арксинус, арктангенс числа. </w:t>
      </w:r>
      <w:r w:rsidRPr="00E65C87">
        <w:rPr>
          <w:bCs/>
          <w:iCs/>
          <w:color w:val="000000"/>
          <w:sz w:val="28"/>
          <w:szCs w:val="28"/>
        </w:rPr>
        <w:t>Арккотангенс числа.</w:t>
      </w:r>
      <w:r w:rsidRPr="00E65C87">
        <w:rPr>
          <w:bCs/>
          <w:color w:val="000000"/>
          <w:sz w:val="28"/>
          <w:szCs w:val="28"/>
        </w:rPr>
        <w:t xml:space="preserve"> Простейшие тригонометрические уравнения. Решение тригонометрических уравнений. </w:t>
      </w:r>
    </w:p>
    <w:p w14:paraId="4DBD3B4F" w14:textId="77777777" w:rsidR="00E65C87" w:rsidRDefault="00E65C87" w:rsidP="00E65C87">
      <w:pPr>
        <w:ind w:firstLine="708"/>
        <w:jc w:val="both"/>
        <w:rPr>
          <w:bCs/>
          <w:iCs/>
          <w:color w:val="000000"/>
          <w:sz w:val="28"/>
          <w:szCs w:val="28"/>
        </w:rPr>
      </w:pPr>
      <w:r w:rsidRPr="00E65C87">
        <w:rPr>
          <w:bCs/>
          <w:iCs/>
          <w:color w:val="000000"/>
          <w:sz w:val="28"/>
          <w:szCs w:val="28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14:paraId="7925DEC9" w14:textId="77777777" w:rsidR="00E65C87" w:rsidRDefault="00E65C87" w:rsidP="00E65C87">
      <w:pPr>
        <w:ind w:firstLine="708"/>
        <w:jc w:val="both"/>
        <w:rPr>
          <w:bCs/>
          <w:color w:val="000000"/>
          <w:sz w:val="28"/>
          <w:szCs w:val="28"/>
        </w:rPr>
      </w:pPr>
      <w:r w:rsidRPr="00E65C87">
        <w:rPr>
          <w:bCs/>
          <w:color w:val="000000"/>
          <w:sz w:val="28"/>
          <w:szCs w:val="28"/>
        </w:rPr>
        <w:lastRenderedPageBreak/>
        <w:t xml:space="preserve">Степень с действительным показателем, свойства степени. Простейшие показательные уравнения и неравенства. Показательная функция и </w:t>
      </w:r>
      <w:proofErr w:type="gramStart"/>
      <w:r w:rsidRPr="00E65C87">
        <w:rPr>
          <w:bCs/>
          <w:color w:val="000000"/>
          <w:sz w:val="28"/>
          <w:szCs w:val="28"/>
        </w:rPr>
        <w:t>ее свойства</w:t>
      </w:r>
      <w:proofErr w:type="gramEnd"/>
      <w:r w:rsidRPr="00E65C87">
        <w:rPr>
          <w:bCs/>
          <w:color w:val="000000"/>
          <w:sz w:val="28"/>
          <w:szCs w:val="28"/>
        </w:rPr>
        <w:t xml:space="preserve"> и график.</w:t>
      </w:r>
    </w:p>
    <w:p w14:paraId="04B5B463" w14:textId="77777777" w:rsidR="00E65C87" w:rsidRDefault="00E65C87" w:rsidP="00E65C87">
      <w:pPr>
        <w:ind w:firstLine="708"/>
        <w:jc w:val="both"/>
        <w:rPr>
          <w:bCs/>
          <w:color w:val="000000"/>
          <w:sz w:val="28"/>
          <w:szCs w:val="28"/>
        </w:rPr>
      </w:pPr>
      <w:r w:rsidRPr="00E65C87">
        <w:rPr>
          <w:bCs/>
          <w:color w:val="000000"/>
          <w:sz w:val="28"/>
          <w:szCs w:val="28"/>
        </w:rPr>
        <w:t xml:space="preserve">Логарифм числа, свойства логарифма. Десятичный логарифм. </w:t>
      </w:r>
      <w:r w:rsidRPr="00E65C87">
        <w:rPr>
          <w:bCs/>
          <w:iCs/>
          <w:color w:val="000000"/>
          <w:sz w:val="28"/>
          <w:szCs w:val="28"/>
        </w:rPr>
        <w:t>Число е. Натуральный логарифм. Преобразование логарифмических вы</w:t>
      </w:r>
      <w:r w:rsidRPr="00E65C87">
        <w:rPr>
          <w:bCs/>
          <w:color w:val="000000"/>
          <w:sz w:val="28"/>
          <w:szCs w:val="28"/>
        </w:rPr>
        <w:t xml:space="preserve">ражений. Логарифмические уравнения и неравенства. Логарифмическая функция и </w:t>
      </w:r>
      <w:proofErr w:type="gramStart"/>
      <w:r w:rsidRPr="00E65C87">
        <w:rPr>
          <w:bCs/>
          <w:color w:val="000000"/>
          <w:sz w:val="28"/>
          <w:szCs w:val="28"/>
        </w:rPr>
        <w:t>ее свойства</w:t>
      </w:r>
      <w:proofErr w:type="gramEnd"/>
      <w:r w:rsidRPr="00E65C87">
        <w:rPr>
          <w:bCs/>
          <w:color w:val="000000"/>
          <w:sz w:val="28"/>
          <w:szCs w:val="28"/>
        </w:rPr>
        <w:t xml:space="preserve"> и график.</w:t>
      </w:r>
    </w:p>
    <w:p w14:paraId="306749B0" w14:textId="77777777" w:rsidR="00E65C87" w:rsidRDefault="00E65C87" w:rsidP="00E65C87">
      <w:pPr>
        <w:ind w:firstLine="708"/>
        <w:jc w:val="both"/>
        <w:rPr>
          <w:bCs/>
          <w:color w:val="000000"/>
          <w:sz w:val="28"/>
          <w:szCs w:val="28"/>
        </w:rPr>
      </w:pPr>
      <w:r w:rsidRPr="00E65C87">
        <w:rPr>
          <w:bCs/>
          <w:color w:val="000000"/>
          <w:sz w:val="28"/>
          <w:szCs w:val="28"/>
        </w:rPr>
        <w:t xml:space="preserve">Степенная функция и </w:t>
      </w:r>
      <w:proofErr w:type="gramStart"/>
      <w:r w:rsidRPr="00E65C87">
        <w:rPr>
          <w:bCs/>
          <w:color w:val="000000"/>
          <w:sz w:val="28"/>
          <w:szCs w:val="28"/>
        </w:rPr>
        <w:t>ее свойства</w:t>
      </w:r>
      <w:proofErr w:type="gramEnd"/>
      <w:r w:rsidRPr="00E65C87">
        <w:rPr>
          <w:bCs/>
          <w:color w:val="000000"/>
          <w:sz w:val="28"/>
          <w:szCs w:val="28"/>
        </w:rPr>
        <w:t xml:space="preserve"> и график. Иррациональные уравнения. </w:t>
      </w:r>
    </w:p>
    <w:p w14:paraId="01F4FFF4" w14:textId="77777777" w:rsidR="00E65C87" w:rsidRDefault="00E65C87" w:rsidP="00E65C87">
      <w:pPr>
        <w:ind w:firstLine="708"/>
        <w:jc w:val="both"/>
        <w:rPr>
          <w:bCs/>
          <w:color w:val="000000"/>
          <w:sz w:val="28"/>
          <w:szCs w:val="28"/>
        </w:rPr>
      </w:pPr>
      <w:r w:rsidRPr="00E65C87">
        <w:rPr>
          <w:bCs/>
          <w:color w:val="000000"/>
          <w:sz w:val="28"/>
          <w:szCs w:val="28"/>
        </w:rPr>
        <w:t xml:space="preserve">Метод интервалов для решения неравенств. </w:t>
      </w:r>
    </w:p>
    <w:p w14:paraId="781E2B04" w14:textId="77777777" w:rsidR="00E65C87" w:rsidRDefault="00E65C87" w:rsidP="00E65C87">
      <w:pPr>
        <w:ind w:firstLine="708"/>
        <w:jc w:val="both"/>
        <w:rPr>
          <w:bCs/>
          <w:color w:val="000000"/>
          <w:sz w:val="28"/>
          <w:szCs w:val="28"/>
        </w:rPr>
      </w:pPr>
      <w:r w:rsidRPr="00E65C87">
        <w:rPr>
          <w:bCs/>
          <w:color w:val="000000"/>
          <w:sz w:val="28"/>
          <w:szCs w:val="28"/>
        </w:rPr>
        <w:t xml:space="preserve"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 </w:t>
      </w:r>
    </w:p>
    <w:p w14:paraId="1D4CC171" w14:textId="77777777" w:rsidR="00E65C87" w:rsidRDefault="00E65C87" w:rsidP="00E65C87">
      <w:pPr>
        <w:ind w:firstLine="708"/>
        <w:jc w:val="both"/>
        <w:rPr>
          <w:bCs/>
          <w:color w:val="000000"/>
          <w:sz w:val="28"/>
          <w:szCs w:val="28"/>
        </w:rPr>
      </w:pPr>
      <w:r w:rsidRPr="00E65C87">
        <w:rPr>
          <w:bCs/>
          <w:color w:val="000000"/>
          <w:sz w:val="28"/>
          <w:szCs w:val="28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14:paraId="0524960E" w14:textId="77777777" w:rsidR="00E65C87" w:rsidRDefault="00E65C87" w:rsidP="00E65C87">
      <w:pPr>
        <w:ind w:firstLine="708"/>
        <w:jc w:val="both"/>
        <w:rPr>
          <w:bCs/>
          <w:color w:val="000000"/>
          <w:sz w:val="28"/>
          <w:szCs w:val="28"/>
        </w:rPr>
      </w:pPr>
      <w:r w:rsidRPr="00E65C87">
        <w:rPr>
          <w:bCs/>
          <w:color w:val="000000"/>
          <w:sz w:val="28"/>
          <w:szCs w:val="28"/>
        </w:rPr>
        <w:t xml:space="preserve">Взаимно обратные функции. Графики взаимно обратных функций. </w:t>
      </w:r>
    </w:p>
    <w:p w14:paraId="534BC3D5" w14:textId="77777777" w:rsidR="00E65C87" w:rsidRDefault="00E65C87" w:rsidP="00E65C87">
      <w:pPr>
        <w:ind w:firstLine="708"/>
        <w:jc w:val="both"/>
        <w:rPr>
          <w:bCs/>
          <w:color w:val="000000"/>
          <w:sz w:val="28"/>
          <w:szCs w:val="28"/>
        </w:rPr>
      </w:pPr>
      <w:r w:rsidRPr="00E65C87">
        <w:rPr>
          <w:bCs/>
          <w:color w:val="000000"/>
          <w:sz w:val="28"/>
          <w:szCs w:val="28"/>
        </w:rPr>
        <w:t>Уравнения, системы уравнений с параметром.</w:t>
      </w:r>
    </w:p>
    <w:p w14:paraId="0017529D" w14:textId="77777777" w:rsidR="00C21BC6" w:rsidRDefault="00E65C87" w:rsidP="00E65C87">
      <w:pPr>
        <w:ind w:firstLine="708"/>
        <w:jc w:val="both"/>
        <w:rPr>
          <w:bCs/>
          <w:color w:val="000000"/>
          <w:sz w:val="28"/>
          <w:szCs w:val="28"/>
        </w:rPr>
      </w:pPr>
      <w:r w:rsidRPr="00E65C87">
        <w:rPr>
          <w:bCs/>
          <w:color w:val="000000"/>
          <w:sz w:val="28"/>
          <w:szCs w:val="28"/>
        </w:rPr>
        <w:t xml:space="preserve">Производная функции в точке. Касательная к графику функции. Геометрический и физический смысл производной. Производные элементарных функций. Правила дифференцирования. </w:t>
      </w:r>
    </w:p>
    <w:p w14:paraId="4D29C502" w14:textId="77777777" w:rsidR="00C21BC6" w:rsidRDefault="00E65C87" w:rsidP="00E65C87">
      <w:pPr>
        <w:ind w:firstLine="708"/>
        <w:jc w:val="both"/>
        <w:rPr>
          <w:bCs/>
          <w:color w:val="000000"/>
          <w:sz w:val="28"/>
          <w:szCs w:val="28"/>
        </w:rPr>
      </w:pPr>
      <w:r w:rsidRPr="00E65C87">
        <w:rPr>
          <w:bCs/>
          <w:color w:val="000000"/>
          <w:sz w:val="28"/>
          <w:szCs w:val="28"/>
        </w:rPr>
        <w:t xml:space="preserve">Вторая производная, ее геометрический и физический смысл. </w:t>
      </w:r>
    </w:p>
    <w:p w14:paraId="35405E62" w14:textId="77777777" w:rsidR="00C21BC6" w:rsidRDefault="00E65C87" w:rsidP="00C21BC6">
      <w:pPr>
        <w:ind w:firstLine="708"/>
        <w:jc w:val="both"/>
        <w:rPr>
          <w:bCs/>
          <w:color w:val="000000"/>
          <w:sz w:val="28"/>
          <w:szCs w:val="28"/>
        </w:rPr>
      </w:pPr>
      <w:r w:rsidRPr="00E65C87">
        <w:rPr>
          <w:bCs/>
          <w:color w:val="000000"/>
          <w:sz w:val="28"/>
          <w:szCs w:val="28"/>
        </w:rPr>
        <w:t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Построение графиков функций с помощью производных. Применение производной при решении задач.</w:t>
      </w:r>
    </w:p>
    <w:p w14:paraId="529AA8A9" w14:textId="4A157BEF" w:rsidR="00E65C87" w:rsidRDefault="00E65C87" w:rsidP="00C21BC6">
      <w:pPr>
        <w:ind w:firstLine="708"/>
        <w:jc w:val="both"/>
        <w:rPr>
          <w:bCs/>
          <w:color w:val="000000"/>
          <w:sz w:val="28"/>
          <w:szCs w:val="28"/>
        </w:rPr>
      </w:pPr>
      <w:r w:rsidRPr="00E65C87">
        <w:rPr>
          <w:bCs/>
          <w:color w:val="000000"/>
          <w:sz w:val="28"/>
          <w:szCs w:val="28"/>
        </w:rPr>
        <w:t xml:space="preserve">Первообразная. Первообразные элементарных функций. Площадь криволинейной трапеции. Формула Ньютона-Лейбница. Определенный интеграл. Вычисление площадей плоских фигур и объемов тел вращения с помощью интеграла. </w:t>
      </w:r>
    </w:p>
    <w:p w14:paraId="4C71B2E1" w14:textId="77777777" w:rsidR="005E50F3" w:rsidRPr="00E65C87" w:rsidRDefault="005E50F3" w:rsidP="00C21BC6">
      <w:pPr>
        <w:ind w:firstLine="708"/>
        <w:jc w:val="both"/>
        <w:rPr>
          <w:bCs/>
          <w:color w:val="000000"/>
          <w:sz w:val="28"/>
          <w:szCs w:val="28"/>
        </w:rPr>
      </w:pPr>
    </w:p>
    <w:p w14:paraId="5DE10032" w14:textId="77777777" w:rsidR="006867BB" w:rsidRPr="001834ED" w:rsidRDefault="006867BB" w:rsidP="000D3522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2.2 </w:t>
      </w:r>
      <w:r w:rsidRPr="001834ED">
        <w:rPr>
          <w:b/>
          <w:sz w:val="28"/>
          <w:szCs w:val="28"/>
        </w:rPr>
        <w:t>Геометрия</w:t>
      </w:r>
    </w:p>
    <w:p w14:paraId="1BD1589B" w14:textId="77777777" w:rsidR="006867BB" w:rsidRPr="00C21BC6" w:rsidRDefault="006867BB" w:rsidP="00C21BC6">
      <w:pPr>
        <w:ind w:firstLine="708"/>
        <w:jc w:val="both"/>
        <w:rPr>
          <w:bCs/>
          <w:sz w:val="28"/>
          <w:szCs w:val="28"/>
        </w:rPr>
      </w:pPr>
      <w:r w:rsidRPr="00C21BC6">
        <w:rPr>
          <w:bCs/>
          <w:sz w:val="28"/>
          <w:szCs w:val="28"/>
        </w:rPr>
        <w:t>Повторение. Решение задач с применением свойств фигур на плоскости. Задачи на доказательство и построение контрпримеров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Решение задач с помощью векторов и координат.</w:t>
      </w:r>
    </w:p>
    <w:p w14:paraId="739A0C73" w14:textId="77777777" w:rsidR="00C21BC6" w:rsidRDefault="006867BB" w:rsidP="00C21BC6">
      <w:pPr>
        <w:ind w:firstLine="708"/>
        <w:jc w:val="both"/>
        <w:rPr>
          <w:bCs/>
          <w:sz w:val="28"/>
          <w:szCs w:val="28"/>
        </w:rPr>
      </w:pPr>
      <w:r w:rsidRPr="00C21BC6">
        <w:rPr>
          <w:bCs/>
          <w:sz w:val="28"/>
          <w:szCs w:val="28"/>
        </w:rPr>
        <w:t>Наглядная стереометрия. Фигуры и их изображения (куб, пирамида, призма). Основные понятия стереометрии и их свойства. Сечения куба и тетраэдра.</w:t>
      </w:r>
      <w:r w:rsidR="00C21BC6">
        <w:rPr>
          <w:bCs/>
          <w:sz w:val="28"/>
          <w:szCs w:val="28"/>
        </w:rPr>
        <w:t xml:space="preserve"> </w:t>
      </w:r>
    </w:p>
    <w:p w14:paraId="442D7ED2" w14:textId="206716EE" w:rsidR="00C21BC6" w:rsidRDefault="006867BB" w:rsidP="00C21BC6">
      <w:pPr>
        <w:ind w:firstLine="708"/>
        <w:jc w:val="both"/>
        <w:rPr>
          <w:bCs/>
          <w:sz w:val="28"/>
          <w:szCs w:val="28"/>
        </w:rPr>
      </w:pPr>
      <w:r w:rsidRPr="00C21BC6">
        <w:rPr>
          <w:bCs/>
          <w:sz w:val="28"/>
          <w:szCs w:val="28"/>
        </w:rPr>
        <w:t xml:space="preserve">Точка, прямая и плоскость в пространстве, аксиомы стереометрии и следствия из них. Взаимное расположение прямых и плоскостей в </w:t>
      </w:r>
      <w:r w:rsidRPr="00C21BC6">
        <w:rPr>
          <w:bCs/>
          <w:sz w:val="28"/>
          <w:szCs w:val="28"/>
        </w:rPr>
        <w:lastRenderedPageBreak/>
        <w:t xml:space="preserve">пространстве. Параллельность прямых и плоскостей в пространстве. Изображение простейших пространственных фигур на плоскости. </w:t>
      </w:r>
    </w:p>
    <w:p w14:paraId="3D787900" w14:textId="77777777" w:rsidR="00C21BC6" w:rsidRDefault="006867BB" w:rsidP="00C21BC6">
      <w:pPr>
        <w:ind w:firstLine="708"/>
        <w:jc w:val="both"/>
        <w:rPr>
          <w:bCs/>
          <w:sz w:val="28"/>
          <w:szCs w:val="28"/>
        </w:rPr>
      </w:pPr>
      <w:r w:rsidRPr="00C21BC6">
        <w:rPr>
          <w:bCs/>
          <w:sz w:val="28"/>
          <w:szCs w:val="28"/>
        </w:rPr>
        <w:t xml:space="preserve">Расстояния между фигурами в пространстве. </w:t>
      </w:r>
    </w:p>
    <w:p w14:paraId="3D5830FF" w14:textId="77777777" w:rsidR="00C21BC6" w:rsidRDefault="006867BB" w:rsidP="00C21BC6">
      <w:pPr>
        <w:ind w:firstLine="708"/>
        <w:jc w:val="both"/>
        <w:rPr>
          <w:bCs/>
          <w:sz w:val="28"/>
          <w:szCs w:val="28"/>
        </w:rPr>
      </w:pPr>
      <w:r w:rsidRPr="00C21BC6">
        <w:rPr>
          <w:bCs/>
          <w:sz w:val="28"/>
          <w:szCs w:val="28"/>
        </w:rPr>
        <w:t xml:space="preserve">Углы в пространстве. Перпендикулярность прямых и плоскостей. </w:t>
      </w:r>
    </w:p>
    <w:p w14:paraId="7436ED41" w14:textId="77777777" w:rsidR="00C21BC6" w:rsidRDefault="006867BB" w:rsidP="00C21BC6">
      <w:pPr>
        <w:ind w:firstLine="708"/>
        <w:jc w:val="both"/>
        <w:rPr>
          <w:bCs/>
          <w:sz w:val="28"/>
          <w:szCs w:val="28"/>
        </w:rPr>
      </w:pPr>
      <w:r w:rsidRPr="00C21BC6">
        <w:rPr>
          <w:bCs/>
          <w:sz w:val="28"/>
          <w:szCs w:val="28"/>
        </w:rPr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14:paraId="36540F79" w14:textId="77777777" w:rsidR="00C21BC6" w:rsidRDefault="006867BB" w:rsidP="00C21BC6">
      <w:pPr>
        <w:ind w:firstLine="708"/>
        <w:jc w:val="both"/>
        <w:rPr>
          <w:bCs/>
          <w:sz w:val="28"/>
          <w:szCs w:val="28"/>
        </w:rPr>
      </w:pPr>
      <w:r w:rsidRPr="00C21BC6">
        <w:rPr>
          <w:bCs/>
          <w:sz w:val="28"/>
          <w:szCs w:val="28"/>
        </w:rPr>
        <w:t xml:space="preserve">Многогранники.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 </w:t>
      </w:r>
    </w:p>
    <w:p w14:paraId="780C01E9" w14:textId="77777777" w:rsidR="00C21BC6" w:rsidRDefault="006867BB" w:rsidP="00C21BC6">
      <w:pPr>
        <w:ind w:firstLine="708"/>
        <w:jc w:val="both"/>
        <w:rPr>
          <w:bCs/>
          <w:sz w:val="28"/>
          <w:szCs w:val="28"/>
        </w:rPr>
      </w:pPr>
      <w:r w:rsidRPr="00C21BC6">
        <w:rPr>
          <w:bCs/>
          <w:sz w:val="28"/>
          <w:szCs w:val="28"/>
        </w:rPr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14:paraId="630CA4DF" w14:textId="77777777" w:rsidR="00C21BC6" w:rsidRDefault="006867BB" w:rsidP="00C21BC6">
      <w:pPr>
        <w:ind w:firstLine="708"/>
        <w:jc w:val="both"/>
        <w:rPr>
          <w:bCs/>
          <w:sz w:val="28"/>
          <w:szCs w:val="28"/>
        </w:rPr>
      </w:pPr>
      <w:r w:rsidRPr="00C21BC6">
        <w:rPr>
          <w:bCs/>
          <w:sz w:val="28"/>
          <w:szCs w:val="28"/>
        </w:rPr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Простейшие комбинации многогранников и тел вращения между собой. </w:t>
      </w:r>
    </w:p>
    <w:p w14:paraId="537BC22C" w14:textId="77777777" w:rsidR="00C21BC6" w:rsidRDefault="006867BB" w:rsidP="00C21BC6">
      <w:pPr>
        <w:ind w:firstLine="708"/>
        <w:jc w:val="both"/>
        <w:rPr>
          <w:bCs/>
          <w:color w:val="000000"/>
          <w:sz w:val="28"/>
          <w:szCs w:val="28"/>
        </w:rPr>
      </w:pPr>
      <w:r w:rsidRPr="00C21BC6">
        <w:rPr>
          <w:bCs/>
          <w:color w:val="000000"/>
          <w:sz w:val="28"/>
          <w:szCs w:val="28"/>
        </w:rPr>
        <w:t xml:space="preserve">Площадь поверхности правильной пирамиды и прямой призмы. </w:t>
      </w:r>
    </w:p>
    <w:p w14:paraId="5D08AB1A" w14:textId="77777777" w:rsidR="00C21BC6" w:rsidRDefault="006867BB" w:rsidP="00C21BC6">
      <w:pPr>
        <w:ind w:firstLine="708"/>
        <w:jc w:val="both"/>
        <w:rPr>
          <w:bCs/>
          <w:color w:val="000000"/>
          <w:sz w:val="28"/>
          <w:szCs w:val="28"/>
        </w:rPr>
      </w:pPr>
      <w:r w:rsidRPr="00C21BC6">
        <w:rPr>
          <w:bCs/>
          <w:color w:val="000000"/>
          <w:sz w:val="28"/>
          <w:szCs w:val="28"/>
        </w:rPr>
        <w:t xml:space="preserve">Площадь поверхности прямого кругового цилиндра, прямого кругового конуса и шара. </w:t>
      </w:r>
    </w:p>
    <w:p w14:paraId="1B61F6DA" w14:textId="77777777" w:rsidR="00C21BC6" w:rsidRDefault="006867BB" w:rsidP="00C21BC6">
      <w:pPr>
        <w:ind w:firstLine="708"/>
        <w:jc w:val="both"/>
        <w:rPr>
          <w:bCs/>
          <w:color w:val="000000"/>
          <w:sz w:val="28"/>
          <w:szCs w:val="28"/>
        </w:rPr>
      </w:pPr>
      <w:r w:rsidRPr="00C21BC6">
        <w:rPr>
          <w:bCs/>
          <w:color w:val="000000"/>
          <w:sz w:val="28"/>
          <w:szCs w:val="28"/>
        </w:rPr>
        <w:t xml:space="preserve">Понятие об объеме. Объем пирамиды и конуса, призмы и цилиндра. Объем шара. </w:t>
      </w:r>
    </w:p>
    <w:p w14:paraId="304048F8" w14:textId="1847C6DD" w:rsidR="006867BB" w:rsidRDefault="006867BB" w:rsidP="00C21BC6">
      <w:pPr>
        <w:ind w:firstLine="708"/>
        <w:jc w:val="both"/>
        <w:rPr>
          <w:bCs/>
          <w:color w:val="000000"/>
          <w:sz w:val="28"/>
          <w:szCs w:val="28"/>
        </w:rPr>
      </w:pPr>
      <w:r w:rsidRPr="00C21BC6">
        <w:rPr>
          <w:bCs/>
          <w:color w:val="000000"/>
          <w:sz w:val="28"/>
          <w:szCs w:val="28"/>
        </w:rPr>
        <w:t xml:space="preserve">Подобные тела в пространстве. Соотношения между площадями поверхностей и объемами подобных тел. </w:t>
      </w:r>
    </w:p>
    <w:p w14:paraId="12712CC1" w14:textId="34AD5471" w:rsidR="00C21BC6" w:rsidRPr="00C21BC6" w:rsidRDefault="00C21BC6" w:rsidP="00C21BC6">
      <w:pPr>
        <w:ind w:firstLine="708"/>
        <w:jc w:val="both"/>
        <w:rPr>
          <w:bCs/>
          <w:color w:val="000000"/>
          <w:sz w:val="28"/>
          <w:szCs w:val="28"/>
        </w:rPr>
      </w:pPr>
      <w:r w:rsidRPr="00C21BC6">
        <w:rPr>
          <w:sz w:val="28"/>
          <w:szCs w:val="28"/>
        </w:rPr>
        <w:t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</w:t>
      </w:r>
    </w:p>
    <w:p w14:paraId="60A32ECD" w14:textId="77777777" w:rsidR="00C21BC6" w:rsidRDefault="006867BB" w:rsidP="00C21BC6">
      <w:pPr>
        <w:ind w:firstLine="708"/>
        <w:jc w:val="both"/>
        <w:rPr>
          <w:bCs/>
          <w:color w:val="000000"/>
          <w:sz w:val="28"/>
          <w:szCs w:val="28"/>
        </w:rPr>
      </w:pPr>
      <w:r w:rsidRPr="00C21BC6">
        <w:rPr>
          <w:bCs/>
          <w:color w:val="000000"/>
          <w:sz w:val="28"/>
          <w:szCs w:val="28"/>
        </w:rPr>
        <w:t xml:space="preserve">Векторы и координаты в пространстве. Сумма векторов, умножение вектора на число, угол между векторами. Коллинеарные и компланарные векторы. 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 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14:paraId="2D3C1E4C" w14:textId="788D5282" w:rsidR="006867BB" w:rsidRPr="00C21BC6" w:rsidRDefault="006867BB" w:rsidP="00C21BC6">
      <w:pPr>
        <w:ind w:firstLine="708"/>
        <w:jc w:val="both"/>
        <w:rPr>
          <w:bCs/>
          <w:color w:val="000000"/>
          <w:sz w:val="28"/>
          <w:szCs w:val="28"/>
        </w:rPr>
      </w:pPr>
      <w:r w:rsidRPr="00C21BC6">
        <w:rPr>
          <w:bCs/>
          <w:color w:val="000000"/>
          <w:sz w:val="28"/>
          <w:szCs w:val="28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14:paraId="76631908" w14:textId="77777777" w:rsidR="006867BB" w:rsidRPr="00C21BC6" w:rsidRDefault="006867BB" w:rsidP="000D3522">
      <w:pPr>
        <w:jc w:val="both"/>
        <w:rPr>
          <w:bCs/>
          <w:sz w:val="28"/>
          <w:szCs w:val="28"/>
        </w:rPr>
      </w:pPr>
    </w:p>
    <w:p w14:paraId="52C4366D" w14:textId="77777777" w:rsidR="006867BB" w:rsidRPr="001834ED" w:rsidRDefault="006867BB" w:rsidP="000D3522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2.3 </w:t>
      </w:r>
      <w:r w:rsidRPr="001834ED">
        <w:rPr>
          <w:b/>
          <w:sz w:val="28"/>
          <w:szCs w:val="28"/>
        </w:rPr>
        <w:t>Вероятность и статистика. Работа с данными</w:t>
      </w:r>
    </w:p>
    <w:p w14:paraId="6B2B1888" w14:textId="3957B0D2" w:rsidR="006867BB" w:rsidRPr="006867BB" w:rsidRDefault="006867BB" w:rsidP="00841CDD">
      <w:pPr>
        <w:ind w:firstLine="708"/>
        <w:jc w:val="both"/>
        <w:rPr>
          <w:sz w:val="28"/>
          <w:szCs w:val="28"/>
        </w:rPr>
      </w:pPr>
      <w:r w:rsidRPr="00841CDD">
        <w:rPr>
          <w:bCs/>
          <w:sz w:val="28"/>
          <w:szCs w:val="28"/>
        </w:rPr>
        <w:t>Повторение. Решение задач на табличное и графическое представление</w:t>
      </w:r>
      <w:r w:rsidRPr="006867BB">
        <w:rPr>
          <w:sz w:val="28"/>
          <w:szCs w:val="28"/>
        </w:rPr>
        <w:t xml:space="preserve"> данных. Использование свойств и характеристик числовых наборов: средних, наибольшего и наименьшего значения, размаха, дисперсии. 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</w:t>
      </w:r>
      <w:r w:rsidRPr="006867BB">
        <w:rPr>
          <w:sz w:val="28"/>
          <w:szCs w:val="28"/>
        </w:rPr>
        <w:lastRenderedPageBreak/>
        <w:t xml:space="preserve">применением комбинаторики. Решение задач на вычисление вероятностей независимых событий, применение формулы сложения вероятностей. Решение задач с применением диаграмм Эйлера, дерева вероятностей, формулы Бернулли. </w:t>
      </w:r>
    </w:p>
    <w:p w14:paraId="6F58FE2F" w14:textId="77777777" w:rsidR="006867BB" w:rsidRPr="006867BB" w:rsidRDefault="006867BB" w:rsidP="00841CDD">
      <w:pPr>
        <w:ind w:firstLine="708"/>
        <w:jc w:val="both"/>
        <w:rPr>
          <w:bCs/>
          <w:color w:val="000000"/>
          <w:sz w:val="28"/>
          <w:szCs w:val="28"/>
        </w:rPr>
      </w:pPr>
      <w:r w:rsidRPr="006867BB">
        <w:rPr>
          <w:bCs/>
          <w:color w:val="000000"/>
          <w:sz w:val="28"/>
          <w:szCs w:val="28"/>
        </w:rPr>
        <w:t xml:space="preserve">Условная вероятность. Правило умножения вероятностей. Формула полной вероятности. </w:t>
      </w:r>
    </w:p>
    <w:p w14:paraId="441C36C1" w14:textId="77777777" w:rsidR="006867BB" w:rsidRPr="006867BB" w:rsidRDefault="006867BB" w:rsidP="00841CDD">
      <w:pPr>
        <w:ind w:firstLine="708"/>
        <w:jc w:val="both"/>
        <w:rPr>
          <w:bCs/>
          <w:color w:val="000000"/>
          <w:sz w:val="28"/>
          <w:szCs w:val="28"/>
        </w:rPr>
      </w:pPr>
      <w:r w:rsidRPr="006867BB">
        <w:rPr>
          <w:bCs/>
          <w:color w:val="000000"/>
          <w:sz w:val="28"/>
          <w:szCs w:val="28"/>
        </w:rPr>
        <w:t xml:space="preserve">Дискретные случайные величины и распределения. Независимые случайные величины. Распределение суммы и произведения независимых случайных величин. </w:t>
      </w:r>
    </w:p>
    <w:p w14:paraId="096D5053" w14:textId="77777777" w:rsidR="006867BB" w:rsidRPr="006867BB" w:rsidRDefault="006867BB" w:rsidP="00841CDD">
      <w:pPr>
        <w:ind w:firstLine="708"/>
        <w:jc w:val="both"/>
        <w:rPr>
          <w:bCs/>
          <w:iCs/>
          <w:color w:val="000000"/>
          <w:sz w:val="28"/>
          <w:szCs w:val="28"/>
        </w:rPr>
      </w:pPr>
      <w:r w:rsidRPr="006867BB">
        <w:rPr>
          <w:bCs/>
          <w:iCs/>
          <w:color w:val="000000"/>
          <w:sz w:val="28"/>
          <w:szCs w:val="28"/>
        </w:rPr>
        <w:t>Математическое ожидание и дисперсия случайной величины. 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 w14:paraId="41AF3B32" w14:textId="77777777" w:rsidR="006867BB" w:rsidRPr="006867BB" w:rsidRDefault="006867BB" w:rsidP="00841CDD">
      <w:pPr>
        <w:ind w:firstLine="708"/>
        <w:jc w:val="both"/>
        <w:rPr>
          <w:iCs/>
          <w:sz w:val="28"/>
          <w:szCs w:val="28"/>
        </w:rPr>
      </w:pPr>
      <w:r w:rsidRPr="006867BB">
        <w:rPr>
          <w:iCs/>
          <w:sz w:val="28"/>
          <w:szCs w:val="28"/>
        </w:rPr>
        <w:t xml:space="preserve">Непрерывные случайные величины. Понятие о плотности вероятности. Равномерное распределение. </w:t>
      </w:r>
    </w:p>
    <w:p w14:paraId="7A7ECC18" w14:textId="77777777" w:rsidR="006867BB" w:rsidRPr="006867BB" w:rsidRDefault="006867BB" w:rsidP="00841CDD">
      <w:pPr>
        <w:ind w:firstLine="708"/>
        <w:jc w:val="both"/>
        <w:rPr>
          <w:iCs/>
          <w:sz w:val="28"/>
          <w:szCs w:val="28"/>
        </w:rPr>
      </w:pPr>
      <w:r w:rsidRPr="006867BB">
        <w:rPr>
          <w:iCs/>
          <w:sz w:val="28"/>
          <w:szCs w:val="28"/>
        </w:rPr>
        <w:t xml:space="preserve">Показательное распределение, его параметры. </w:t>
      </w:r>
    </w:p>
    <w:p w14:paraId="6D68BA3D" w14:textId="77777777" w:rsidR="006867BB" w:rsidRPr="006867BB" w:rsidRDefault="006867BB" w:rsidP="00841CDD">
      <w:pPr>
        <w:ind w:firstLine="708"/>
        <w:jc w:val="both"/>
        <w:rPr>
          <w:iCs/>
          <w:sz w:val="28"/>
          <w:szCs w:val="28"/>
        </w:rPr>
      </w:pPr>
      <w:r w:rsidRPr="006867BB">
        <w:rPr>
          <w:iCs/>
          <w:sz w:val="28"/>
          <w:szCs w:val="28"/>
        </w:rPr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14:paraId="65BDAA5F" w14:textId="77777777" w:rsidR="006867BB" w:rsidRPr="006867BB" w:rsidRDefault="006867BB" w:rsidP="00841CDD">
      <w:pPr>
        <w:ind w:firstLine="708"/>
        <w:jc w:val="both"/>
        <w:rPr>
          <w:iCs/>
          <w:sz w:val="28"/>
          <w:szCs w:val="28"/>
        </w:rPr>
      </w:pPr>
      <w:r w:rsidRPr="006867BB">
        <w:rPr>
          <w:iCs/>
          <w:sz w:val="28"/>
          <w:szCs w:val="28"/>
        </w:rPr>
        <w:t>Неравенство Чебышева. Теорема Бернулли. Закон больших чисел. Выборочный метод измерения вероятностей. Роль закона больших чисел в науке, природе и обществе.</w:t>
      </w:r>
    </w:p>
    <w:p w14:paraId="383DF43A" w14:textId="77777777" w:rsidR="006867BB" w:rsidRDefault="006867BB" w:rsidP="00841CDD">
      <w:pPr>
        <w:ind w:firstLine="708"/>
        <w:jc w:val="both"/>
        <w:rPr>
          <w:bCs/>
          <w:iCs/>
          <w:color w:val="000000"/>
          <w:sz w:val="28"/>
          <w:szCs w:val="28"/>
        </w:rPr>
      </w:pPr>
      <w:r w:rsidRPr="006867BB">
        <w:rPr>
          <w:iCs/>
          <w:sz w:val="28"/>
          <w:szCs w:val="28"/>
        </w:rPr>
        <w:t>Ковариация двух случайных величин. Понятие о коэффициенте корреляции.</w:t>
      </w:r>
      <w:r w:rsidRPr="006867BB">
        <w:rPr>
          <w:bCs/>
          <w:iCs/>
          <w:color w:val="000000"/>
          <w:sz w:val="28"/>
          <w:szCs w:val="28"/>
        </w:rPr>
        <w:t xml:space="preserve"> Совместные наблюдения двух случайных величин. Выборочный коэффициент корреляции. </w:t>
      </w:r>
    </w:p>
    <w:p w14:paraId="3BCF1642" w14:textId="77777777" w:rsidR="00E13A1A" w:rsidRDefault="00E13A1A" w:rsidP="00E13A1A">
      <w:pPr>
        <w:jc w:val="center"/>
        <w:rPr>
          <w:rFonts w:eastAsia="Calibri"/>
          <w:b/>
          <w:sz w:val="28"/>
          <w:szCs w:val="28"/>
          <w:lang w:eastAsia="en-US"/>
        </w:rPr>
      </w:pPr>
    </w:p>
    <w:p w14:paraId="40E8410C" w14:textId="134FE057" w:rsidR="005E50F3" w:rsidRPr="00143051" w:rsidRDefault="00E13A1A" w:rsidP="00143051">
      <w:pPr>
        <w:pStyle w:val="af"/>
        <w:numPr>
          <w:ilvl w:val="0"/>
          <w:numId w:val="10"/>
        </w:numPr>
        <w:jc w:val="center"/>
        <w:rPr>
          <w:rFonts w:ascii="Times New Roman" w:eastAsia="Calibri" w:hAnsi="Times New Roman"/>
          <w:b/>
          <w:sz w:val="28"/>
          <w:szCs w:val="28"/>
          <w:lang w:eastAsia="en-US"/>
        </w:rPr>
      </w:pPr>
      <w:r w:rsidRPr="00FE2222">
        <w:rPr>
          <w:rFonts w:ascii="Times New Roman" w:eastAsia="Calibri" w:hAnsi="Times New Roman"/>
          <w:b/>
          <w:sz w:val="28"/>
          <w:szCs w:val="28"/>
          <w:lang w:eastAsia="en-US"/>
        </w:rPr>
        <w:t>Содержание учебного предмета, курса (углубленный уровень)</w:t>
      </w:r>
    </w:p>
    <w:p w14:paraId="1D17B959" w14:textId="1EDD96DF" w:rsidR="005E50F3" w:rsidRPr="000622A1" w:rsidRDefault="000622A1" w:rsidP="00FE2222">
      <w:pPr>
        <w:autoSpaceDE w:val="0"/>
        <w:autoSpaceDN w:val="0"/>
        <w:adjustRightInd w:val="0"/>
        <w:jc w:val="both"/>
        <w:rPr>
          <w:b/>
          <w:iCs/>
          <w:sz w:val="28"/>
          <w:szCs w:val="28"/>
        </w:rPr>
      </w:pPr>
      <w:r w:rsidRPr="000622A1">
        <w:rPr>
          <w:b/>
          <w:iCs/>
          <w:sz w:val="28"/>
          <w:szCs w:val="28"/>
        </w:rPr>
        <w:t xml:space="preserve">3.1 </w:t>
      </w:r>
      <w:r w:rsidR="005E50F3" w:rsidRPr="000622A1">
        <w:rPr>
          <w:b/>
          <w:iCs/>
          <w:sz w:val="28"/>
          <w:szCs w:val="28"/>
        </w:rPr>
        <w:t>Алгебра и начала анализа</w:t>
      </w:r>
    </w:p>
    <w:p w14:paraId="0408D9A2" w14:textId="114AD069" w:rsidR="005E50F3" w:rsidRPr="005E50F3" w:rsidRDefault="005E50F3" w:rsidP="00FE2222">
      <w:pPr>
        <w:autoSpaceDE w:val="0"/>
        <w:autoSpaceDN w:val="0"/>
        <w:adjustRightInd w:val="0"/>
        <w:ind w:firstLine="708"/>
        <w:jc w:val="both"/>
        <w:rPr>
          <w:iCs/>
          <w:sz w:val="28"/>
          <w:szCs w:val="28"/>
        </w:rPr>
      </w:pPr>
      <w:r w:rsidRPr="005E50F3">
        <w:rPr>
          <w:iCs/>
          <w:sz w:val="28"/>
          <w:szCs w:val="28"/>
        </w:rPr>
        <w:t>Повторение. Решение задач с использованием свойств чисел и систем счисления,</w:t>
      </w:r>
      <w:r w:rsidR="000622A1">
        <w:rPr>
          <w:iCs/>
          <w:sz w:val="28"/>
          <w:szCs w:val="28"/>
        </w:rPr>
        <w:t xml:space="preserve"> </w:t>
      </w:r>
      <w:r w:rsidRPr="005E50F3">
        <w:rPr>
          <w:iCs/>
          <w:sz w:val="28"/>
          <w:szCs w:val="28"/>
        </w:rPr>
        <w:t>делимости, долей и частей, процентов, модулей чисе</w:t>
      </w:r>
      <w:r w:rsidR="000622A1">
        <w:rPr>
          <w:iCs/>
          <w:sz w:val="28"/>
          <w:szCs w:val="28"/>
        </w:rPr>
        <w:t>л. Решение задач с использовани</w:t>
      </w:r>
      <w:r w:rsidRPr="005E50F3">
        <w:rPr>
          <w:iCs/>
          <w:sz w:val="28"/>
          <w:szCs w:val="28"/>
        </w:rPr>
        <w:t>ем свойств степеней и корней, многочленов, преобразований многочленов и дробно-рациональных выражений. Решение задач с использованием градусной меры угла.</w:t>
      </w:r>
      <w:r w:rsidR="000622A1">
        <w:rPr>
          <w:iCs/>
          <w:sz w:val="28"/>
          <w:szCs w:val="28"/>
        </w:rPr>
        <w:t xml:space="preserve"> </w:t>
      </w:r>
      <w:r w:rsidRPr="005E50F3">
        <w:rPr>
          <w:iCs/>
          <w:sz w:val="28"/>
          <w:szCs w:val="28"/>
        </w:rPr>
        <w:t>Модуль числа и его свойства. Решение задач на движение и совместную работу, смеси</w:t>
      </w:r>
      <w:r w:rsidR="000622A1">
        <w:rPr>
          <w:iCs/>
          <w:sz w:val="28"/>
          <w:szCs w:val="28"/>
        </w:rPr>
        <w:t xml:space="preserve"> </w:t>
      </w:r>
      <w:r w:rsidRPr="005E50F3">
        <w:rPr>
          <w:iCs/>
          <w:sz w:val="28"/>
          <w:szCs w:val="28"/>
        </w:rPr>
        <w:t>и сплавы с помощью линейных, квадратных и дробно-рациональных уравнений и их</w:t>
      </w:r>
      <w:r w:rsidR="000622A1">
        <w:rPr>
          <w:iCs/>
          <w:sz w:val="28"/>
          <w:szCs w:val="28"/>
        </w:rPr>
        <w:t xml:space="preserve"> </w:t>
      </w:r>
      <w:r w:rsidRPr="005E50F3">
        <w:rPr>
          <w:iCs/>
          <w:sz w:val="28"/>
          <w:szCs w:val="28"/>
        </w:rPr>
        <w:t>систем. Решение задач с помощью числовых неравенств и систем неравенств с одной</w:t>
      </w:r>
      <w:r w:rsidR="000622A1">
        <w:rPr>
          <w:iCs/>
          <w:sz w:val="28"/>
          <w:szCs w:val="28"/>
        </w:rPr>
        <w:t xml:space="preserve"> </w:t>
      </w:r>
      <w:r w:rsidRPr="005E50F3">
        <w:rPr>
          <w:iCs/>
          <w:sz w:val="28"/>
          <w:szCs w:val="28"/>
        </w:rPr>
        <w:t>переменной, с применением изображения числовых промежутков. Решение задач с использованием числовых функций и их графиков. Использование свойств и графиков</w:t>
      </w:r>
      <w:r w:rsidR="000622A1">
        <w:rPr>
          <w:iCs/>
          <w:sz w:val="28"/>
          <w:szCs w:val="28"/>
        </w:rPr>
        <w:t xml:space="preserve"> </w:t>
      </w:r>
      <w:r w:rsidRPr="005E50F3">
        <w:rPr>
          <w:iCs/>
          <w:sz w:val="28"/>
          <w:szCs w:val="28"/>
        </w:rPr>
        <w:t xml:space="preserve">линейных и квадратичных функций, обратной пропорциональности и функции </w:t>
      </w:r>
      <w:r w:rsidR="00C2344A" w:rsidRPr="001834ED">
        <w:rPr>
          <w:position w:val="-10"/>
          <w:sz w:val="28"/>
          <w:szCs w:val="28"/>
        </w:rPr>
        <w:object w:dxaOrig="760" w:dyaOrig="380" w14:anchorId="0203CA94">
          <v:shape id="_x0000_i1029" type="#_x0000_t75" style="width:38pt;height:20.15pt" o:ole="">
            <v:imagedata r:id="rId8" o:title=""/>
          </v:shape>
          <o:OLEObject Type="Embed" ProgID="Equation.DSMT4" ShapeID="_x0000_i1029" DrawAspect="Content" ObjectID="_1693215229" r:id="rId16"/>
        </w:object>
      </w:r>
      <w:r w:rsidRPr="005E50F3">
        <w:rPr>
          <w:iCs/>
          <w:sz w:val="28"/>
          <w:szCs w:val="28"/>
        </w:rPr>
        <w:t>.</w:t>
      </w:r>
      <w:r w:rsidR="00C2344A">
        <w:rPr>
          <w:iCs/>
          <w:sz w:val="28"/>
          <w:szCs w:val="28"/>
        </w:rPr>
        <w:t xml:space="preserve"> </w:t>
      </w:r>
      <w:r w:rsidRPr="005E50F3">
        <w:rPr>
          <w:iCs/>
          <w:sz w:val="28"/>
          <w:szCs w:val="28"/>
        </w:rPr>
        <w:t>Графическое решение уравнений и неравенств. Использование операций над множествами и высказываниями. Использование неравенств и систем неравенств с одной переменной, числовых промежутков, их объединений и пересечений. Применение при</w:t>
      </w:r>
      <w:r w:rsidR="00C2344A">
        <w:rPr>
          <w:iCs/>
          <w:sz w:val="28"/>
          <w:szCs w:val="28"/>
        </w:rPr>
        <w:t xml:space="preserve"> </w:t>
      </w:r>
      <w:r w:rsidRPr="005E50F3">
        <w:rPr>
          <w:iCs/>
          <w:sz w:val="28"/>
          <w:szCs w:val="28"/>
        </w:rPr>
        <w:t>решении задач свойств арифметической и геометрической прогрессии, суммирования</w:t>
      </w:r>
      <w:r w:rsidR="00C2344A">
        <w:rPr>
          <w:iCs/>
          <w:sz w:val="28"/>
          <w:szCs w:val="28"/>
        </w:rPr>
        <w:t xml:space="preserve"> </w:t>
      </w:r>
      <w:r w:rsidRPr="005E50F3">
        <w:rPr>
          <w:iCs/>
          <w:sz w:val="28"/>
          <w:szCs w:val="28"/>
        </w:rPr>
        <w:t>бесконечной сходящейся геометрической прогрессии.</w:t>
      </w:r>
    </w:p>
    <w:p w14:paraId="0A305114" w14:textId="6D772B09" w:rsidR="005E50F3" w:rsidRPr="005E50F3" w:rsidRDefault="005E50F3" w:rsidP="00FE2222">
      <w:pPr>
        <w:autoSpaceDE w:val="0"/>
        <w:autoSpaceDN w:val="0"/>
        <w:adjustRightInd w:val="0"/>
        <w:ind w:firstLine="708"/>
        <w:jc w:val="both"/>
        <w:rPr>
          <w:iCs/>
          <w:sz w:val="28"/>
          <w:szCs w:val="28"/>
        </w:rPr>
      </w:pPr>
      <w:r w:rsidRPr="005E50F3">
        <w:rPr>
          <w:iCs/>
          <w:sz w:val="28"/>
          <w:szCs w:val="28"/>
        </w:rPr>
        <w:lastRenderedPageBreak/>
        <w:t>Множества (числовые, геометрических фигур). Характеристическое свойство,</w:t>
      </w:r>
      <w:r w:rsidR="00C2344A">
        <w:rPr>
          <w:iCs/>
          <w:sz w:val="28"/>
          <w:szCs w:val="28"/>
        </w:rPr>
        <w:t xml:space="preserve"> </w:t>
      </w:r>
      <w:r w:rsidRPr="005E50F3">
        <w:rPr>
          <w:iCs/>
          <w:sz w:val="28"/>
          <w:szCs w:val="28"/>
        </w:rPr>
        <w:t>элемент множества, пустое, конечное, бесконечное множество. Способы задания множеств Подмножество. Отношения принадлежности, включения, равенства. Операции</w:t>
      </w:r>
      <w:r w:rsidR="00C2344A">
        <w:rPr>
          <w:iCs/>
          <w:sz w:val="28"/>
          <w:szCs w:val="28"/>
        </w:rPr>
        <w:t xml:space="preserve"> </w:t>
      </w:r>
      <w:r w:rsidRPr="005E50F3">
        <w:rPr>
          <w:iCs/>
          <w:sz w:val="28"/>
          <w:szCs w:val="28"/>
        </w:rPr>
        <w:t>над множествами. Круги Эйлера. Конечные и бесконечные, счетные и несчетные множества.</w:t>
      </w:r>
    </w:p>
    <w:p w14:paraId="0004503F" w14:textId="77777777" w:rsidR="00C2344A" w:rsidRDefault="005E50F3" w:rsidP="00FE2222">
      <w:pPr>
        <w:autoSpaceDE w:val="0"/>
        <w:autoSpaceDN w:val="0"/>
        <w:adjustRightInd w:val="0"/>
        <w:ind w:firstLine="708"/>
        <w:jc w:val="both"/>
        <w:rPr>
          <w:iCs/>
          <w:sz w:val="28"/>
          <w:szCs w:val="28"/>
        </w:rPr>
      </w:pPr>
      <w:r w:rsidRPr="005E50F3">
        <w:rPr>
          <w:iCs/>
          <w:sz w:val="28"/>
          <w:szCs w:val="28"/>
        </w:rPr>
        <w:t>Истинные и ложные высказывания, операции над высказываниями. Связь высказываний с множествами. Кванторы существования и всеобщности.</w:t>
      </w:r>
      <w:r w:rsidR="00C2344A">
        <w:rPr>
          <w:iCs/>
          <w:sz w:val="28"/>
          <w:szCs w:val="28"/>
        </w:rPr>
        <w:t xml:space="preserve"> </w:t>
      </w:r>
    </w:p>
    <w:p w14:paraId="20240C1D" w14:textId="77777777" w:rsidR="00C2344A" w:rsidRDefault="005E50F3" w:rsidP="00FE2222">
      <w:pPr>
        <w:autoSpaceDE w:val="0"/>
        <w:autoSpaceDN w:val="0"/>
        <w:adjustRightInd w:val="0"/>
        <w:ind w:firstLine="708"/>
        <w:jc w:val="both"/>
        <w:rPr>
          <w:iCs/>
          <w:sz w:val="28"/>
          <w:szCs w:val="28"/>
        </w:rPr>
      </w:pPr>
      <w:r w:rsidRPr="005E50F3">
        <w:rPr>
          <w:iCs/>
          <w:sz w:val="28"/>
          <w:szCs w:val="28"/>
        </w:rPr>
        <w:t>Законы логики. Решение логических задач с использованием кругов Эйлера.</w:t>
      </w:r>
      <w:r w:rsidR="00C2344A">
        <w:rPr>
          <w:iCs/>
          <w:sz w:val="28"/>
          <w:szCs w:val="28"/>
        </w:rPr>
        <w:t xml:space="preserve"> </w:t>
      </w:r>
    </w:p>
    <w:p w14:paraId="59AAACE8" w14:textId="21F17354" w:rsidR="005E50F3" w:rsidRPr="005E50F3" w:rsidRDefault="005E50F3" w:rsidP="00FE2222">
      <w:pPr>
        <w:autoSpaceDE w:val="0"/>
        <w:autoSpaceDN w:val="0"/>
        <w:adjustRightInd w:val="0"/>
        <w:ind w:firstLine="708"/>
        <w:jc w:val="both"/>
        <w:rPr>
          <w:iCs/>
          <w:sz w:val="28"/>
          <w:szCs w:val="28"/>
        </w:rPr>
      </w:pPr>
      <w:r w:rsidRPr="005E50F3">
        <w:rPr>
          <w:iCs/>
          <w:sz w:val="28"/>
          <w:szCs w:val="28"/>
        </w:rPr>
        <w:t>Умозаключения. Обоснования и доказательство в математике. Теоремы. Виды</w:t>
      </w:r>
      <w:r w:rsidR="00C2344A">
        <w:rPr>
          <w:iCs/>
          <w:sz w:val="28"/>
          <w:szCs w:val="28"/>
        </w:rPr>
        <w:t xml:space="preserve"> </w:t>
      </w:r>
      <w:r w:rsidRPr="005E50F3">
        <w:rPr>
          <w:iCs/>
          <w:sz w:val="28"/>
          <w:szCs w:val="28"/>
        </w:rPr>
        <w:t>математических утверждений. Признак и свойство, необходимые и достаточные условия.</w:t>
      </w:r>
    </w:p>
    <w:p w14:paraId="73ED6130" w14:textId="15FB61C1" w:rsidR="005E50F3" w:rsidRPr="005E50F3" w:rsidRDefault="005E50F3" w:rsidP="00FE2222">
      <w:pPr>
        <w:autoSpaceDE w:val="0"/>
        <w:autoSpaceDN w:val="0"/>
        <w:adjustRightInd w:val="0"/>
        <w:ind w:firstLine="708"/>
        <w:jc w:val="both"/>
        <w:rPr>
          <w:iCs/>
          <w:sz w:val="28"/>
          <w:szCs w:val="28"/>
        </w:rPr>
      </w:pPr>
      <w:r w:rsidRPr="005E50F3">
        <w:rPr>
          <w:iCs/>
          <w:sz w:val="28"/>
          <w:szCs w:val="28"/>
        </w:rPr>
        <w:t>Радианная мера угла, тригонометрическая окружность. Тригонометрические</w:t>
      </w:r>
      <w:r w:rsidR="00C2344A">
        <w:rPr>
          <w:iCs/>
          <w:sz w:val="28"/>
          <w:szCs w:val="28"/>
        </w:rPr>
        <w:t xml:space="preserve"> </w:t>
      </w:r>
      <w:r w:rsidRPr="005E50F3">
        <w:rPr>
          <w:iCs/>
          <w:sz w:val="28"/>
          <w:szCs w:val="28"/>
        </w:rPr>
        <w:t>функции чисел и углов. Формулы приведения, сложения тригонометрических функций, формулы двойного и половинного аргумента. Преобразование суммы, разности в</w:t>
      </w:r>
      <w:r w:rsidR="00C2344A">
        <w:rPr>
          <w:iCs/>
          <w:sz w:val="28"/>
          <w:szCs w:val="28"/>
        </w:rPr>
        <w:t xml:space="preserve"> </w:t>
      </w:r>
      <w:r w:rsidRPr="005E50F3">
        <w:rPr>
          <w:iCs/>
          <w:sz w:val="28"/>
          <w:szCs w:val="28"/>
        </w:rPr>
        <w:t>произведение тригонометрических функций, и наоборот.</w:t>
      </w:r>
    </w:p>
    <w:p w14:paraId="5153C5F6" w14:textId="2BD768CC" w:rsidR="005E50F3" w:rsidRPr="00E70A7B" w:rsidRDefault="005E50F3" w:rsidP="00FE2222">
      <w:pPr>
        <w:autoSpaceDE w:val="0"/>
        <w:autoSpaceDN w:val="0"/>
        <w:adjustRightInd w:val="0"/>
        <w:ind w:firstLine="708"/>
        <w:jc w:val="both"/>
        <w:rPr>
          <w:iCs/>
          <w:sz w:val="28"/>
          <w:szCs w:val="28"/>
        </w:rPr>
      </w:pPr>
      <w:r w:rsidRPr="005E50F3">
        <w:rPr>
          <w:iCs/>
          <w:sz w:val="28"/>
          <w:szCs w:val="28"/>
        </w:rPr>
        <w:t xml:space="preserve">Нули функции, промежутки </w:t>
      </w:r>
      <w:proofErr w:type="spellStart"/>
      <w:r w:rsidRPr="005E50F3">
        <w:rPr>
          <w:iCs/>
          <w:sz w:val="28"/>
          <w:szCs w:val="28"/>
        </w:rPr>
        <w:t>знакопостоянства</w:t>
      </w:r>
      <w:proofErr w:type="spellEnd"/>
      <w:r w:rsidRPr="005E50F3">
        <w:rPr>
          <w:iCs/>
          <w:sz w:val="28"/>
          <w:szCs w:val="28"/>
        </w:rPr>
        <w:t>, монотонность. Наибольшее и</w:t>
      </w:r>
      <w:r w:rsidR="00C2344A">
        <w:rPr>
          <w:iCs/>
          <w:sz w:val="28"/>
          <w:szCs w:val="28"/>
        </w:rPr>
        <w:t xml:space="preserve"> </w:t>
      </w:r>
      <w:r w:rsidRPr="005E50F3">
        <w:rPr>
          <w:iCs/>
          <w:sz w:val="28"/>
          <w:szCs w:val="28"/>
        </w:rPr>
        <w:t>наименьшее значение функции. Периодические функции и наименьший период. Четные и нечетные функции.</w:t>
      </w:r>
      <w:r w:rsidR="00E70A7B">
        <w:rPr>
          <w:iCs/>
          <w:sz w:val="28"/>
          <w:szCs w:val="28"/>
        </w:rPr>
        <w:t xml:space="preserve"> </w:t>
      </w:r>
      <w:r w:rsidR="00E70A7B" w:rsidRPr="00E70A7B">
        <w:rPr>
          <w:iCs/>
          <w:sz w:val="28"/>
          <w:szCs w:val="28"/>
        </w:rPr>
        <w:t xml:space="preserve">Функции «дробная часть числа» </w:t>
      </w:r>
      <w:r w:rsidR="00E70A7B" w:rsidRPr="00E70A7B">
        <w:rPr>
          <w:iCs/>
          <w:sz w:val="28"/>
          <w:szCs w:val="28"/>
          <w:lang w:val="en-US"/>
        </w:rPr>
        <w:t>y</w:t>
      </w:r>
      <w:r w:rsidR="00E70A7B" w:rsidRPr="00E70A7B">
        <w:rPr>
          <w:iCs/>
          <w:sz w:val="28"/>
          <w:szCs w:val="28"/>
        </w:rPr>
        <w:t>={</w:t>
      </w:r>
      <w:r w:rsidR="00E70A7B" w:rsidRPr="00E70A7B">
        <w:rPr>
          <w:iCs/>
          <w:sz w:val="28"/>
          <w:szCs w:val="28"/>
          <w:lang w:val="en-US"/>
        </w:rPr>
        <w:t>x</w:t>
      </w:r>
      <w:r w:rsidR="00E70A7B" w:rsidRPr="00E70A7B">
        <w:rPr>
          <w:iCs/>
          <w:sz w:val="28"/>
          <w:szCs w:val="28"/>
        </w:rPr>
        <w:t xml:space="preserve">} и «целая часть числа» </w:t>
      </w:r>
      <w:r w:rsidR="00E70A7B" w:rsidRPr="00E70A7B">
        <w:rPr>
          <w:iCs/>
          <w:sz w:val="28"/>
          <w:szCs w:val="28"/>
          <w:lang w:val="en-US"/>
        </w:rPr>
        <w:t>y</w:t>
      </w:r>
      <w:r w:rsidR="00E70A7B" w:rsidRPr="00E70A7B">
        <w:rPr>
          <w:iCs/>
          <w:sz w:val="28"/>
          <w:szCs w:val="28"/>
        </w:rPr>
        <w:t>=[</w:t>
      </w:r>
      <w:r w:rsidR="00E70A7B" w:rsidRPr="00E70A7B">
        <w:rPr>
          <w:iCs/>
          <w:sz w:val="28"/>
          <w:szCs w:val="28"/>
          <w:lang w:val="en-US"/>
        </w:rPr>
        <w:t>x</w:t>
      </w:r>
      <w:r w:rsidR="00E70A7B" w:rsidRPr="00E70A7B">
        <w:rPr>
          <w:iCs/>
          <w:sz w:val="28"/>
          <w:szCs w:val="28"/>
        </w:rPr>
        <w:t>].</w:t>
      </w:r>
    </w:p>
    <w:p w14:paraId="0F256128" w14:textId="16C91441" w:rsidR="005E50F3" w:rsidRPr="005E50F3" w:rsidRDefault="005A7F6C" w:rsidP="00FE2222">
      <w:pPr>
        <w:autoSpaceDE w:val="0"/>
        <w:autoSpaceDN w:val="0"/>
        <w:adjustRightInd w:val="0"/>
        <w:ind w:firstLine="708"/>
        <w:jc w:val="both"/>
        <w:rPr>
          <w:iCs/>
          <w:sz w:val="28"/>
          <w:szCs w:val="28"/>
        </w:rPr>
      </w:pPr>
      <w:r w:rsidRPr="00E65C87">
        <w:rPr>
          <w:bCs/>
          <w:color w:val="000000"/>
          <w:sz w:val="28"/>
          <w:szCs w:val="28"/>
        </w:rPr>
        <w:t xml:space="preserve">Тригонометрические функции </w:t>
      </w:r>
      <w:r w:rsidRPr="005E50F3">
        <w:rPr>
          <w:iCs/>
          <w:sz w:val="28"/>
          <w:szCs w:val="28"/>
        </w:rPr>
        <w:t xml:space="preserve">числового аргумента </w:t>
      </w:r>
      <w:r w:rsidRPr="00E65C87">
        <w:rPr>
          <w:bCs/>
          <w:iCs/>
          <w:position w:val="-10"/>
          <w:sz w:val="28"/>
          <w:szCs w:val="28"/>
        </w:rPr>
        <w:object w:dxaOrig="2600" w:dyaOrig="320" w14:anchorId="65441A1B">
          <v:shape id="_x0000_i1030" type="#_x0000_t75" style="width:138.8pt;height:17.3pt" o:ole="">
            <v:imagedata r:id="rId12" o:title=""/>
          </v:shape>
          <o:OLEObject Type="Embed" ProgID="Equation.DSMT4" ShapeID="_x0000_i1030" DrawAspect="Content" ObjectID="_1693215230" r:id="rId17"/>
        </w:object>
      </w:r>
      <w:r>
        <w:rPr>
          <w:bCs/>
          <w:iCs/>
          <w:sz w:val="28"/>
          <w:szCs w:val="28"/>
        </w:rPr>
        <w:t>,</w:t>
      </w:r>
      <w:r w:rsidRPr="00E65C87">
        <w:rPr>
          <w:bCs/>
          <w:iCs/>
          <w:color w:val="000000"/>
          <w:sz w:val="28"/>
          <w:szCs w:val="28"/>
        </w:rPr>
        <w:t xml:space="preserve"> </w:t>
      </w:r>
      <w:r w:rsidRPr="00E65C87">
        <w:rPr>
          <w:bCs/>
          <w:iCs/>
          <w:color w:val="000000"/>
          <w:position w:val="-10"/>
          <w:sz w:val="28"/>
          <w:szCs w:val="28"/>
        </w:rPr>
        <w:object w:dxaOrig="859" w:dyaOrig="300" w14:anchorId="00AA74E0">
          <v:shape id="_x0000_i1031" type="#_x0000_t75" style="width:45.5pt;height:17.3pt" o:ole="">
            <v:imagedata r:id="rId14" o:title=""/>
          </v:shape>
          <o:OLEObject Type="Embed" ProgID="Equation.DSMT4" ShapeID="_x0000_i1031" DrawAspect="Content" ObjectID="_1693215231" r:id="rId18"/>
        </w:object>
      </w:r>
      <w:r w:rsidRPr="00E65C87">
        <w:rPr>
          <w:bCs/>
          <w:iCs/>
          <w:color w:val="000000"/>
          <w:sz w:val="28"/>
          <w:szCs w:val="28"/>
        </w:rPr>
        <w:t>.</w:t>
      </w:r>
      <w:r w:rsidR="005E50F3" w:rsidRPr="005E50F3">
        <w:rPr>
          <w:iCs/>
          <w:sz w:val="28"/>
          <w:szCs w:val="28"/>
        </w:rPr>
        <w:t>Свойства и графики тригонометрических функций.</w:t>
      </w:r>
    </w:p>
    <w:p w14:paraId="3B3824DA" w14:textId="44A843C3" w:rsidR="005E50F3" w:rsidRPr="005E50F3" w:rsidRDefault="005E50F3" w:rsidP="00FE2222">
      <w:pPr>
        <w:autoSpaceDE w:val="0"/>
        <w:autoSpaceDN w:val="0"/>
        <w:adjustRightInd w:val="0"/>
        <w:ind w:firstLine="708"/>
        <w:jc w:val="both"/>
        <w:rPr>
          <w:iCs/>
          <w:sz w:val="28"/>
          <w:szCs w:val="28"/>
        </w:rPr>
      </w:pPr>
      <w:r w:rsidRPr="005E50F3">
        <w:rPr>
          <w:iCs/>
          <w:sz w:val="28"/>
          <w:szCs w:val="28"/>
        </w:rPr>
        <w:t>Обратные тригонометрические функции, их главные значения, свойства и графики. Тригонометрические уравнения. Однородные тригонометрические уравнения.</w:t>
      </w:r>
      <w:r w:rsidR="005A7F6C">
        <w:rPr>
          <w:iCs/>
          <w:sz w:val="28"/>
          <w:szCs w:val="28"/>
        </w:rPr>
        <w:t xml:space="preserve"> </w:t>
      </w:r>
      <w:r w:rsidRPr="005E50F3">
        <w:rPr>
          <w:iCs/>
          <w:sz w:val="28"/>
          <w:szCs w:val="28"/>
        </w:rPr>
        <w:t>Решение простейших тригонометрических неравенств. Простейшие системы тригонометрических уравнений.</w:t>
      </w:r>
    </w:p>
    <w:p w14:paraId="7E65D687" w14:textId="2EAFD8EB" w:rsidR="005E50F3" w:rsidRPr="005A7F6C" w:rsidRDefault="005E50F3" w:rsidP="00FE2222">
      <w:pPr>
        <w:autoSpaceDE w:val="0"/>
        <w:autoSpaceDN w:val="0"/>
        <w:adjustRightInd w:val="0"/>
        <w:ind w:firstLine="708"/>
        <w:jc w:val="both"/>
        <w:rPr>
          <w:i/>
          <w:iCs/>
          <w:sz w:val="28"/>
          <w:szCs w:val="28"/>
        </w:rPr>
      </w:pPr>
      <w:r w:rsidRPr="005E50F3">
        <w:rPr>
          <w:iCs/>
          <w:sz w:val="28"/>
          <w:szCs w:val="28"/>
        </w:rPr>
        <w:t xml:space="preserve">Степень с действительным показателем, свойства степени. Простейшие показательные уравнения и неравенства. Показательная функция и </w:t>
      </w:r>
      <w:proofErr w:type="gramStart"/>
      <w:r w:rsidRPr="005E50F3">
        <w:rPr>
          <w:iCs/>
          <w:sz w:val="28"/>
          <w:szCs w:val="28"/>
        </w:rPr>
        <w:t>ее свойства</w:t>
      </w:r>
      <w:proofErr w:type="gramEnd"/>
      <w:r w:rsidRPr="005E50F3">
        <w:rPr>
          <w:iCs/>
          <w:sz w:val="28"/>
          <w:szCs w:val="28"/>
        </w:rPr>
        <w:t xml:space="preserve"> и график.</w:t>
      </w:r>
      <w:r w:rsidR="005A7F6C">
        <w:rPr>
          <w:iCs/>
          <w:sz w:val="28"/>
          <w:szCs w:val="28"/>
        </w:rPr>
        <w:t xml:space="preserve"> </w:t>
      </w:r>
      <w:r w:rsidRPr="005E50F3">
        <w:rPr>
          <w:iCs/>
          <w:sz w:val="28"/>
          <w:szCs w:val="28"/>
        </w:rPr>
        <w:t xml:space="preserve">Число e и функция </w:t>
      </w:r>
      <m:oMath>
        <m:r>
          <w:rPr>
            <w:rFonts w:ascii="Cambria Math" w:hAnsi="Cambria Math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/>
                <w:i/>
                <w:iCs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  <w:r w:rsidR="005A7F6C">
        <w:rPr>
          <w:iCs/>
          <w:sz w:val="28"/>
          <w:szCs w:val="28"/>
        </w:rPr>
        <w:t>.</w:t>
      </w:r>
    </w:p>
    <w:p w14:paraId="452E4B6F" w14:textId="79729762" w:rsidR="005E50F3" w:rsidRPr="005E50F3" w:rsidRDefault="005E50F3" w:rsidP="00FE2222">
      <w:pPr>
        <w:autoSpaceDE w:val="0"/>
        <w:autoSpaceDN w:val="0"/>
        <w:adjustRightInd w:val="0"/>
        <w:ind w:firstLine="708"/>
        <w:jc w:val="both"/>
        <w:rPr>
          <w:iCs/>
          <w:sz w:val="28"/>
          <w:szCs w:val="28"/>
        </w:rPr>
      </w:pPr>
      <w:r w:rsidRPr="005E50F3">
        <w:rPr>
          <w:iCs/>
          <w:sz w:val="28"/>
          <w:szCs w:val="28"/>
        </w:rPr>
        <w:t xml:space="preserve">Логарифм, свойства логарифма. Десятичный </w:t>
      </w:r>
      <w:r w:rsidR="005A7F6C">
        <w:rPr>
          <w:iCs/>
          <w:sz w:val="28"/>
          <w:szCs w:val="28"/>
        </w:rPr>
        <w:t>и натуральный логарифм. Преобра</w:t>
      </w:r>
      <w:r w:rsidRPr="005E50F3">
        <w:rPr>
          <w:iCs/>
          <w:sz w:val="28"/>
          <w:szCs w:val="28"/>
        </w:rPr>
        <w:t>зование логарифмических выражений. Логарифмические уравнения и неравенства.</w:t>
      </w:r>
      <w:r w:rsidR="005A7F6C">
        <w:rPr>
          <w:iCs/>
          <w:sz w:val="28"/>
          <w:szCs w:val="28"/>
        </w:rPr>
        <w:t xml:space="preserve"> </w:t>
      </w:r>
      <w:r w:rsidRPr="005E50F3">
        <w:rPr>
          <w:iCs/>
          <w:sz w:val="28"/>
          <w:szCs w:val="28"/>
        </w:rPr>
        <w:t xml:space="preserve">Логарифмическая функция и </w:t>
      </w:r>
      <w:proofErr w:type="gramStart"/>
      <w:r w:rsidRPr="005E50F3">
        <w:rPr>
          <w:iCs/>
          <w:sz w:val="28"/>
          <w:szCs w:val="28"/>
        </w:rPr>
        <w:t>ее свойства</w:t>
      </w:r>
      <w:proofErr w:type="gramEnd"/>
      <w:r w:rsidRPr="005E50F3">
        <w:rPr>
          <w:iCs/>
          <w:sz w:val="28"/>
          <w:szCs w:val="28"/>
        </w:rPr>
        <w:t xml:space="preserve"> и график.</w:t>
      </w:r>
    </w:p>
    <w:p w14:paraId="1760DA48" w14:textId="4D1D3483" w:rsidR="005E50F3" w:rsidRPr="00B923EE" w:rsidRDefault="005E50F3" w:rsidP="00B923EE">
      <w:pPr>
        <w:ind w:firstLine="708"/>
        <w:rPr>
          <w:iCs/>
          <w:sz w:val="28"/>
          <w:szCs w:val="28"/>
        </w:rPr>
      </w:pPr>
      <w:r w:rsidRPr="00B923EE">
        <w:rPr>
          <w:iCs/>
          <w:sz w:val="28"/>
          <w:szCs w:val="28"/>
        </w:rPr>
        <w:t xml:space="preserve">Степенная функция и </w:t>
      </w:r>
      <w:proofErr w:type="gramStart"/>
      <w:r w:rsidRPr="00B923EE">
        <w:rPr>
          <w:iCs/>
          <w:sz w:val="28"/>
          <w:szCs w:val="28"/>
        </w:rPr>
        <w:t>ее свойства</w:t>
      </w:r>
      <w:proofErr w:type="gramEnd"/>
      <w:r w:rsidRPr="00B923EE">
        <w:rPr>
          <w:iCs/>
          <w:sz w:val="28"/>
          <w:szCs w:val="28"/>
        </w:rPr>
        <w:t xml:space="preserve"> и график. Иррациональные уравнения.</w:t>
      </w:r>
      <w:r w:rsidR="004C4117" w:rsidRPr="00B923EE">
        <w:rPr>
          <w:iCs/>
          <w:sz w:val="28"/>
          <w:szCs w:val="28"/>
        </w:rPr>
        <w:t xml:space="preserve"> </w:t>
      </w:r>
    </w:p>
    <w:p w14:paraId="23715A2C" w14:textId="2C0DBF6E" w:rsidR="005E50F3" w:rsidRPr="005E50F3" w:rsidRDefault="005E50F3" w:rsidP="00FE2222">
      <w:pPr>
        <w:pStyle w:val="Default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Первичные представления о множестве комплексных чисел. Действия с комплексными числами. </w:t>
      </w:r>
      <w:proofErr w:type="gramStart"/>
      <w:r w:rsidRPr="005E50F3">
        <w:rPr>
          <w:iCs/>
          <w:color w:val="auto"/>
          <w:sz w:val="28"/>
          <w:szCs w:val="28"/>
        </w:rPr>
        <w:t>Комплексно сопряженные</w:t>
      </w:r>
      <w:proofErr w:type="gramEnd"/>
      <w:r w:rsidRPr="005E50F3">
        <w:rPr>
          <w:iCs/>
          <w:color w:val="auto"/>
          <w:sz w:val="28"/>
          <w:szCs w:val="28"/>
        </w:rPr>
        <w:t xml:space="preserve"> числа. Модуль и аргумент числа. Тригонометрическая форма комплексного числа. Решение уравнений в комплексных числах. </w:t>
      </w:r>
    </w:p>
    <w:p w14:paraId="4E9D0C25" w14:textId="2675A565" w:rsidR="005E50F3" w:rsidRPr="005E50F3" w:rsidRDefault="005E50F3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Метод интервалов для решения неравенств. Преобразования графиков функций: сдвиг, умножение на число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 </w:t>
      </w:r>
    </w:p>
    <w:p w14:paraId="79E7D030" w14:textId="0A56E3A5" w:rsidR="005E50F3" w:rsidRPr="005E50F3" w:rsidRDefault="005E50F3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lastRenderedPageBreak/>
        <w:t xml:space="preserve">Системы показательных, логарифмических и иррациональных уравнений. Системы показательных, логарифмических и иррациональных неравенств. </w:t>
      </w:r>
    </w:p>
    <w:p w14:paraId="4D2ABF17" w14:textId="77777777" w:rsidR="005E50F3" w:rsidRPr="005E50F3" w:rsidRDefault="005E50F3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Взаимно обратные функции. Графики взаимно обратных функций. </w:t>
      </w:r>
    </w:p>
    <w:p w14:paraId="7BF1C6B8" w14:textId="77777777" w:rsidR="005E50F3" w:rsidRPr="005E50F3" w:rsidRDefault="005E50F3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Уравнения, системы уравнений с параметром. </w:t>
      </w:r>
    </w:p>
    <w:p w14:paraId="05617A3B" w14:textId="5E4977C9" w:rsidR="005E50F3" w:rsidRPr="005E50F3" w:rsidRDefault="005E50F3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Понятие предела функции в точке. Непрерывность функции. </w:t>
      </w:r>
      <w:r w:rsidR="004C4117">
        <w:rPr>
          <w:iCs/>
          <w:color w:val="auto"/>
          <w:sz w:val="28"/>
          <w:szCs w:val="28"/>
        </w:rPr>
        <w:t>Дифференцируе</w:t>
      </w:r>
      <w:r w:rsidRPr="005E50F3">
        <w:rPr>
          <w:iCs/>
          <w:color w:val="auto"/>
          <w:sz w:val="28"/>
          <w:szCs w:val="28"/>
        </w:rPr>
        <w:t>мость функции. Производная функции в точке. Кас</w:t>
      </w:r>
      <w:r w:rsidR="004C4117">
        <w:rPr>
          <w:iCs/>
          <w:color w:val="auto"/>
          <w:sz w:val="28"/>
          <w:szCs w:val="28"/>
        </w:rPr>
        <w:t>ательная к графику функции. Гео</w:t>
      </w:r>
      <w:r w:rsidRPr="005E50F3">
        <w:rPr>
          <w:iCs/>
          <w:color w:val="auto"/>
          <w:sz w:val="28"/>
          <w:szCs w:val="28"/>
        </w:rPr>
        <w:t xml:space="preserve">метрический и физический смысл производной. Применение производной в физике. Производные элементарных функций. Правила дифференцирования. </w:t>
      </w:r>
    </w:p>
    <w:p w14:paraId="079AE6CE" w14:textId="77777777" w:rsidR="005E50F3" w:rsidRPr="005E50F3" w:rsidRDefault="005E50F3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Вторая производная, ее геометрический и физический смысл. </w:t>
      </w:r>
    </w:p>
    <w:p w14:paraId="5C95173E" w14:textId="43854983" w:rsidR="005E50F3" w:rsidRPr="005E50F3" w:rsidRDefault="005E50F3" w:rsidP="00FE2222">
      <w:pPr>
        <w:pStyle w:val="Default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Построение графиков функций с помощью производных. Применение производной при решении задач. </w:t>
      </w:r>
    </w:p>
    <w:p w14:paraId="5EA99E62" w14:textId="31B0C55F" w:rsidR="005E50F3" w:rsidRDefault="005E50F3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>Первообразная. Неопределенный интеграл. Первообразные элементарных функций. Площадь криволинейной трапеции. Формула Ньютона-Лейбница. Определенный интеграл. Вычисление площадей плос</w:t>
      </w:r>
      <w:r w:rsidR="004C4117">
        <w:rPr>
          <w:iCs/>
          <w:color w:val="auto"/>
          <w:sz w:val="28"/>
          <w:szCs w:val="28"/>
        </w:rPr>
        <w:t>ких фигур с помощью интеграла.</w:t>
      </w:r>
    </w:p>
    <w:p w14:paraId="6590893A" w14:textId="77777777" w:rsidR="004C4117" w:rsidRPr="005E50F3" w:rsidRDefault="004C4117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</w:p>
    <w:p w14:paraId="2C2DEEEB" w14:textId="1F6A72CD" w:rsidR="005E50F3" w:rsidRPr="004C4117" w:rsidRDefault="009709BD" w:rsidP="00FE2222">
      <w:pPr>
        <w:pStyle w:val="Default"/>
        <w:jc w:val="both"/>
        <w:rPr>
          <w:b/>
          <w:iCs/>
          <w:color w:val="auto"/>
          <w:sz w:val="28"/>
          <w:szCs w:val="28"/>
        </w:rPr>
      </w:pPr>
      <w:r>
        <w:rPr>
          <w:b/>
          <w:iCs/>
          <w:color w:val="auto"/>
          <w:sz w:val="28"/>
          <w:szCs w:val="28"/>
        </w:rPr>
        <w:t>3</w:t>
      </w:r>
      <w:r w:rsidR="004C4117" w:rsidRPr="004C4117">
        <w:rPr>
          <w:b/>
          <w:iCs/>
          <w:color w:val="auto"/>
          <w:sz w:val="28"/>
          <w:szCs w:val="28"/>
        </w:rPr>
        <w:t xml:space="preserve">.2 </w:t>
      </w:r>
      <w:r w:rsidR="005E50F3" w:rsidRPr="004C4117">
        <w:rPr>
          <w:b/>
          <w:iCs/>
          <w:color w:val="auto"/>
          <w:sz w:val="28"/>
          <w:szCs w:val="28"/>
        </w:rPr>
        <w:t xml:space="preserve">Геометрия </w:t>
      </w:r>
    </w:p>
    <w:p w14:paraId="793374A0" w14:textId="53891C7E" w:rsidR="005E50F3" w:rsidRPr="005E50F3" w:rsidRDefault="005E50F3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Повторение. Решение задач с использованием свойств фигур на плоскости. Решение задач на доказательство и построение контрпримеров. Применение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я длин и площадей. </w:t>
      </w:r>
    </w:p>
    <w:p w14:paraId="460E145D" w14:textId="77777777" w:rsidR="005E50F3" w:rsidRPr="005E50F3" w:rsidRDefault="005E50F3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Наглядная стереометрия. Призма, параллелепипед, пирамида, тетраэдр. </w:t>
      </w:r>
    </w:p>
    <w:p w14:paraId="252FFF8A" w14:textId="4E16DEEC" w:rsidR="005E50F3" w:rsidRPr="005E50F3" w:rsidRDefault="005E50F3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Основные понятия геометрии в пространстве. Аксиомы стереометрии и следствия из них. </w:t>
      </w:r>
    </w:p>
    <w:p w14:paraId="3D6B1D1C" w14:textId="5E72D2B5" w:rsidR="005E50F3" w:rsidRPr="005E50F3" w:rsidRDefault="005E50F3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Построение сечений многогранников методом следов. Центральное проектирование. Построение сечений многогранников методом проекций. </w:t>
      </w:r>
    </w:p>
    <w:p w14:paraId="51489C0E" w14:textId="77777777" w:rsidR="005E50F3" w:rsidRPr="005E50F3" w:rsidRDefault="005E50F3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Скрещивающиеся прямые в пространстве. Угол между ними. </w:t>
      </w:r>
    </w:p>
    <w:p w14:paraId="6997999A" w14:textId="77777777" w:rsidR="005E50F3" w:rsidRPr="005E50F3" w:rsidRDefault="005E50F3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Теоремы о параллельности прямых и плоскостей в пространстве. Параллельное проектирование и изображение фигур. </w:t>
      </w:r>
    </w:p>
    <w:p w14:paraId="77ECA4F3" w14:textId="760A54D3" w:rsidR="005E50F3" w:rsidRPr="005E50F3" w:rsidRDefault="005E50F3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Перпендикулярность прямой и плоскости. Ортогональное проектирование. Наклонные и проекции. Теорема о трех перпендикулярах. </w:t>
      </w:r>
    </w:p>
    <w:p w14:paraId="4C80EFB8" w14:textId="05651226" w:rsidR="005E50F3" w:rsidRPr="005E50F3" w:rsidRDefault="005E50F3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Расстояния между фигурами в пространстве. Общий перпендикуляр двух скрещивающихся прямых. </w:t>
      </w:r>
    </w:p>
    <w:p w14:paraId="09793FFC" w14:textId="77777777" w:rsidR="005E50F3" w:rsidRPr="005E50F3" w:rsidRDefault="005E50F3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Углы в пространстве. Перпендикулярные плоскости. </w:t>
      </w:r>
    </w:p>
    <w:p w14:paraId="0B986DBB" w14:textId="77777777" w:rsidR="005E50F3" w:rsidRPr="005E50F3" w:rsidRDefault="005E50F3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Виды многогранников. </w:t>
      </w:r>
    </w:p>
    <w:p w14:paraId="71B667D6" w14:textId="77777777" w:rsidR="005E50F3" w:rsidRDefault="005E50F3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Правильные многогранники. </w:t>
      </w:r>
    </w:p>
    <w:p w14:paraId="7DBA72D3" w14:textId="4FCA8680" w:rsidR="005E50F3" w:rsidRPr="004C4117" w:rsidRDefault="005E50F3" w:rsidP="00FE2222">
      <w:pPr>
        <w:ind w:firstLine="708"/>
        <w:jc w:val="both"/>
        <w:rPr>
          <w:iCs/>
          <w:sz w:val="28"/>
          <w:szCs w:val="28"/>
        </w:rPr>
      </w:pPr>
      <w:r w:rsidRPr="004C4117">
        <w:rPr>
          <w:iCs/>
          <w:sz w:val="28"/>
          <w:szCs w:val="28"/>
        </w:rPr>
        <w:t>Призма. Параллелепипед. Свойства паралле</w:t>
      </w:r>
      <w:r w:rsidR="00FE2222">
        <w:rPr>
          <w:iCs/>
          <w:sz w:val="28"/>
          <w:szCs w:val="28"/>
        </w:rPr>
        <w:t>лепипеда. Прямоугольный паралле</w:t>
      </w:r>
      <w:r w:rsidRPr="004C4117">
        <w:rPr>
          <w:iCs/>
          <w:sz w:val="28"/>
          <w:szCs w:val="28"/>
        </w:rPr>
        <w:t xml:space="preserve">лепипед. Наклонные призмы. </w:t>
      </w:r>
    </w:p>
    <w:p w14:paraId="74D4130B" w14:textId="77777777" w:rsidR="005E50F3" w:rsidRPr="005E50F3" w:rsidRDefault="005E50F3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lastRenderedPageBreak/>
        <w:t xml:space="preserve">Пирамида. Виды пирамид. Элементы правильной пирамиды. Пирамиды с равно-наклоненными ребрами и гранями, их основные свойства. </w:t>
      </w:r>
    </w:p>
    <w:p w14:paraId="06EB79B9" w14:textId="77777777" w:rsidR="005E50F3" w:rsidRPr="005E50F3" w:rsidRDefault="005E50F3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Площади поверхностей многогранников. </w:t>
      </w:r>
    </w:p>
    <w:p w14:paraId="12A950E7" w14:textId="77777777" w:rsidR="005E50F3" w:rsidRPr="005E50F3" w:rsidRDefault="005E50F3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Тела вращения: цилиндр, конус, шар и сфера. Сечения цилиндра, конуса и шара. Шаровой сегмент, шаровой слой, шаровой сектор (конус). </w:t>
      </w:r>
    </w:p>
    <w:p w14:paraId="04916538" w14:textId="77777777" w:rsidR="005E50F3" w:rsidRPr="005E50F3" w:rsidRDefault="005E50F3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Усеченная пирамида и усеченный конус. </w:t>
      </w:r>
    </w:p>
    <w:p w14:paraId="58E4CAC4" w14:textId="77777777" w:rsidR="005E50F3" w:rsidRPr="005E50F3" w:rsidRDefault="005E50F3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Касательные прямые и плоскости. Вписанные и описанные сферы </w:t>
      </w:r>
    </w:p>
    <w:p w14:paraId="5C43AE99" w14:textId="77777777" w:rsidR="005E50F3" w:rsidRPr="005E50F3" w:rsidRDefault="005E50F3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Векторы и координаты. Сумма векторов, умножение вектора на число. Угол </w:t>
      </w:r>
      <w:proofErr w:type="gramStart"/>
      <w:r w:rsidRPr="005E50F3">
        <w:rPr>
          <w:iCs/>
          <w:color w:val="auto"/>
          <w:sz w:val="28"/>
          <w:szCs w:val="28"/>
        </w:rPr>
        <w:t>ме-жду</w:t>
      </w:r>
      <w:proofErr w:type="gramEnd"/>
      <w:r w:rsidRPr="005E50F3">
        <w:rPr>
          <w:iCs/>
          <w:color w:val="auto"/>
          <w:sz w:val="28"/>
          <w:szCs w:val="28"/>
        </w:rPr>
        <w:t xml:space="preserve"> векторами. Скалярное произведение. </w:t>
      </w:r>
    </w:p>
    <w:p w14:paraId="025F5CFA" w14:textId="2796AF73" w:rsidR="005E50F3" w:rsidRPr="005E50F3" w:rsidRDefault="005E50F3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Уравнение плоскости. Формула расстояния между точками. Уравнение сферы. Формула расстояния от точки до плоскости. Способы задания прямой уравнениями. Решение задач с помощью векторов и методом координат. </w:t>
      </w:r>
    </w:p>
    <w:p w14:paraId="1F7E9FBD" w14:textId="77777777" w:rsidR="005E50F3" w:rsidRPr="005E50F3" w:rsidRDefault="005E50F3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Понятие объема. Объемы многогранников. Объемы тел вращения </w:t>
      </w:r>
    </w:p>
    <w:p w14:paraId="57C2E2FD" w14:textId="77777777" w:rsidR="005E50F3" w:rsidRPr="005E50F3" w:rsidRDefault="005E50F3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Площадь сферы. </w:t>
      </w:r>
    </w:p>
    <w:p w14:paraId="6A8ADFC5" w14:textId="77777777" w:rsidR="005E50F3" w:rsidRPr="005E50F3" w:rsidRDefault="005E50F3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Площадь поверхности цилиндра и конуса. </w:t>
      </w:r>
    </w:p>
    <w:p w14:paraId="6CB77CED" w14:textId="77777777" w:rsidR="005E50F3" w:rsidRPr="005E50F3" w:rsidRDefault="005E50F3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Комбинации многогранников и тел вращения. </w:t>
      </w:r>
    </w:p>
    <w:p w14:paraId="564093AC" w14:textId="332C9C28" w:rsidR="005E50F3" w:rsidRDefault="005E50F3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Подобие в пространстве. Отношение объемов и площадей поверхностей подобных фигур. </w:t>
      </w:r>
    </w:p>
    <w:p w14:paraId="524EC6C7" w14:textId="77777777" w:rsidR="00FE2222" w:rsidRPr="005E50F3" w:rsidRDefault="00FE2222" w:rsidP="00FE2222">
      <w:pPr>
        <w:pStyle w:val="Default"/>
        <w:ind w:firstLine="708"/>
        <w:jc w:val="both"/>
        <w:rPr>
          <w:iCs/>
          <w:color w:val="auto"/>
          <w:sz w:val="28"/>
          <w:szCs w:val="28"/>
        </w:rPr>
      </w:pPr>
    </w:p>
    <w:p w14:paraId="066E05D4" w14:textId="3CFAE167" w:rsidR="005E50F3" w:rsidRPr="00FE2222" w:rsidRDefault="009709BD" w:rsidP="00FE2222">
      <w:pPr>
        <w:pStyle w:val="Default"/>
        <w:jc w:val="both"/>
        <w:rPr>
          <w:b/>
          <w:iCs/>
          <w:color w:val="auto"/>
          <w:sz w:val="28"/>
          <w:szCs w:val="28"/>
        </w:rPr>
      </w:pPr>
      <w:r>
        <w:rPr>
          <w:b/>
          <w:iCs/>
          <w:color w:val="auto"/>
          <w:sz w:val="28"/>
          <w:szCs w:val="28"/>
        </w:rPr>
        <w:t>3</w:t>
      </w:r>
      <w:r w:rsidR="00FE2222" w:rsidRPr="00FE2222">
        <w:rPr>
          <w:b/>
          <w:iCs/>
          <w:color w:val="auto"/>
          <w:sz w:val="28"/>
          <w:szCs w:val="28"/>
        </w:rPr>
        <w:t xml:space="preserve">.3 </w:t>
      </w:r>
      <w:r w:rsidR="005E50F3" w:rsidRPr="00FE2222">
        <w:rPr>
          <w:b/>
          <w:iCs/>
          <w:color w:val="auto"/>
          <w:sz w:val="28"/>
          <w:szCs w:val="28"/>
        </w:rPr>
        <w:t xml:space="preserve">Вероятность и статистика, логика, теория графов и комбинаторика </w:t>
      </w:r>
    </w:p>
    <w:p w14:paraId="45E24F69" w14:textId="11F8896C" w:rsidR="005E50F3" w:rsidRPr="005E50F3" w:rsidRDefault="005E50F3" w:rsidP="00B923EE">
      <w:pPr>
        <w:pStyle w:val="Default"/>
        <w:ind w:firstLine="709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Повторение. Использование таблиц и диаграмм для представления данных. Решение за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 Вычисление частот и вероятностей событий. Вычисление вероятностей в опытах с равновозможными элементарными исходами. Использование комбинаторики. Вычисление вероятностей независимых событий. Использование формулы сложения вероятностей, диаграмм Эйлера, дерева вероятностей, формулы Бернулли. </w:t>
      </w:r>
    </w:p>
    <w:p w14:paraId="160D4E3B" w14:textId="298943BE" w:rsidR="005E50F3" w:rsidRPr="005E50F3" w:rsidRDefault="005E50F3" w:rsidP="00B923EE">
      <w:pPr>
        <w:pStyle w:val="Default"/>
        <w:ind w:firstLine="709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Условная вероятность. Правило умножения вероятностей. Формула полной вероятности. Формула Байеса. </w:t>
      </w:r>
    </w:p>
    <w:p w14:paraId="177EF42B" w14:textId="4D3C31D2" w:rsidR="005E50F3" w:rsidRPr="005E50F3" w:rsidRDefault="005E50F3" w:rsidP="00B923EE">
      <w:pPr>
        <w:pStyle w:val="Default"/>
        <w:ind w:firstLine="709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Дискретные случайные величины и распределения. Совместные распределения. Распределение суммы и произведения независимых случайных величин. Математическое ожидание и дисперсия случайной величины. Математическое ожидание и дисперсия суммы случайных величин. </w:t>
      </w:r>
    </w:p>
    <w:p w14:paraId="7C69DB14" w14:textId="19502CEB" w:rsidR="005E50F3" w:rsidRPr="005E50F3" w:rsidRDefault="005E50F3" w:rsidP="00B923EE">
      <w:pPr>
        <w:pStyle w:val="Default"/>
        <w:ind w:firstLine="709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Бинарная случайная величина, распределение Бернулли. Геометрическое распределение. Биномиальное распределение и его свойства. </w:t>
      </w:r>
    </w:p>
    <w:p w14:paraId="040676B8" w14:textId="77B2762F" w:rsidR="005E50F3" w:rsidRPr="005E50F3" w:rsidRDefault="00B923EE" w:rsidP="00B923EE">
      <w:pPr>
        <w:pStyle w:val="Default"/>
        <w:ind w:firstLine="709"/>
        <w:jc w:val="both"/>
        <w:rPr>
          <w:iCs/>
          <w:color w:val="auto"/>
          <w:sz w:val="28"/>
          <w:szCs w:val="28"/>
        </w:rPr>
      </w:pPr>
      <w:r>
        <w:rPr>
          <w:iCs/>
          <w:color w:val="auto"/>
          <w:sz w:val="28"/>
          <w:szCs w:val="28"/>
        </w:rPr>
        <w:tab/>
      </w:r>
      <w:r w:rsidR="005E50F3" w:rsidRPr="005E50F3">
        <w:rPr>
          <w:iCs/>
          <w:color w:val="auto"/>
          <w:sz w:val="28"/>
          <w:szCs w:val="28"/>
        </w:rPr>
        <w:t>Непрерывные случайные величины. Плотност</w:t>
      </w:r>
      <w:r w:rsidR="00FE2222">
        <w:rPr>
          <w:iCs/>
          <w:color w:val="auto"/>
          <w:sz w:val="28"/>
          <w:szCs w:val="28"/>
        </w:rPr>
        <w:t>ь вероятности. Функция распреде</w:t>
      </w:r>
      <w:r w:rsidR="005E50F3" w:rsidRPr="005E50F3">
        <w:rPr>
          <w:iCs/>
          <w:color w:val="auto"/>
          <w:sz w:val="28"/>
          <w:szCs w:val="28"/>
        </w:rPr>
        <w:t xml:space="preserve">ления. Равномерное распределение. </w:t>
      </w:r>
    </w:p>
    <w:p w14:paraId="07052C6A" w14:textId="7947C058" w:rsidR="005E50F3" w:rsidRPr="005E50F3" w:rsidRDefault="005E50F3" w:rsidP="00B923EE">
      <w:pPr>
        <w:pStyle w:val="Default"/>
        <w:ind w:firstLine="709"/>
        <w:jc w:val="both"/>
        <w:rPr>
          <w:iCs/>
          <w:color w:val="auto"/>
          <w:sz w:val="28"/>
          <w:szCs w:val="28"/>
        </w:rPr>
      </w:pPr>
      <w:r w:rsidRPr="005E50F3">
        <w:rPr>
          <w:iCs/>
          <w:color w:val="auto"/>
          <w:sz w:val="28"/>
          <w:szCs w:val="28"/>
        </w:rPr>
        <w:t xml:space="preserve">Нормальное распределение. Функция Лапласа. Параметры нормального распределения. Примеры случайных величин, подчиненных нормальному закону (погрешность измерений, рост человека). </w:t>
      </w:r>
    </w:p>
    <w:p w14:paraId="5D914772" w14:textId="577ECB89" w:rsidR="005E50F3" w:rsidRPr="00B923EE" w:rsidRDefault="005E50F3" w:rsidP="00B923EE">
      <w:pPr>
        <w:ind w:firstLine="709"/>
        <w:rPr>
          <w:iCs/>
          <w:sz w:val="28"/>
          <w:szCs w:val="28"/>
        </w:rPr>
      </w:pPr>
      <w:r w:rsidRPr="00B923EE">
        <w:rPr>
          <w:iCs/>
          <w:sz w:val="28"/>
          <w:szCs w:val="28"/>
        </w:rPr>
        <w:t xml:space="preserve">Ковариация двух случайных величин. Понятие о коэффициенте корреляции. Совместные наблюдения двух случайных величин. </w:t>
      </w:r>
    </w:p>
    <w:p w14:paraId="21AF3D35" w14:textId="7A5E1B21" w:rsidR="00E13A1A" w:rsidRDefault="00E13A1A" w:rsidP="000D3522">
      <w:pPr>
        <w:jc w:val="both"/>
        <w:rPr>
          <w:bCs/>
          <w:iCs/>
          <w:color w:val="000000"/>
          <w:sz w:val="28"/>
          <w:szCs w:val="28"/>
        </w:rPr>
      </w:pPr>
    </w:p>
    <w:p w14:paraId="5F4B0FBD" w14:textId="77777777" w:rsidR="00143051" w:rsidRDefault="00143051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61B39CDB" w14:textId="683122AC" w:rsidR="007C5F10" w:rsidRPr="007C5F10" w:rsidRDefault="00506EA4" w:rsidP="007C5F10">
      <w:pPr>
        <w:pStyle w:val="af"/>
        <w:numPr>
          <w:ilvl w:val="0"/>
          <w:numId w:val="10"/>
        </w:numPr>
        <w:autoSpaceDE w:val="0"/>
        <w:autoSpaceDN w:val="0"/>
        <w:adjustRightInd w:val="0"/>
        <w:spacing w:after="0" w:line="23" w:lineRule="atLeast"/>
        <w:jc w:val="both"/>
        <w:rPr>
          <w:rFonts w:ascii="Times New Roman" w:hAnsi="Times New Roman"/>
          <w:b/>
          <w:sz w:val="28"/>
          <w:szCs w:val="28"/>
        </w:rPr>
      </w:pPr>
      <w:r w:rsidRPr="007C5F10">
        <w:rPr>
          <w:rFonts w:ascii="Times New Roman" w:hAnsi="Times New Roman"/>
          <w:b/>
          <w:sz w:val="28"/>
          <w:szCs w:val="28"/>
        </w:rPr>
        <w:lastRenderedPageBreak/>
        <w:t>Тематическое планирование</w:t>
      </w:r>
      <w:r w:rsidR="00E13A1A" w:rsidRPr="007C5F10">
        <w:rPr>
          <w:rFonts w:ascii="Times New Roman" w:hAnsi="Times New Roman"/>
          <w:b/>
          <w:sz w:val="28"/>
          <w:szCs w:val="28"/>
        </w:rPr>
        <w:t xml:space="preserve"> </w:t>
      </w:r>
      <w:r w:rsidR="007C5F10" w:rsidRPr="007C5F10">
        <w:rPr>
          <w:rFonts w:ascii="Times New Roman" w:hAnsi="Times New Roman"/>
          <w:b/>
          <w:sz w:val="28"/>
          <w:szCs w:val="28"/>
        </w:rPr>
        <w:t>(поурочное)</w:t>
      </w:r>
    </w:p>
    <w:p w14:paraId="65D79EFB" w14:textId="632F59E1" w:rsidR="007C5F10" w:rsidRPr="007C5F10" w:rsidRDefault="00924B5A" w:rsidP="007C5F10">
      <w:pPr>
        <w:pStyle w:val="af"/>
        <w:autoSpaceDE w:val="0"/>
        <w:autoSpaceDN w:val="0"/>
        <w:adjustRightInd w:val="0"/>
        <w:spacing w:after="0" w:line="23" w:lineRule="atLeast"/>
        <w:ind w:left="0"/>
        <w:jc w:val="both"/>
        <w:rPr>
          <w:rFonts w:ascii="Times New Roman CYR" w:hAnsi="Times New Roman CYR" w:cs="Times New Roman CYR"/>
          <w:b/>
          <w:sz w:val="28"/>
          <w:szCs w:val="28"/>
        </w:rPr>
      </w:pPr>
      <w:r w:rsidRPr="007C5F10">
        <w:rPr>
          <w:rFonts w:ascii="Times New Roman CYR" w:hAnsi="Times New Roman CYR" w:cs="Times New Roman CYR"/>
          <w:b/>
          <w:sz w:val="28"/>
          <w:szCs w:val="28"/>
        </w:rPr>
        <w:t>10 класс</w:t>
      </w:r>
      <w:r w:rsidR="007C5F10">
        <w:rPr>
          <w:rFonts w:ascii="Times New Roman CYR" w:hAnsi="Times New Roman CYR" w:cs="Times New Roman CYR"/>
          <w:b/>
          <w:sz w:val="28"/>
          <w:szCs w:val="28"/>
        </w:rPr>
        <w:t xml:space="preserve"> </w:t>
      </w:r>
      <w:r w:rsidR="007C5F10" w:rsidRPr="007C5F10">
        <w:rPr>
          <w:rFonts w:ascii="Times New Roman CYR" w:hAnsi="Times New Roman CYR" w:cs="Times New Roman CYR"/>
          <w:b/>
          <w:sz w:val="28"/>
          <w:szCs w:val="28"/>
        </w:rPr>
        <w:t>(базовый уровень)</w:t>
      </w:r>
    </w:p>
    <w:p w14:paraId="5C5916E9" w14:textId="77777777" w:rsidR="0042214E" w:rsidRPr="007C5F10" w:rsidRDefault="0042214E" w:rsidP="006020AF">
      <w:pPr>
        <w:autoSpaceDE w:val="0"/>
        <w:autoSpaceDN w:val="0"/>
        <w:adjustRightInd w:val="0"/>
        <w:spacing w:line="23" w:lineRule="atLeast"/>
        <w:jc w:val="center"/>
        <w:rPr>
          <w:rFonts w:ascii="Times New Roman CYR" w:hAnsi="Times New Roman CYR" w:cs="Times New Roman CYR"/>
          <w:b/>
          <w:bCs/>
          <w:sz w:val="28"/>
          <w:szCs w:val="28"/>
        </w:rPr>
      </w:pPr>
    </w:p>
    <w:tbl>
      <w:tblPr>
        <w:tblpPr w:leftFromText="180" w:rightFromText="180" w:vertAnchor="text" w:tblpX="-34" w:tblpY="1"/>
        <w:tblOverlap w:val="never"/>
        <w:tblW w:w="91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E0" w:firstRow="1" w:lastRow="1" w:firstColumn="1" w:lastColumn="0" w:noHBand="0" w:noVBand="0"/>
      </w:tblPr>
      <w:tblGrid>
        <w:gridCol w:w="959"/>
        <w:gridCol w:w="7103"/>
        <w:gridCol w:w="1118"/>
      </w:tblGrid>
      <w:tr w:rsidR="007D0048" w:rsidRPr="007C5F10" w14:paraId="5D27DEAC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E30BCD" w14:textId="484A1552" w:rsidR="007D0048" w:rsidRPr="007C5F10" w:rsidRDefault="007D0048" w:rsidP="002A723B">
            <w:pPr>
              <w:spacing w:line="23" w:lineRule="atLeast"/>
              <w:jc w:val="center"/>
              <w:rPr>
                <w:b/>
                <w:color w:val="000000"/>
                <w:sz w:val="28"/>
                <w:szCs w:val="28"/>
              </w:rPr>
            </w:pPr>
            <w:r w:rsidRPr="007C5F10">
              <w:rPr>
                <w:b/>
                <w:color w:val="000000"/>
                <w:sz w:val="28"/>
                <w:szCs w:val="28"/>
              </w:rPr>
              <w:t>№ п/п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48748A" w14:textId="4EB973ED" w:rsidR="007D0048" w:rsidRPr="007C5F10" w:rsidRDefault="007D0048" w:rsidP="002A723B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  <w:sz w:val="28"/>
                <w:szCs w:val="28"/>
              </w:rPr>
            </w:pPr>
            <w:r w:rsidRPr="007C5F10">
              <w:rPr>
                <w:b/>
                <w:color w:val="000000"/>
                <w:sz w:val="28"/>
                <w:szCs w:val="28"/>
              </w:rPr>
              <w:t>Раздел, тема урока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ABAD66" w14:textId="2F2A0756" w:rsidR="007D0048" w:rsidRPr="007C5F10" w:rsidRDefault="007D0048" w:rsidP="002A723B">
            <w:pPr>
              <w:spacing w:line="23" w:lineRule="atLeast"/>
              <w:jc w:val="center"/>
              <w:rPr>
                <w:b/>
                <w:sz w:val="28"/>
                <w:szCs w:val="28"/>
              </w:rPr>
            </w:pPr>
            <w:proofErr w:type="gramStart"/>
            <w:r w:rsidRPr="007C5F10">
              <w:rPr>
                <w:b/>
                <w:color w:val="000000"/>
                <w:sz w:val="28"/>
                <w:szCs w:val="28"/>
              </w:rPr>
              <w:t>Коли-</w:t>
            </w:r>
            <w:proofErr w:type="spellStart"/>
            <w:r w:rsidRPr="007C5F10">
              <w:rPr>
                <w:b/>
                <w:color w:val="000000"/>
                <w:sz w:val="28"/>
                <w:szCs w:val="28"/>
              </w:rPr>
              <w:t>чество</w:t>
            </w:r>
            <w:proofErr w:type="spellEnd"/>
            <w:proofErr w:type="gramEnd"/>
            <w:r w:rsidRPr="007C5F10">
              <w:rPr>
                <w:b/>
                <w:color w:val="000000"/>
                <w:sz w:val="28"/>
                <w:szCs w:val="28"/>
              </w:rPr>
              <w:t xml:space="preserve"> часов</w:t>
            </w:r>
          </w:p>
        </w:tc>
      </w:tr>
      <w:tr w:rsidR="007D0048" w:rsidRPr="007C5F10" w14:paraId="23A16DBF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E9E3E7" w14:textId="77777777" w:rsidR="007D0048" w:rsidRPr="007C5F10" w:rsidRDefault="007D0048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D902C4" w14:textId="735E77EB" w:rsidR="007D0048" w:rsidRPr="007C5F10" w:rsidRDefault="002913E7" w:rsidP="002A723B">
            <w:pPr>
              <w:autoSpaceDE w:val="0"/>
              <w:autoSpaceDN w:val="0"/>
              <w:adjustRightInd w:val="0"/>
              <w:jc w:val="center"/>
              <w:rPr>
                <w:rFonts w:ascii="yandex-sans" w:hAnsi="yandex-sans"/>
                <w:b/>
                <w:color w:val="000000"/>
                <w:sz w:val="28"/>
                <w:szCs w:val="28"/>
              </w:rPr>
            </w:pPr>
            <w:r w:rsidRPr="007C5F10">
              <w:rPr>
                <w:rFonts w:ascii="yandex-sans" w:hAnsi="yandex-sans"/>
                <w:b/>
                <w:color w:val="000000"/>
                <w:sz w:val="28"/>
                <w:szCs w:val="28"/>
              </w:rPr>
              <w:t>I</w:t>
            </w:r>
            <w:r w:rsidRPr="007C5F10">
              <w:rPr>
                <w:b/>
                <w:bCs/>
                <w:sz w:val="28"/>
                <w:szCs w:val="28"/>
              </w:rPr>
              <w:t xml:space="preserve"> </w:t>
            </w:r>
            <w:r w:rsidR="007D0048" w:rsidRPr="007C5F10">
              <w:rPr>
                <w:b/>
                <w:bCs/>
                <w:sz w:val="28"/>
                <w:szCs w:val="28"/>
              </w:rPr>
              <w:t>Повторение учебного материала 9 класс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4BD7C5" w14:textId="1CC56846" w:rsidR="007D0048" w:rsidRPr="007C5F10" w:rsidRDefault="007D0048" w:rsidP="002A723B">
            <w:pPr>
              <w:spacing w:line="23" w:lineRule="atLeast"/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2</w:t>
            </w:r>
          </w:p>
        </w:tc>
      </w:tr>
      <w:tr w:rsidR="00F174C7" w:rsidRPr="007C5F10" w14:paraId="385843EF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84D97B" w14:textId="6EF82BA1" w:rsidR="00F174C7" w:rsidRPr="007C5F10" w:rsidRDefault="00F174C7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980446" w14:textId="2DC0055D" w:rsidR="00F174C7" w:rsidRPr="007C5F10" w:rsidRDefault="00F174C7" w:rsidP="002A723B">
            <w:pPr>
              <w:autoSpaceDE w:val="0"/>
              <w:autoSpaceDN w:val="0"/>
              <w:adjustRightInd w:val="0"/>
              <w:rPr>
                <w:rFonts w:ascii="yandex-sans" w:hAnsi="yandex-sans"/>
                <w:b/>
                <w:color w:val="000000"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Решение уравнений и неравенства с одной переменной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E8BAEF" w14:textId="55845C51" w:rsidR="00F174C7" w:rsidRPr="007C5F10" w:rsidRDefault="00F174C7" w:rsidP="002A723B">
            <w:pPr>
              <w:spacing w:line="23" w:lineRule="atLeast"/>
              <w:jc w:val="center"/>
              <w:rPr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1</w:t>
            </w:r>
          </w:p>
        </w:tc>
      </w:tr>
      <w:tr w:rsidR="00F174C7" w:rsidRPr="007C5F10" w14:paraId="4C72B9DD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3399F8" w14:textId="734EF9AD" w:rsidR="00F174C7" w:rsidRPr="007C5F10" w:rsidRDefault="00F174C7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A6ABE5" w14:textId="3A9A88F1" w:rsidR="00F174C7" w:rsidRPr="007C5F10" w:rsidRDefault="00F174C7" w:rsidP="002A723B">
            <w:pPr>
              <w:autoSpaceDE w:val="0"/>
              <w:autoSpaceDN w:val="0"/>
              <w:adjustRightInd w:val="0"/>
              <w:rPr>
                <w:rFonts w:ascii="yandex-sans" w:hAnsi="yandex-sans"/>
                <w:b/>
                <w:color w:val="000000"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Решение квадратных уравнений и неравенств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1D19C7" w14:textId="51D6764D" w:rsidR="00F174C7" w:rsidRPr="007C5F10" w:rsidRDefault="00F174C7" w:rsidP="002A723B">
            <w:pPr>
              <w:spacing w:line="23" w:lineRule="atLeast"/>
              <w:jc w:val="center"/>
              <w:rPr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1</w:t>
            </w:r>
          </w:p>
        </w:tc>
      </w:tr>
      <w:tr w:rsidR="00F174C7" w:rsidRPr="007C5F10" w14:paraId="693EDC2D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47874B" w14:textId="5CA64FC4" w:rsidR="00F174C7" w:rsidRPr="007C5F10" w:rsidRDefault="00F174C7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1E24DB" w14:textId="415B4F73" w:rsidR="00F174C7" w:rsidRPr="007C5F10" w:rsidRDefault="002913E7" w:rsidP="002A723B">
            <w:pPr>
              <w:autoSpaceDE w:val="0"/>
              <w:autoSpaceDN w:val="0"/>
              <w:adjustRightInd w:val="0"/>
              <w:jc w:val="center"/>
              <w:rPr>
                <w:rFonts w:ascii="yandex-sans" w:hAnsi="yandex-sans"/>
                <w:b/>
                <w:color w:val="000000"/>
                <w:sz w:val="28"/>
                <w:szCs w:val="28"/>
              </w:rPr>
            </w:pPr>
            <w:r w:rsidRPr="007C5F10">
              <w:rPr>
                <w:rFonts w:ascii="yandex-sans" w:hAnsi="yandex-sans"/>
                <w:b/>
                <w:color w:val="000000"/>
                <w:sz w:val="28"/>
                <w:szCs w:val="28"/>
              </w:rPr>
              <w:t>I</w:t>
            </w:r>
            <w:r w:rsidR="00F174C7" w:rsidRPr="007C5F10">
              <w:rPr>
                <w:rFonts w:ascii="yandex-sans" w:hAnsi="yandex-sans"/>
                <w:b/>
                <w:color w:val="000000"/>
                <w:sz w:val="28"/>
                <w:szCs w:val="28"/>
              </w:rPr>
              <w:t>I Действительные</w:t>
            </w:r>
            <w:r w:rsidR="00F174C7" w:rsidRPr="007C5F10">
              <w:rPr>
                <w:b/>
                <w:color w:val="000000"/>
                <w:sz w:val="28"/>
                <w:szCs w:val="28"/>
              </w:rPr>
              <w:t xml:space="preserve"> ч</w:t>
            </w:r>
            <w:r w:rsidR="00F174C7" w:rsidRPr="007C5F10">
              <w:rPr>
                <w:rFonts w:ascii="yandex-sans" w:hAnsi="yandex-sans"/>
                <w:b/>
                <w:color w:val="000000"/>
                <w:sz w:val="28"/>
                <w:szCs w:val="28"/>
              </w:rPr>
              <w:t>исла</w:t>
            </w:r>
            <w:r w:rsidR="00F174C7" w:rsidRPr="007C5F10">
              <w:rPr>
                <w:b/>
                <w:color w:val="000000"/>
                <w:sz w:val="28"/>
                <w:szCs w:val="28"/>
              </w:rPr>
              <w:t>.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78D2E1" w14:textId="667DFEEB" w:rsidR="00F174C7" w:rsidRPr="007C5F10" w:rsidRDefault="00F174C7" w:rsidP="002A723B">
            <w:pPr>
              <w:spacing w:line="23" w:lineRule="atLeast"/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11</w:t>
            </w:r>
          </w:p>
        </w:tc>
      </w:tr>
      <w:tr w:rsidR="00F174C7" w:rsidRPr="007C5F10" w14:paraId="1269FDC0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96444D" w14:textId="3C4C65AC" w:rsidR="00F174C7" w:rsidRPr="007C5F10" w:rsidRDefault="00F174C7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3</w:t>
            </w:r>
            <w:r w:rsidR="0028035C" w:rsidRPr="007C5F10">
              <w:rPr>
                <w:color w:val="000000"/>
                <w:sz w:val="28"/>
                <w:szCs w:val="28"/>
              </w:rPr>
              <w:t>-</w:t>
            </w:r>
            <w:r w:rsidRPr="007C5F10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C71350" w14:textId="2B8550E0" w:rsidR="00F174C7" w:rsidRPr="007C5F10" w:rsidRDefault="00F174C7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Целые и рациональные числа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3CDFFF" w14:textId="6673B0A8" w:rsidR="00F174C7" w:rsidRPr="007C5F10" w:rsidRDefault="00F174C7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</w:tr>
      <w:tr w:rsidR="00F174C7" w:rsidRPr="007C5F10" w14:paraId="70D0524A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386680" w14:textId="6880F3C7" w:rsidR="00F174C7" w:rsidRPr="007C5F10" w:rsidRDefault="00F174C7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C0F560" w14:textId="6CDF4193" w:rsidR="00F174C7" w:rsidRPr="007C5F10" w:rsidRDefault="00F174C7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Действительные числа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92122F" w14:textId="77777777" w:rsidR="00F174C7" w:rsidRPr="007C5F10" w:rsidRDefault="00F174C7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F174C7" w:rsidRPr="007C5F10" w14:paraId="77AEB302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088B99" w14:textId="4F679810" w:rsidR="00F174C7" w:rsidRPr="007C5F10" w:rsidRDefault="00F174C7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6</w:t>
            </w:r>
            <w:r w:rsidR="0028035C" w:rsidRPr="007C5F10">
              <w:rPr>
                <w:color w:val="000000"/>
                <w:sz w:val="28"/>
                <w:szCs w:val="28"/>
              </w:rPr>
              <w:t>-</w:t>
            </w:r>
            <w:r w:rsidRPr="007C5F10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E05E2C" w14:textId="55701A80" w:rsidR="00F174C7" w:rsidRPr="007C5F10" w:rsidRDefault="00F174C7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Бесконечно убывающая геометрическая прогрессия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89A5E8" w14:textId="48B57FE2" w:rsidR="00F174C7" w:rsidRPr="007C5F10" w:rsidRDefault="00F174C7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</w:tr>
      <w:tr w:rsidR="00F174C7" w:rsidRPr="007C5F10" w14:paraId="4ABC1183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D57DA9" w14:textId="6F10CDE8" w:rsidR="00F174C7" w:rsidRPr="007C5F10" w:rsidRDefault="00F174C7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8</w:t>
            </w:r>
            <w:r w:rsidR="0028035C" w:rsidRPr="007C5F10">
              <w:rPr>
                <w:color w:val="000000"/>
                <w:sz w:val="28"/>
                <w:szCs w:val="28"/>
              </w:rPr>
              <w:t>-</w:t>
            </w:r>
            <w:r w:rsidRPr="007C5F10">
              <w:rPr>
                <w:color w:val="000000"/>
                <w:sz w:val="28"/>
                <w:szCs w:val="28"/>
              </w:rPr>
              <w:t>9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428B99" w14:textId="42AD91D5" w:rsidR="00F174C7" w:rsidRPr="007C5F10" w:rsidRDefault="00F174C7" w:rsidP="002A723B">
            <w:pPr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Арифметический корень натуральной степени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F21FD6" w14:textId="445667E6" w:rsidR="00F174C7" w:rsidRPr="007C5F10" w:rsidRDefault="00F174C7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</w:tr>
      <w:tr w:rsidR="00F174C7" w:rsidRPr="007C5F10" w14:paraId="380D9A68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DE59B8" w14:textId="1E193275" w:rsidR="00F174C7" w:rsidRPr="007C5F10" w:rsidRDefault="00F174C7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0</w:t>
            </w:r>
            <w:r w:rsidR="0028035C" w:rsidRPr="007C5F10">
              <w:rPr>
                <w:color w:val="000000"/>
                <w:sz w:val="28"/>
                <w:szCs w:val="28"/>
              </w:rPr>
              <w:t>-</w:t>
            </w:r>
            <w:r w:rsidRPr="007C5F10">
              <w:rPr>
                <w:color w:val="000000"/>
                <w:sz w:val="28"/>
                <w:szCs w:val="28"/>
              </w:rPr>
              <w:t>11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24C714" w14:textId="17C07E49" w:rsidR="00F174C7" w:rsidRPr="007C5F10" w:rsidRDefault="00F174C7" w:rsidP="002A723B">
            <w:pPr>
              <w:rPr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Степень с рациональным и действительным показателем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F61EEE" w14:textId="4B2BCC43" w:rsidR="00F174C7" w:rsidRPr="007C5F10" w:rsidRDefault="00F174C7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</w:tr>
      <w:tr w:rsidR="00F174C7" w:rsidRPr="007C5F10" w14:paraId="398B38AB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425D95" w14:textId="489D390B" w:rsidR="00F174C7" w:rsidRPr="007C5F10" w:rsidRDefault="00F174C7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2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0CF0C1" w14:textId="716DD047" w:rsidR="00F174C7" w:rsidRPr="007C5F10" w:rsidRDefault="00F174C7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Обобщение и систематизация знаний по теме «Действительные числа»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7CC480" w14:textId="0B278E5B" w:rsidR="00F174C7" w:rsidRPr="007C5F10" w:rsidRDefault="00F174C7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F174C7" w:rsidRPr="007C5F10" w14:paraId="4A24DE95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560BC3" w14:textId="52A242EC" w:rsidR="00F174C7" w:rsidRPr="007C5F10" w:rsidRDefault="00F174C7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3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0E2D08" w14:textId="3B24BB05" w:rsidR="00F174C7" w:rsidRPr="007C5F10" w:rsidRDefault="00F174C7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Контрольная работа № 1 по теме «Действительные числа»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E242AD" w14:textId="078CDCE1" w:rsidR="00F174C7" w:rsidRPr="007C5F10" w:rsidRDefault="00F174C7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F174C7" w:rsidRPr="007C5F10" w14:paraId="755DB9C8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F1CA16" w14:textId="77777777" w:rsidR="00F174C7" w:rsidRPr="007C5F10" w:rsidRDefault="00F174C7" w:rsidP="002A723B">
            <w:pPr>
              <w:spacing w:line="23" w:lineRule="atLeast"/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E2625F" w14:textId="0A2B5521" w:rsidR="00F174C7" w:rsidRPr="007C5F10" w:rsidRDefault="002913E7" w:rsidP="002A723B">
            <w:pPr>
              <w:autoSpaceDE w:val="0"/>
              <w:autoSpaceDN w:val="0"/>
              <w:adjustRightInd w:val="0"/>
              <w:rPr>
                <w:b/>
                <w:color w:val="000000"/>
                <w:sz w:val="28"/>
                <w:szCs w:val="28"/>
              </w:rPr>
            </w:pPr>
            <w:r w:rsidRPr="007C5F10">
              <w:rPr>
                <w:rFonts w:ascii="yandex-sans" w:hAnsi="yandex-sans"/>
                <w:b/>
                <w:color w:val="000000"/>
                <w:sz w:val="28"/>
                <w:szCs w:val="28"/>
              </w:rPr>
              <w:t>III</w:t>
            </w:r>
            <w:r w:rsidRPr="007C5F10">
              <w:rPr>
                <w:b/>
                <w:color w:val="000000"/>
                <w:sz w:val="28"/>
                <w:szCs w:val="28"/>
              </w:rPr>
              <w:t xml:space="preserve"> </w:t>
            </w:r>
            <w:r w:rsidR="00F174C7" w:rsidRPr="007C5F10">
              <w:rPr>
                <w:b/>
                <w:color w:val="000000"/>
                <w:sz w:val="28"/>
                <w:szCs w:val="28"/>
              </w:rPr>
              <w:t>Введение. Аксиомы стереометрии и их следствия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E488B7" w14:textId="11B72D49" w:rsidR="00F174C7" w:rsidRPr="007C5F10" w:rsidRDefault="002268BE" w:rsidP="002A723B">
            <w:pPr>
              <w:spacing w:line="23" w:lineRule="atLeast"/>
              <w:jc w:val="center"/>
              <w:rPr>
                <w:b/>
                <w:color w:val="000000"/>
                <w:sz w:val="28"/>
                <w:szCs w:val="28"/>
              </w:rPr>
            </w:pPr>
            <w:r w:rsidRPr="007C5F10">
              <w:rPr>
                <w:b/>
                <w:color w:val="000000"/>
                <w:sz w:val="28"/>
                <w:szCs w:val="28"/>
              </w:rPr>
              <w:t>3</w:t>
            </w:r>
          </w:p>
        </w:tc>
      </w:tr>
      <w:tr w:rsidR="00F174C7" w:rsidRPr="007C5F10" w14:paraId="2A99BEFE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AD1DAD" w14:textId="2837F657" w:rsidR="00F174C7" w:rsidRPr="007C5F10" w:rsidRDefault="00F174C7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4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583E9B" w14:textId="1D6FC63E" w:rsidR="00F174C7" w:rsidRPr="007C5F10" w:rsidRDefault="00F174C7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Предмет стереометрии. Аксиомы стереометрии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668218" w14:textId="77777777" w:rsidR="00F174C7" w:rsidRPr="007C5F10" w:rsidRDefault="00F174C7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F174C7" w:rsidRPr="007C5F10" w14:paraId="5C26AD37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40DBCE" w14:textId="58533A53" w:rsidR="00F174C7" w:rsidRPr="007C5F10" w:rsidRDefault="002268BE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5</w:t>
            </w:r>
            <w:r w:rsidR="0028035C" w:rsidRPr="007C5F10">
              <w:rPr>
                <w:color w:val="000000"/>
                <w:sz w:val="28"/>
                <w:szCs w:val="28"/>
              </w:rPr>
              <w:t>-</w:t>
            </w:r>
            <w:r w:rsidRPr="007C5F10">
              <w:rPr>
                <w:color w:val="000000"/>
                <w:sz w:val="28"/>
                <w:szCs w:val="28"/>
              </w:rPr>
              <w:t>16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3D5D41" w14:textId="21E34B16" w:rsidR="00F174C7" w:rsidRPr="007C5F10" w:rsidRDefault="00F174C7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Некоторые следствия из аксиом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2F6446" w14:textId="03FD354E" w:rsidR="00F174C7" w:rsidRPr="007C5F10" w:rsidRDefault="002268BE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</w:tr>
      <w:tr w:rsidR="001C2DB3" w:rsidRPr="007C5F10" w14:paraId="4920095F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62487A" w14:textId="77777777" w:rsidR="001C2DB3" w:rsidRPr="007C5F10" w:rsidRDefault="001C2DB3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836B5A" w14:textId="3320455C" w:rsidR="001C2DB3" w:rsidRPr="007C5F10" w:rsidRDefault="002913E7" w:rsidP="002A723B">
            <w:pPr>
              <w:widowControl w:val="0"/>
              <w:suppressAutoHyphens/>
              <w:jc w:val="center"/>
              <w:rPr>
                <w:b/>
                <w:color w:val="000000"/>
                <w:sz w:val="28"/>
                <w:szCs w:val="28"/>
              </w:rPr>
            </w:pPr>
            <w:r w:rsidRPr="007C5F10">
              <w:rPr>
                <w:rFonts w:ascii="yandex-sans" w:hAnsi="yandex-sans"/>
                <w:b/>
                <w:color w:val="000000"/>
                <w:sz w:val="28"/>
                <w:szCs w:val="28"/>
              </w:rPr>
              <w:t>I</w:t>
            </w:r>
            <w:r w:rsidRPr="007C5F10">
              <w:rPr>
                <w:rFonts w:ascii="yandex-sans" w:hAnsi="yandex-sans"/>
                <w:b/>
                <w:color w:val="000000"/>
                <w:sz w:val="28"/>
                <w:szCs w:val="28"/>
                <w:lang w:val="en-US"/>
              </w:rPr>
              <w:t>V</w:t>
            </w:r>
            <w:r w:rsidRPr="007C5F10">
              <w:rPr>
                <w:rFonts w:ascii="yandex-sans" w:hAnsi="yandex-sans"/>
                <w:b/>
                <w:color w:val="000000"/>
                <w:sz w:val="28"/>
                <w:szCs w:val="28"/>
              </w:rPr>
              <w:t xml:space="preserve"> </w:t>
            </w:r>
            <w:r w:rsidR="001C2DB3" w:rsidRPr="007C5F10">
              <w:rPr>
                <w:rFonts w:ascii="yandex-sans" w:hAnsi="yandex-sans"/>
                <w:b/>
                <w:color w:val="000000"/>
                <w:sz w:val="28"/>
                <w:szCs w:val="28"/>
              </w:rPr>
              <w:t>Степенная функция</w:t>
            </w:r>
            <w:r w:rsidR="001C2DB3" w:rsidRPr="007C5F10">
              <w:rPr>
                <w:b/>
                <w:color w:val="000000"/>
                <w:sz w:val="28"/>
                <w:szCs w:val="28"/>
              </w:rPr>
              <w:t>.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BA3F6E" w14:textId="052B7EF2" w:rsidR="001C2DB3" w:rsidRPr="007C5F10" w:rsidRDefault="001C2DB3" w:rsidP="002A723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7C5F10">
              <w:rPr>
                <w:b/>
                <w:color w:val="000000"/>
                <w:sz w:val="28"/>
                <w:szCs w:val="28"/>
              </w:rPr>
              <w:t>1</w:t>
            </w:r>
            <w:r w:rsidR="005D5C67" w:rsidRPr="007C5F10">
              <w:rPr>
                <w:b/>
                <w:color w:val="000000"/>
                <w:sz w:val="28"/>
                <w:szCs w:val="28"/>
              </w:rPr>
              <w:t>1</w:t>
            </w:r>
          </w:p>
        </w:tc>
      </w:tr>
      <w:tr w:rsidR="00F174C7" w:rsidRPr="007C5F10" w14:paraId="624B0990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37FB73" w14:textId="62D17785" w:rsidR="00F174C7" w:rsidRPr="007C5F10" w:rsidRDefault="00C35C1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7</w:t>
            </w:r>
            <w:r w:rsidR="0028035C" w:rsidRPr="007C5F10">
              <w:rPr>
                <w:color w:val="000000"/>
                <w:sz w:val="28"/>
                <w:szCs w:val="28"/>
              </w:rPr>
              <w:t>-</w:t>
            </w:r>
            <w:r w:rsidRPr="007C5F10">
              <w:rPr>
                <w:color w:val="000000"/>
                <w:sz w:val="28"/>
                <w:szCs w:val="28"/>
              </w:rPr>
              <w:t>19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B65601" w14:textId="35732F41" w:rsidR="00F174C7" w:rsidRPr="007C5F10" w:rsidRDefault="001C2DB3" w:rsidP="002A723B">
            <w:pPr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Степенная функция, её свойства и график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0E1512" w14:textId="6CD984E5" w:rsidR="00F174C7" w:rsidRPr="007C5F10" w:rsidRDefault="001C2DB3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3</w:t>
            </w:r>
          </w:p>
        </w:tc>
      </w:tr>
      <w:tr w:rsidR="00F174C7" w:rsidRPr="007C5F10" w14:paraId="33471F62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BAB1BA" w14:textId="7B68A270" w:rsidR="00F174C7" w:rsidRPr="007C5F10" w:rsidRDefault="00C35C1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0</w:t>
            </w:r>
            <w:r w:rsidR="0028035C" w:rsidRPr="007C5F10">
              <w:rPr>
                <w:color w:val="000000"/>
                <w:sz w:val="28"/>
                <w:szCs w:val="28"/>
              </w:rPr>
              <w:t>-</w:t>
            </w:r>
            <w:r w:rsidRPr="007C5F10">
              <w:rPr>
                <w:color w:val="000000"/>
                <w:sz w:val="28"/>
                <w:szCs w:val="28"/>
              </w:rPr>
              <w:t>21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41134C" w14:textId="5B0AD1CD" w:rsidR="00F174C7" w:rsidRPr="007C5F10" w:rsidRDefault="001C2DB3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Взаимно обратные функции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8E25A6" w14:textId="58473307" w:rsidR="00F174C7" w:rsidRPr="007C5F10" w:rsidRDefault="001C2DB3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</w:tr>
      <w:tr w:rsidR="00F174C7" w:rsidRPr="007C5F10" w14:paraId="7E46560B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8BB06B" w14:textId="643B0D85" w:rsidR="00F174C7" w:rsidRPr="007C5F10" w:rsidRDefault="00C35C1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2</w:t>
            </w:r>
            <w:r w:rsidR="0028035C" w:rsidRPr="007C5F10">
              <w:rPr>
                <w:color w:val="000000"/>
                <w:sz w:val="28"/>
                <w:szCs w:val="28"/>
              </w:rPr>
              <w:t>-</w:t>
            </w:r>
            <w:r w:rsidRPr="007C5F10">
              <w:rPr>
                <w:color w:val="000000"/>
                <w:sz w:val="28"/>
                <w:szCs w:val="28"/>
              </w:rPr>
              <w:t>23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FBCD17" w14:textId="7344995C" w:rsidR="00F174C7" w:rsidRPr="007C5F10" w:rsidRDefault="001C2DB3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Равносильные уравнения и неравенства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F7CB7D" w14:textId="129A572C" w:rsidR="00F174C7" w:rsidRPr="007C5F10" w:rsidRDefault="00C35C10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</w:tr>
      <w:tr w:rsidR="00F174C7" w:rsidRPr="007C5F10" w14:paraId="3FCCD264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8E207B" w14:textId="5561C202" w:rsidR="00F174C7" w:rsidRPr="007C5F10" w:rsidRDefault="00C35C1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4</w:t>
            </w:r>
            <w:r w:rsidR="0028035C" w:rsidRPr="007C5F10">
              <w:rPr>
                <w:color w:val="000000"/>
                <w:sz w:val="28"/>
                <w:szCs w:val="28"/>
              </w:rPr>
              <w:t>-</w:t>
            </w:r>
            <w:r w:rsidRPr="007C5F10">
              <w:rPr>
                <w:color w:val="000000"/>
                <w:sz w:val="28"/>
                <w:szCs w:val="28"/>
              </w:rPr>
              <w:t>25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8103DF" w14:textId="25B2FC01" w:rsidR="00F174C7" w:rsidRPr="007C5F10" w:rsidRDefault="00C35C10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Иррациональные уравнения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7E6A9C" w14:textId="5E7A8874" w:rsidR="00F174C7" w:rsidRPr="007C5F10" w:rsidRDefault="00C35C10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</w:tr>
      <w:tr w:rsidR="00C35C10" w:rsidRPr="007C5F10" w14:paraId="62DCC2E6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F5F0AF" w14:textId="12D68A03" w:rsidR="00C35C10" w:rsidRPr="007C5F10" w:rsidRDefault="00C35C1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6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1F4909" w14:textId="7E720937" w:rsidR="00C35C10" w:rsidRPr="007C5F10" w:rsidRDefault="00C35C10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Обобщение и систематизация знаний по теме «Степенная функция»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41A17C" w14:textId="056B9BC2" w:rsidR="00C35C10" w:rsidRPr="007C5F10" w:rsidRDefault="005D5C67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C35C10" w:rsidRPr="007C5F10" w14:paraId="50A86C76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D8C5C7" w14:textId="081266A5" w:rsidR="00C35C10" w:rsidRPr="007C5F10" w:rsidRDefault="00C35C1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</w:t>
            </w:r>
            <w:r w:rsidR="005D5C67" w:rsidRPr="007C5F10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2825E8" w14:textId="474C53B6" w:rsidR="00C35C10" w:rsidRPr="007C5F10" w:rsidRDefault="00CB6C1F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Контрольная работа № 2</w:t>
            </w:r>
            <w:r w:rsidR="00C35C10" w:rsidRPr="007C5F10">
              <w:rPr>
                <w:color w:val="000000"/>
                <w:sz w:val="28"/>
                <w:szCs w:val="28"/>
              </w:rPr>
              <w:t xml:space="preserve"> по теме «Степенная функция»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42FB1E" w14:textId="45DFA0B3" w:rsidR="00C35C10" w:rsidRPr="007C5F10" w:rsidRDefault="00C35C10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C35C10" w:rsidRPr="007C5F10" w14:paraId="5384CF81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24D41D" w14:textId="77777777" w:rsidR="00C35C10" w:rsidRPr="007C5F10" w:rsidRDefault="00C35C1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EA4B5A" w14:textId="0E4A3DAB" w:rsidR="00C35C10" w:rsidRPr="007C5F10" w:rsidRDefault="002913E7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rFonts w:ascii="yandex-sans" w:hAnsi="yandex-sans"/>
                <w:b/>
                <w:color w:val="000000"/>
                <w:sz w:val="28"/>
                <w:szCs w:val="28"/>
                <w:lang w:val="en-US"/>
              </w:rPr>
              <w:t>V</w:t>
            </w:r>
            <w:r w:rsidRPr="007C5F10">
              <w:rPr>
                <w:b/>
                <w:color w:val="000000"/>
                <w:sz w:val="28"/>
                <w:szCs w:val="28"/>
              </w:rPr>
              <w:t xml:space="preserve"> </w:t>
            </w:r>
            <w:r w:rsidR="00CB6C1F" w:rsidRPr="007C5F10">
              <w:rPr>
                <w:b/>
                <w:color w:val="000000"/>
                <w:sz w:val="28"/>
                <w:szCs w:val="28"/>
              </w:rPr>
              <w:t>Параллельность прямых и плоскостей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59AE69" w14:textId="52033C25" w:rsidR="00C35C10" w:rsidRPr="007C5F10" w:rsidRDefault="002913E7" w:rsidP="002A723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7C5F10">
              <w:rPr>
                <w:b/>
                <w:color w:val="000000"/>
                <w:sz w:val="28"/>
                <w:szCs w:val="28"/>
              </w:rPr>
              <w:t>9</w:t>
            </w:r>
          </w:p>
        </w:tc>
      </w:tr>
      <w:tr w:rsidR="00C35C10" w:rsidRPr="007C5F10" w14:paraId="124914DF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DFE945" w14:textId="095923EE" w:rsidR="00C35C10" w:rsidRPr="007C5F10" w:rsidRDefault="00C0000F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</w:t>
            </w:r>
            <w:r w:rsidR="005D5C67" w:rsidRPr="007C5F10">
              <w:rPr>
                <w:color w:val="000000"/>
                <w:sz w:val="28"/>
                <w:szCs w:val="28"/>
              </w:rPr>
              <w:t>8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04CA5D" w14:textId="4D582E12" w:rsidR="00C35C10" w:rsidRPr="007C5F10" w:rsidRDefault="00CB6C1F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Параллельные прямые в пространстве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D44ADE" w14:textId="0FA66BC2" w:rsidR="00C35C10" w:rsidRPr="007C5F10" w:rsidRDefault="00CB6C1F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C35C10" w:rsidRPr="007C5F10" w14:paraId="27E67B5D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494EB3" w14:textId="4B8D7EC7" w:rsidR="00C35C10" w:rsidRPr="007C5F10" w:rsidRDefault="005D5C67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9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5CF7C6" w14:textId="401CE8A8" w:rsidR="00C35C10" w:rsidRPr="007C5F10" w:rsidRDefault="00CB6C1F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Параллельность трёх прямых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9A6375" w14:textId="7E80BD73" w:rsidR="00C35C10" w:rsidRPr="007C5F10" w:rsidRDefault="00CB6C1F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C35C10" w:rsidRPr="007C5F10" w14:paraId="23DFFF80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9DAB17" w14:textId="1A6EC60F" w:rsidR="00C35C10" w:rsidRPr="007C5F10" w:rsidRDefault="00C0000F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3</w:t>
            </w:r>
            <w:r w:rsidR="005D5C67" w:rsidRPr="007C5F10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B96007" w14:textId="2A07FDF5" w:rsidR="00C35C10" w:rsidRPr="007C5F10" w:rsidRDefault="00CB6C1F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Параллельность прямой и плоскости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A5E21C" w14:textId="2BF0EC06" w:rsidR="00C35C10" w:rsidRPr="007C5F10" w:rsidRDefault="00CB6C1F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C35C10" w:rsidRPr="007C5F10" w14:paraId="1F848EDA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3A54F3" w14:textId="4DC4BE1E" w:rsidR="00C35C10" w:rsidRPr="007C5F10" w:rsidRDefault="005D5C67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31</w:t>
            </w:r>
            <w:r w:rsidR="0028035C" w:rsidRPr="007C5F10">
              <w:rPr>
                <w:color w:val="000000"/>
                <w:sz w:val="28"/>
                <w:szCs w:val="28"/>
              </w:rPr>
              <w:t>-</w:t>
            </w:r>
            <w:r w:rsidR="00C0000F" w:rsidRPr="007C5F10">
              <w:rPr>
                <w:color w:val="000000"/>
                <w:sz w:val="28"/>
                <w:szCs w:val="28"/>
              </w:rPr>
              <w:t>3</w:t>
            </w: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D9E33D" w14:textId="3B6D960D" w:rsidR="00C35C10" w:rsidRPr="007C5F10" w:rsidRDefault="00143051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 xml:space="preserve">Обобщение и систематизация знаний </w:t>
            </w:r>
            <w:r w:rsidR="00CB6C1F" w:rsidRPr="007C5F10">
              <w:rPr>
                <w:color w:val="000000"/>
                <w:sz w:val="28"/>
                <w:szCs w:val="28"/>
              </w:rPr>
              <w:t>по теме «Параллельность прямых, прямой и плоскости»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EF89C2" w14:textId="6A3F0AA4" w:rsidR="00C35C10" w:rsidRPr="007C5F10" w:rsidRDefault="00CB6C1F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</w:tr>
      <w:tr w:rsidR="00C35C10" w:rsidRPr="007C5F10" w14:paraId="0E567D7E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3C9559" w14:textId="16537E2E" w:rsidR="00C35C10" w:rsidRPr="007C5F10" w:rsidRDefault="00C0000F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3</w:t>
            </w:r>
            <w:r w:rsidR="005D5C67" w:rsidRPr="007C5F10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3A415C" w14:textId="115199AC" w:rsidR="00C35C10" w:rsidRPr="007C5F10" w:rsidRDefault="00C0000F" w:rsidP="002A723B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Скрещивающиеся прямые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EA51F2" w14:textId="0F80AF8B" w:rsidR="00C35C10" w:rsidRPr="007C5F10" w:rsidRDefault="00C0000F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C35C10" w:rsidRPr="007C5F10" w14:paraId="2748BB75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5FE9D1" w14:textId="06B5305B" w:rsidR="00C35C10" w:rsidRPr="007C5F10" w:rsidRDefault="00C0000F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3</w:t>
            </w:r>
            <w:r w:rsidR="005D5C67" w:rsidRPr="007C5F10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99E0A6" w14:textId="677DFD48" w:rsidR="00C35C10" w:rsidRPr="007C5F10" w:rsidRDefault="00C0000F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 xml:space="preserve">Углы с </w:t>
            </w:r>
            <w:proofErr w:type="spellStart"/>
            <w:r w:rsidRPr="007C5F10">
              <w:rPr>
                <w:color w:val="000000"/>
                <w:sz w:val="28"/>
                <w:szCs w:val="28"/>
              </w:rPr>
              <w:t>сонаправленными</w:t>
            </w:r>
            <w:proofErr w:type="spellEnd"/>
            <w:r w:rsidRPr="007C5F10">
              <w:rPr>
                <w:color w:val="000000"/>
                <w:sz w:val="28"/>
                <w:szCs w:val="28"/>
              </w:rPr>
              <w:t xml:space="preserve"> сторонами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4C2587" w14:textId="56DB1E45" w:rsidR="00C35C10" w:rsidRPr="007C5F10" w:rsidRDefault="00C0000F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C35C10" w:rsidRPr="007C5F10" w14:paraId="5EC4D2D9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4C6C14" w14:textId="352F072F" w:rsidR="00C35C10" w:rsidRPr="007C5F10" w:rsidRDefault="00C0000F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3</w:t>
            </w:r>
            <w:r w:rsidR="005D5C67" w:rsidRPr="007C5F10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DAEF90" w14:textId="5A101C01" w:rsidR="00C35C10" w:rsidRPr="007C5F10" w:rsidRDefault="00143051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 xml:space="preserve">Обобщение и систематизация знаний </w:t>
            </w:r>
            <w:r w:rsidR="00C0000F" w:rsidRPr="007C5F10">
              <w:rPr>
                <w:color w:val="000000"/>
                <w:sz w:val="28"/>
                <w:szCs w:val="28"/>
              </w:rPr>
              <w:t>по теме «Взаимное расположение прямых в пространстве. Угол между прямыми»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255F46" w14:textId="7FA40748" w:rsidR="00C35C10" w:rsidRPr="007C5F10" w:rsidRDefault="00D9636F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C35C10" w:rsidRPr="007C5F10" w14:paraId="05C8FA81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D9C78B" w14:textId="45B83BEF" w:rsidR="00C35C10" w:rsidRPr="007C5F10" w:rsidRDefault="005D5C67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36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C8EAE0" w14:textId="51BB0A23" w:rsidR="00C35C10" w:rsidRPr="007C5F10" w:rsidRDefault="00C0000F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Контрольная работа №3 по теме «Параллельность прямых и плоскостей»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E762DF" w14:textId="3BA7C291" w:rsidR="00C35C10" w:rsidRPr="007C5F10" w:rsidRDefault="00C0000F" w:rsidP="002A723B">
            <w:pPr>
              <w:jc w:val="center"/>
              <w:rPr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1</w:t>
            </w:r>
          </w:p>
        </w:tc>
      </w:tr>
      <w:tr w:rsidR="00C0000F" w:rsidRPr="007C5F10" w14:paraId="2D1397C5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4BA818" w14:textId="77777777" w:rsidR="00C0000F" w:rsidRPr="007C5F10" w:rsidRDefault="00C0000F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7C8B45" w14:textId="666B1348" w:rsidR="00C0000F" w:rsidRPr="007C5F10" w:rsidRDefault="002913E7" w:rsidP="002A723B">
            <w:pPr>
              <w:widowControl w:val="0"/>
              <w:suppressAutoHyphens/>
              <w:jc w:val="center"/>
              <w:rPr>
                <w:b/>
                <w:color w:val="000000"/>
                <w:sz w:val="28"/>
                <w:szCs w:val="28"/>
              </w:rPr>
            </w:pPr>
            <w:r w:rsidRPr="007C5F10">
              <w:rPr>
                <w:rFonts w:ascii="yandex-sans" w:hAnsi="yandex-sans"/>
                <w:b/>
                <w:color w:val="000000"/>
                <w:sz w:val="28"/>
                <w:szCs w:val="28"/>
                <w:lang w:val="en-US"/>
              </w:rPr>
              <w:t>V</w:t>
            </w:r>
            <w:r w:rsidR="00C0000F" w:rsidRPr="007C5F10">
              <w:rPr>
                <w:rFonts w:ascii="yandex-sans" w:hAnsi="yandex-sans"/>
                <w:b/>
                <w:color w:val="000000"/>
                <w:sz w:val="28"/>
                <w:szCs w:val="28"/>
              </w:rPr>
              <w:t>I Показательная функция</w:t>
            </w:r>
            <w:r w:rsidR="00C0000F" w:rsidRPr="007C5F10">
              <w:rPr>
                <w:b/>
                <w:color w:val="000000"/>
                <w:sz w:val="28"/>
                <w:szCs w:val="28"/>
              </w:rPr>
              <w:t>.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F794C8" w14:textId="46BF81BB" w:rsidR="00C0000F" w:rsidRPr="007C5F10" w:rsidRDefault="00C0000F" w:rsidP="002A723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7C5F10">
              <w:rPr>
                <w:b/>
                <w:color w:val="000000"/>
                <w:sz w:val="28"/>
                <w:szCs w:val="28"/>
              </w:rPr>
              <w:t>10</w:t>
            </w:r>
          </w:p>
        </w:tc>
      </w:tr>
      <w:tr w:rsidR="00C35C10" w:rsidRPr="007C5F10" w14:paraId="711263D5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3ED326" w14:textId="1B9C3BF1" w:rsidR="00C35C10" w:rsidRPr="007C5F10" w:rsidRDefault="00A92B86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lastRenderedPageBreak/>
              <w:t>37</w:t>
            </w:r>
            <w:r w:rsidR="0028035C" w:rsidRPr="007C5F10">
              <w:rPr>
                <w:color w:val="000000"/>
                <w:sz w:val="28"/>
                <w:szCs w:val="28"/>
              </w:rPr>
              <w:t>-</w:t>
            </w:r>
            <w:r w:rsidRPr="007C5F10">
              <w:rPr>
                <w:color w:val="000000"/>
                <w:sz w:val="28"/>
                <w:szCs w:val="28"/>
              </w:rPr>
              <w:t>38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3719B2" w14:textId="2311BF0B" w:rsidR="00C35C10" w:rsidRPr="007C5F10" w:rsidRDefault="00C0000F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Показательная функция, ее свойства и график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E180AF" w14:textId="4C99C187" w:rsidR="00C35C10" w:rsidRPr="007C5F10" w:rsidRDefault="00C0000F" w:rsidP="002A723B">
            <w:pPr>
              <w:jc w:val="center"/>
              <w:rPr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2</w:t>
            </w:r>
          </w:p>
        </w:tc>
      </w:tr>
      <w:tr w:rsidR="00C35C10" w:rsidRPr="007C5F10" w14:paraId="795E80D0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8CCD4D" w14:textId="6ABFE7F9" w:rsidR="00C35C10" w:rsidRPr="007C5F10" w:rsidRDefault="00A92B86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39-40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ACE49A" w14:textId="209AE0C0" w:rsidR="00C35C10" w:rsidRPr="007C5F10" w:rsidRDefault="00C0000F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Показательные уравнения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CADBC9" w14:textId="41A23A46" w:rsidR="00C35C10" w:rsidRPr="007C5F10" w:rsidRDefault="00C0000F" w:rsidP="002A723B">
            <w:pPr>
              <w:jc w:val="center"/>
              <w:rPr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2</w:t>
            </w:r>
          </w:p>
        </w:tc>
      </w:tr>
      <w:tr w:rsidR="00C35C10" w:rsidRPr="007C5F10" w14:paraId="599BA89F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80A0C0" w14:textId="717F3A05" w:rsidR="00C35C10" w:rsidRPr="007C5F10" w:rsidRDefault="00A92B86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41</w:t>
            </w:r>
            <w:r w:rsidR="0028035C" w:rsidRPr="007C5F10">
              <w:rPr>
                <w:color w:val="000000"/>
                <w:sz w:val="28"/>
                <w:szCs w:val="28"/>
              </w:rPr>
              <w:t>-</w:t>
            </w:r>
            <w:r w:rsidR="00C0000F" w:rsidRPr="007C5F10">
              <w:rPr>
                <w:color w:val="000000"/>
                <w:sz w:val="28"/>
                <w:szCs w:val="28"/>
              </w:rPr>
              <w:t>4</w:t>
            </w: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A3C2E4" w14:textId="03F2C666" w:rsidR="00C35C10" w:rsidRPr="007C5F10" w:rsidRDefault="00C0000F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Показательные неравенства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784FD7" w14:textId="07A26E4B" w:rsidR="00C35C10" w:rsidRPr="007C5F10" w:rsidRDefault="00C0000F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</w:tr>
      <w:tr w:rsidR="00C35C10" w:rsidRPr="007C5F10" w14:paraId="033F0263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3E8510" w14:textId="23995451" w:rsidR="00C35C10" w:rsidRPr="007C5F10" w:rsidRDefault="00A92B86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43</w:t>
            </w:r>
            <w:r w:rsidR="0028035C" w:rsidRPr="007C5F10">
              <w:rPr>
                <w:color w:val="000000"/>
                <w:sz w:val="28"/>
                <w:szCs w:val="28"/>
              </w:rPr>
              <w:t>-</w:t>
            </w:r>
            <w:r w:rsidR="00C0000F" w:rsidRPr="007C5F10">
              <w:rPr>
                <w:color w:val="000000"/>
                <w:sz w:val="28"/>
                <w:szCs w:val="28"/>
              </w:rPr>
              <w:t>4</w:t>
            </w:r>
            <w:r w:rsidRPr="007C5F10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836D70" w14:textId="7997B8CE" w:rsidR="00C35C10" w:rsidRPr="007C5F10" w:rsidRDefault="00C0000F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Системы показательных уравнений и неравенств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0A2520" w14:textId="7D6DE512" w:rsidR="00C35C10" w:rsidRPr="007C5F10" w:rsidRDefault="00C0000F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</w:tr>
      <w:tr w:rsidR="00C0000F" w:rsidRPr="007C5F10" w14:paraId="2DDB77F6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4B6B6E" w14:textId="78E3D91C" w:rsidR="00C0000F" w:rsidRPr="007C5F10" w:rsidRDefault="00C0000F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4</w:t>
            </w:r>
            <w:r w:rsidR="00A92B86" w:rsidRPr="007C5F10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654069" w14:textId="1907C974" w:rsidR="00C0000F" w:rsidRPr="007C5F10" w:rsidRDefault="00C0000F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Обобщение и систематизация знаний по теме «Показательная функция»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64FA1A" w14:textId="77777777" w:rsidR="00C0000F" w:rsidRPr="007C5F10" w:rsidRDefault="00C0000F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C0000F" w:rsidRPr="007C5F10" w14:paraId="4D4DEF93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95DAE7" w14:textId="033A89BB" w:rsidR="00C0000F" w:rsidRPr="007C5F10" w:rsidRDefault="00C0000F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4</w:t>
            </w:r>
            <w:r w:rsidR="00A92B86" w:rsidRPr="007C5F10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FBB526" w14:textId="73449A04" w:rsidR="00C0000F" w:rsidRPr="007C5F10" w:rsidRDefault="00C0000F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Контрольная работа № 4 по теме «Показательная функция».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61357E" w14:textId="77777777" w:rsidR="00C0000F" w:rsidRPr="007C5F10" w:rsidRDefault="00C0000F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2913E7" w:rsidRPr="007C5F10" w14:paraId="5E36AE31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4E61CE" w14:textId="77777777" w:rsidR="002913E7" w:rsidRPr="007C5F10" w:rsidRDefault="002913E7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0AF766" w14:textId="388221FB" w:rsidR="002913E7" w:rsidRPr="007C5F10" w:rsidRDefault="002913E7" w:rsidP="002913E7">
            <w:pPr>
              <w:spacing w:line="23" w:lineRule="atLeast"/>
              <w:jc w:val="center"/>
              <w:rPr>
                <w:rFonts w:asciiTheme="minorHAnsi" w:hAnsiTheme="minorHAnsi"/>
                <w:b/>
                <w:color w:val="000000"/>
                <w:sz w:val="28"/>
                <w:szCs w:val="28"/>
              </w:rPr>
            </w:pPr>
            <w:r w:rsidRPr="007C5F10">
              <w:rPr>
                <w:rFonts w:ascii="yandex-sans" w:hAnsi="yandex-sans"/>
                <w:b/>
                <w:color w:val="000000"/>
                <w:sz w:val="28"/>
                <w:szCs w:val="28"/>
                <w:lang w:val="en-US"/>
              </w:rPr>
              <w:t>V</w:t>
            </w:r>
            <w:r w:rsidRPr="007C5F10">
              <w:rPr>
                <w:rFonts w:ascii="yandex-sans" w:hAnsi="yandex-sans"/>
                <w:b/>
                <w:color w:val="000000"/>
                <w:sz w:val="28"/>
                <w:szCs w:val="28"/>
              </w:rPr>
              <w:t>II</w:t>
            </w:r>
            <w:r w:rsidRPr="007C5F10">
              <w:rPr>
                <w:rFonts w:asciiTheme="minorHAnsi" w:hAnsiTheme="minorHAnsi"/>
                <w:b/>
                <w:color w:val="000000"/>
                <w:sz w:val="28"/>
                <w:szCs w:val="28"/>
              </w:rPr>
              <w:t xml:space="preserve"> </w:t>
            </w:r>
            <w:r w:rsidRPr="007C5F10">
              <w:rPr>
                <w:b/>
                <w:color w:val="000000"/>
                <w:sz w:val="28"/>
                <w:szCs w:val="28"/>
              </w:rPr>
              <w:t>Параллельность плоскостей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C1DC8C" w14:textId="61274655" w:rsidR="002913E7" w:rsidRPr="007C5F10" w:rsidRDefault="002913E7" w:rsidP="002A723B">
            <w:pPr>
              <w:jc w:val="center"/>
              <w:rPr>
                <w:b/>
                <w:bCs/>
                <w:color w:val="000000"/>
                <w:sz w:val="28"/>
                <w:szCs w:val="28"/>
              </w:rPr>
            </w:pPr>
            <w:r w:rsidRPr="007C5F10">
              <w:rPr>
                <w:b/>
                <w:bCs/>
                <w:color w:val="000000"/>
                <w:sz w:val="28"/>
                <w:szCs w:val="28"/>
              </w:rPr>
              <w:t>7</w:t>
            </w:r>
          </w:p>
        </w:tc>
      </w:tr>
      <w:tr w:rsidR="00C35C10" w:rsidRPr="007C5F10" w14:paraId="6E508841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4B4790" w14:textId="7CFC625B" w:rsidR="00C35C10" w:rsidRPr="007C5F10" w:rsidRDefault="00D9636F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4</w:t>
            </w:r>
            <w:r w:rsidR="00A92B86" w:rsidRPr="007C5F10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05309D" w14:textId="2B40E53A" w:rsidR="00C35C10" w:rsidRPr="007C5F10" w:rsidRDefault="00033867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Параллельные плоскости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26C496" w14:textId="5FBBC3D2" w:rsidR="00C35C10" w:rsidRPr="007C5F10" w:rsidRDefault="00033867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C35C10" w:rsidRPr="007C5F10" w14:paraId="2BB3619E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8816AF" w14:textId="3DDF309D" w:rsidR="00C35C10" w:rsidRPr="007C5F10" w:rsidRDefault="00A92B86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48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DAEECC" w14:textId="56EE7BAA" w:rsidR="00C35C10" w:rsidRPr="007C5F10" w:rsidRDefault="00033867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Свойства параллельных плоскостей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07DCEE" w14:textId="41544BF8" w:rsidR="00C35C10" w:rsidRPr="007C5F10" w:rsidRDefault="00033867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C35C10" w:rsidRPr="007C5F10" w14:paraId="54FD143D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B4A4FF" w14:textId="1780F161" w:rsidR="00C35C10" w:rsidRPr="007C5F10" w:rsidRDefault="00A92B86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49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2A7FC2" w14:textId="1A08D40D" w:rsidR="00C35C10" w:rsidRPr="007C5F10" w:rsidRDefault="00033867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Тетраэдр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742D5E" w14:textId="59F34C86" w:rsidR="00C35C10" w:rsidRPr="007C5F10" w:rsidRDefault="00033867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C35C10" w:rsidRPr="007C5F10" w14:paraId="074A6C7B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FE3EA2" w14:textId="783873F2" w:rsidR="00C35C10" w:rsidRPr="007C5F10" w:rsidRDefault="00D9636F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5</w:t>
            </w:r>
            <w:r w:rsidR="00A92B86" w:rsidRPr="007C5F10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B5717E" w14:textId="76855E60" w:rsidR="00C35C10" w:rsidRPr="007C5F10" w:rsidRDefault="00D9636F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 xml:space="preserve">Параллелепипед 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CFC1CB" w14:textId="30F9E1B9" w:rsidR="00C35C10" w:rsidRPr="007C5F10" w:rsidRDefault="00D9636F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C35C10" w:rsidRPr="007C5F10" w14:paraId="1A6831DE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305518" w14:textId="29037E56" w:rsidR="00C35C10" w:rsidRPr="007C5F10" w:rsidRDefault="00D9636F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5</w:t>
            </w:r>
            <w:r w:rsidR="00A92B86" w:rsidRPr="007C5F1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3D4C37" w14:textId="75826EED" w:rsidR="00C35C10" w:rsidRPr="007C5F10" w:rsidRDefault="00D9636F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Задачи на построение сечений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A1B34C" w14:textId="7D553093" w:rsidR="00C35C10" w:rsidRPr="007C5F10" w:rsidRDefault="00D9636F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C35C10" w:rsidRPr="007C5F10" w14:paraId="470DD213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4DE186" w14:textId="0C4D500F" w:rsidR="00C35C10" w:rsidRPr="007C5F10" w:rsidRDefault="00D9636F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5</w:t>
            </w:r>
            <w:r w:rsidR="00A92B86" w:rsidRPr="007C5F1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D19D49" w14:textId="17C091E9" w:rsidR="00C35C10" w:rsidRPr="007C5F10" w:rsidRDefault="00143051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 xml:space="preserve">Обобщение и систематизация знаний </w:t>
            </w:r>
            <w:r w:rsidR="00D9636F" w:rsidRPr="007C5F10">
              <w:rPr>
                <w:color w:val="000000"/>
                <w:sz w:val="28"/>
                <w:szCs w:val="28"/>
              </w:rPr>
              <w:t>по теме «Параллельность прямых и плоскостей»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8BB78F" w14:textId="4357885E" w:rsidR="00C35C10" w:rsidRPr="007C5F10" w:rsidRDefault="00D9636F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C35C10" w:rsidRPr="007C5F10" w14:paraId="25AD4AE8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40F6BE" w14:textId="14736E17" w:rsidR="00C35C10" w:rsidRPr="007C5F10" w:rsidRDefault="00D9636F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5</w:t>
            </w:r>
            <w:r w:rsidR="00A92B86" w:rsidRPr="007C5F10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46E10A" w14:textId="787C7C7E" w:rsidR="00C35C10" w:rsidRPr="007C5F10" w:rsidRDefault="00D9636F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Контрольная работа № 4 по теме «Параллельность плоскостей»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342CF4" w14:textId="48356459" w:rsidR="00C35C10" w:rsidRPr="007C5F10" w:rsidRDefault="00D9636F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28035C" w:rsidRPr="007C5F10" w14:paraId="26C40D95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2A3BF9" w14:textId="77777777" w:rsidR="0028035C" w:rsidRPr="007C5F10" w:rsidRDefault="0028035C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4BBB8A" w14:textId="5BDF966C" w:rsidR="0028035C" w:rsidRPr="007C5F10" w:rsidRDefault="008C09B3" w:rsidP="002A723B">
            <w:pPr>
              <w:widowControl w:val="0"/>
              <w:suppressAutoHyphens/>
              <w:jc w:val="center"/>
              <w:rPr>
                <w:b/>
                <w:color w:val="000000"/>
                <w:sz w:val="28"/>
                <w:szCs w:val="28"/>
              </w:rPr>
            </w:pPr>
            <w:r w:rsidRPr="007C5F10">
              <w:rPr>
                <w:rFonts w:ascii="yandex-sans" w:hAnsi="yandex-sans"/>
                <w:b/>
                <w:color w:val="000000"/>
                <w:sz w:val="28"/>
                <w:szCs w:val="28"/>
                <w:lang w:val="en-US"/>
              </w:rPr>
              <w:t>V</w:t>
            </w:r>
            <w:r w:rsidRPr="007C5F10">
              <w:rPr>
                <w:rFonts w:ascii="yandex-sans" w:hAnsi="yandex-sans"/>
                <w:b/>
                <w:color w:val="000000"/>
                <w:sz w:val="28"/>
                <w:szCs w:val="28"/>
              </w:rPr>
              <w:t xml:space="preserve">III </w:t>
            </w:r>
            <w:r w:rsidR="0028035C" w:rsidRPr="007C5F10">
              <w:rPr>
                <w:rFonts w:ascii="yandex-sans" w:hAnsi="yandex-sans"/>
                <w:b/>
                <w:color w:val="000000"/>
                <w:sz w:val="28"/>
                <w:szCs w:val="28"/>
              </w:rPr>
              <w:t>Логарифмическая функция</w:t>
            </w:r>
            <w:r w:rsidR="0028035C" w:rsidRPr="007C5F10">
              <w:rPr>
                <w:b/>
                <w:color w:val="000000"/>
                <w:sz w:val="28"/>
                <w:szCs w:val="28"/>
              </w:rPr>
              <w:t>.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666F2E" w14:textId="2366CA13" w:rsidR="0028035C" w:rsidRPr="007C5F10" w:rsidRDefault="0028035C" w:rsidP="002A723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7C5F10">
              <w:rPr>
                <w:b/>
                <w:color w:val="000000"/>
                <w:sz w:val="28"/>
                <w:szCs w:val="28"/>
              </w:rPr>
              <w:t>1</w:t>
            </w:r>
            <w:r w:rsidR="00A92B86" w:rsidRPr="007C5F10">
              <w:rPr>
                <w:b/>
                <w:color w:val="000000"/>
                <w:sz w:val="28"/>
                <w:szCs w:val="28"/>
              </w:rPr>
              <w:t>4</w:t>
            </w:r>
          </w:p>
        </w:tc>
      </w:tr>
      <w:tr w:rsidR="00C35C10" w:rsidRPr="007C5F10" w14:paraId="161DDC8C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E55654" w14:textId="24DFA366" w:rsidR="00C35C10" w:rsidRPr="007C5F10" w:rsidRDefault="00A92B86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54</w:t>
            </w:r>
            <w:r w:rsidR="00053BEA" w:rsidRPr="007C5F10">
              <w:rPr>
                <w:color w:val="000000"/>
                <w:sz w:val="28"/>
                <w:szCs w:val="28"/>
              </w:rPr>
              <w:t>-5</w:t>
            </w:r>
            <w:r w:rsidRPr="007C5F10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2DD3E6" w14:textId="0E72F403" w:rsidR="00C35C10" w:rsidRPr="007C5F10" w:rsidRDefault="0028035C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Логарифмы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26C9F1" w14:textId="61AE5B61" w:rsidR="00C35C10" w:rsidRPr="007C5F10" w:rsidRDefault="009C7D56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</w:tr>
      <w:tr w:rsidR="00C35C10" w:rsidRPr="007C5F10" w14:paraId="5CD60C84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A2B0F7" w14:textId="2B891678" w:rsidR="00C35C10" w:rsidRPr="007C5F10" w:rsidRDefault="00A92B86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56</w:t>
            </w:r>
            <w:r w:rsidR="00053BEA" w:rsidRPr="007C5F10">
              <w:rPr>
                <w:color w:val="000000"/>
                <w:sz w:val="28"/>
                <w:szCs w:val="28"/>
              </w:rPr>
              <w:t>-5</w:t>
            </w:r>
            <w:r w:rsidRPr="007C5F10">
              <w:rPr>
                <w:color w:val="000000"/>
                <w:sz w:val="28"/>
                <w:szCs w:val="28"/>
              </w:rPr>
              <w:t>7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6BBFDD" w14:textId="15D4DF7A" w:rsidR="00C35C10" w:rsidRPr="007C5F10" w:rsidRDefault="0028035C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Свойства логарифмов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AC2360" w14:textId="78F488B4" w:rsidR="00C35C10" w:rsidRPr="007C5F10" w:rsidRDefault="009C7D56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</w:tr>
      <w:tr w:rsidR="00C35C10" w:rsidRPr="007C5F10" w14:paraId="12FDFFA5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AAFA7F" w14:textId="5509FBF3" w:rsidR="00C35C10" w:rsidRPr="007C5F10" w:rsidRDefault="00A92B86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58</w:t>
            </w:r>
            <w:r w:rsidR="00053BEA" w:rsidRPr="007C5F10">
              <w:rPr>
                <w:color w:val="000000"/>
                <w:sz w:val="28"/>
                <w:szCs w:val="28"/>
              </w:rPr>
              <w:t>-</w:t>
            </w:r>
            <w:r w:rsidRPr="007C5F10">
              <w:rPr>
                <w:color w:val="000000"/>
                <w:sz w:val="28"/>
                <w:szCs w:val="28"/>
              </w:rPr>
              <w:t>59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58AC1C" w14:textId="1F826C8B" w:rsidR="00C35C10" w:rsidRPr="007C5F10" w:rsidRDefault="0028035C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Десятичные и натуральные логарифмы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CF7D12" w14:textId="582D53E1" w:rsidR="00C35C10" w:rsidRPr="007C5F10" w:rsidRDefault="009C7D56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</w:tr>
      <w:tr w:rsidR="00C35C10" w:rsidRPr="007C5F10" w14:paraId="5016EB71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452A32" w14:textId="7D53100E" w:rsidR="00C35C10" w:rsidRPr="007C5F10" w:rsidRDefault="00A92B86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60</w:t>
            </w:r>
            <w:r w:rsidR="00053BEA" w:rsidRPr="007C5F10">
              <w:rPr>
                <w:color w:val="000000"/>
                <w:sz w:val="28"/>
                <w:szCs w:val="28"/>
              </w:rPr>
              <w:t>-6</w:t>
            </w: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707E0E" w14:textId="546F38B7" w:rsidR="00C35C10" w:rsidRPr="007C5F10" w:rsidRDefault="00826194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Логарифмическая функция, её свойства и график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A0BA46" w14:textId="5DF7CD8E" w:rsidR="00C35C10" w:rsidRPr="007C5F10" w:rsidRDefault="009C7D56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</w:tr>
      <w:tr w:rsidR="00C35C10" w:rsidRPr="007C5F10" w14:paraId="3E3BE8BB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5329FE" w14:textId="18A8867A" w:rsidR="00C35C10" w:rsidRPr="007C5F10" w:rsidRDefault="00A92B86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62</w:t>
            </w:r>
            <w:r w:rsidR="00053BEA" w:rsidRPr="007C5F10">
              <w:rPr>
                <w:color w:val="000000"/>
                <w:sz w:val="28"/>
                <w:szCs w:val="28"/>
              </w:rPr>
              <w:t>-6</w:t>
            </w:r>
            <w:r w:rsidRPr="007C5F10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7EA3E2" w14:textId="4CF4D671" w:rsidR="00C35C10" w:rsidRPr="007C5F10" w:rsidRDefault="00826194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Логарифмические уравнения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61C7D4" w14:textId="0695B33B" w:rsidR="00C35C10" w:rsidRPr="007C5F10" w:rsidRDefault="009C7D56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</w:tr>
      <w:tr w:rsidR="00C35C10" w:rsidRPr="007C5F10" w14:paraId="57C8B8F4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5C2A2C" w14:textId="410790D3" w:rsidR="00C35C10" w:rsidRPr="007C5F10" w:rsidRDefault="00A92B86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64</w:t>
            </w:r>
            <w:r w:rsidR="00053BEA" w:rsidRPr="007C5F10">
              <w:rPr>
                <w:color w:val="000000"/>
                <w:sz w:val="28"/>
                <w:szCs w:val="28"/>
              </w:rPr>
              <w:t>-6</w:t>
            </w:r>
            <w:r w:rsidRPr="007C5F10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CAA477" w14:textId="6EDAF9CF" w:rsidR="00C35C10" w:rsidRPr="007C5F10" w:rsidRDefault="009C7D56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Логарифмические неравенства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1431D6" w14:textId="38098E77" w:rsidR="00C35C10" w:rsidRPr="007C5F10" w:rsidRDefault="009C7D56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</w:tr>
      <w:tr w:rsidR="00C35C10" w:rsidRPr="007C5F10" w14:paraId="03BB2831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6C5D27" w14:textId="05CA260D" w:rsidR="00C35C10" w:rsidRPr="007C5F10" w:rsidRDefault="00A92B86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66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3E8C51" w14:textId="2AAFAA26" w:rsidR="00C35C10" w:rsidRPr="007C5F10" w:rsidRDefault="009C7D56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Обобщение и систематизация знаний по теме «Логарифмическая функция»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99CF87" w14:textId="428DFAA5" w:rsidR="00C35C10" w:rsidRPr="007C5F10" w:rsidRDefault="00A92B86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C35C10" w:rsidRPr="007C5F10" w14:paraId="2FA20F1F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01917B" w14:textId="24B8C165" w:rsidR="00C35C10" w:rsidRPr="007C5F10" w:rsidRDefault="00A92B86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67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36DF91" w14:textId="6864297C" w:rsidR="00C35C10" w:rsidRPr="007C5F10" w:rsidRDefault="009C7D56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Контрольная работа № 5 по теме «Логарифмическая функция»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2BAD3F" w14:textId="31919B4A" w:rsidR="00C35C10" w:rsidRPr="007C5F10" w:rsidRDefault="00053BEA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C35C10" w:rsidRPr="007C5F10" w14:paraId="3A9E097C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0B1011" w14:textId="77777777" w:rsidR="00C35C10" w:rsidRPr="007C5F10" w:rsidRDefault="00C35C1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743D48" w14:textId="6F0CC601" w:rsidR="00C35C10" w:rsidRPr="007C5F10" w:rsidRDefault="008C09B3" w:rsidP="002A723B">
            <w:pPr>
              <w:widowControl w:val="0"/>
              <w:suppressAutoHyphens/>
              <w:jc w:val="center"/>
              <w:rPr>
                <w:b/>
                <w:color w:val="000000"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  <w:lang w:val="en-US"/>
              </w:rPr>
              <w:t>IX</w:t>
            </w:r>
            <w:r w:rsidRPr="007C5F10">
              <w:rPr>
                <w:b/>
                <w:color w:val="000000"/>
                <w:sz w:val="28"/>
                <w:szCs w:val="28"/>
              </w:rPr>
              <w:t xml:space="preserve"> </w:t>
            </w:r>
            <w:r w:rsidR="00C35C10" w:rsidRPr="007C5F10">
              <w:rPr>
                <w:b/>
                <w:color w:val="000000"/>
                <w:sz w:val="28"/>
                <w:szCs w:val="28"/>
              </w:rPr>
              <w:t>Пе</w:t>
            </w:r>
            <w:r w:rsidR="00C35C10" w:rsidRPr="007C5F10">
              <w:rPr>
                <w:rFonts w:ascii="yandex-sans" w:hAnsi="yandex-sans"/>
                <w:b/>
                <w:color w:val="000000"/>
                <w:sz w:val="28"/>
                <w:szCs w:val="28"/>
              </w:rPr>
              <w:t>р</w:t>
            </w:r>
            <w:r w:rsidR="00C35C10" w:rsidRPr="007C5F10">
              <w:rPr>
                <w:b/>
                <w:color w:val="000000"/>
                <w:sz w:val="28"/>
                <w:szCs w:val="28"/>
              </w:rPr>
              <w:t>пенд</w:t>
            </w:r>
            <w:r w:rsidR="00C35C10" w:rsidRPr="007C5F10">
              <w:rPr>
                <w:rFonts w:ascii="yandex-sans" w:hAnsi="yandex-sans"/>
                <w:b/>
                <w:color w:val="000000"/>
                <w:sz w:val="28"/>
                <w:szCs w:val="28"/>
              </w:rPr>
              <w:t>и</w:t>
            </w:r>
            <w:r w:rsidR="00C35C10" w:rsidRPr="007C5F10">
              <w:rPr>
                <w:b/>
                <w:color w:val="000000"/>
                <w:sz w:val="28"/>
                <w:szCs w:val="28"/>
              </w:rPr>
              <w:t>кулярность прямых и плоскостей.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5FDC95" w14:textId="05CA5A2C" w:rsidR="00C35C10" w:rsidRPr="007C5F10" w:rsidRDefault="00C35C10" w:rsidP="002A723B">
            <w:pPr>
              <w:jc w:val="center"/>
              <w:rPr>
                <w:b/>
                <w:color w:val="000000"/>
                <w:sz w:val="28"/>
                <w:szCs w:val="28"/>
              </w:rPr>
            </w:pPr>
            <w:r w:rsidRPr="007C5F10">
              <w:rPr>
                <w:b/>
                <w:color w:val="000000"/>
                <w:sz w:val="28"/>
                <w:szCs w:val="28"/>
              </w:rPr>
              <w:t>1</w:t>
            </w:r>
            <w:r w:rsidR="005769BD" w:rsidRPr="007C5F10">
              <w:rPr>
                <w:b/>
                <w:color w:val="000000"/>
                <w:sz w:val="28"/>
                <w:szCs w:val="28"/>
              </w:rPr>
              <w:t>6</w:t>
            </w:r>
          </w:p>
        </w:tc>
      </w:tr>
      <w:tr w:rsidR="00C35C10" w:rsidRPr="007C5F10" w14:paraId="60A134FC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DEAD37" w14:textId="511043D3" w:rsidR="00C35C10" w:rsidRPr="007C5F10" w:rsidRDefault="00A92B86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68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A808A6" w14:textId="2BC8E8E8" w:rsidR="00C35C10" w:rsidRPr="007C5F10" w:rsidRDefault="00C35C10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Перпендикулярные прямые в пространстве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6090D6" w14:textId="77777777" w:rsidR="00C35C10" w:rsidRPr="007C5F10" w:rsidRDefault="00C35C10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C35C10" w:rsidRPr="007C5F10" w14:paraId="1F94F6ED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808A2E" w14:textId="7E4A3266" w:rsidR="00C35C10" w:rsidRPr="007C5F10" w:rsidRDefault="00A92B86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69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41DC33" w14:textId="56C8D2E9" w:rsidR="00C35C10" w:rsidRPr="007C5F10" w:rsidRDefault="00CD7CB3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Параллельные прямые, перпендикулярные к плоскости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A99A65" w14:textId="7185A4B8" w:rsidR="00C35C10" w:rsidRPr="007C5F10" w:rsidRDefault="00CD7CB3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C35C10" w:rsidRPr="007C5F10" w14:paraId="1041FD0F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D19A98" w14:textId="65361319" w:rsidR="00C35C10" w:rsidRPr="007C5F10" w:rsidRDefault="00F6388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7</w:t>
            </w:r>
            <w:r w:rsidR="00A92B86" w:rsidRPr="007C5F10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249168" w14:textId="18018DFE" w:rsidR="00C35C10" w:rsidRPr="007C5F10" w:rsidRDefault="00CD7CB3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Признак перпендикулярности прямой и плоскости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EB3AF8" w14:textId="2F0D1716" w:rsidR="00C35C10" w:rsidRPr="007C5F10" w:rsidRDefault="00CD7CB3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C35C10" w:rsidRPr="007C5F10" w14:paraId="01E41151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95EE6F" w14:textId="78F83EBF" w:rsidR="00C35C10" w:rsidRPr="007C5F10" w:rsidRDefault="00F6388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7</w:t>
            </w:r>
            <w:r w:rsidR="00A92B86" w:rsidRPr="007C5F1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E8E4D3" w14:textId="0DC39FBF" w:rsidR="00C35C10" w:rsidRPr="007C5F10" w:rsidRDefault="00CD7CB3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Теорема о прямой, перпендикулярной к плоскости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9F5DF3" w14:textId="77777777" w:rsidR="00C35C10" w:rsidRPr="007C5F10" w:rsidRDefault="00C35C10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C35C10" w:rsidRPr="007C5F10" w14:paraId="662BAB26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790254" w14:textId="2796BA1B" w:rsidR="00C35C10" w:rsidRPr="007C5F10" w:rsidRDefault="00F6388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7</w:t>
            </w:r>
            <w:r w:rsidR="00A92B86" w:rsidRPr="007C5F1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5B294F" w14:textId="3761EB30" w:rsidR="00C35C10" w:rsidRPr="007C5F10" w:rsidRDefault="00143051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 xml:space="preserve">Обобщение и систематизация знаний </w:t>
            </w:r>
            <w:r w:rsidR="00CD7CB3" w:rsidRPr="007C5F10">
              <w:rPr>
                <w:color w:val="000000"/>
                <w:sz w:val="28"/>
                <w:szCs w:val="28"/>
              </w:rPr>
              <w:t>по теме «Перпендикулярность прямой и плоскости»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4C8F8A" w14:textId="243B84BB" w:rsidR="00C35C10" w:rsidRPr="007C5F10" w:rsidRDefault="00CD7CB3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C35C10" w:rsidRPr="007C5F10" w14:paraId="688375A7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51C120" w14:textId="1424D629" w:rsidR="00C35C10" w:rsidRPr="007C5F10" w:rsidRDefault="00F6388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7</w:t>
            </w:r>
            <w:r w:rsidR="00A92B86" w:rsidRPr="007C5F10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6AA6D1" w14:textId="47800EFA" w:rsidR="00C35C10" w:rsidRPr="007C5F10" w:rsidRDefault="00CD7CB3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Расстояние от точки до плоскости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8E709F" w14:textId="64EF896A" w:rsidR="00C35C10" w:rsidRPr="007C5F10" w:rsidRDefault="00F6388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C35C10" w:rsidRPr="007C5F10" w14:paraId="0E2ABCF3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45651B" w14:textId="6D770372" w:rsidR="00C35C10" w:rsidRPr="007C5F10" w:rsidRDefault="00F6388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7</w:t>
            </w:r>
            <w:r w:rsidR="00A92B86" w:rsidRPr="007C5F10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4483B0" w14:textId="557C7CED" w:rsidR="00C35C10" w:rsidRPr="007C5F10" w:rsidRDefault="00F6388D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Теорема о трех перпендикулярах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7CF0B3" w14:textId="77777777" w:rsidR="00C35C10" w:rsidRPr="007C5F10" w:rsidRDefault="00C35C1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C35C10" w:rsidRPr="007C5F10" w14:paraId="01BA8B30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9F796B" w14:textId="73F61353" w:rsidR="00C35C10" w:rsidRPr="007C5F10" w:rsidRDefault="00F6388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7</w:t>
            </w:r>
            <w:r w:rsidR="00A92B86" w:rsidRPr="007C5F10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01BEC2" w14:textId="5F861374" w:rsidR="00C35C10" w:rsidRPr="007C5F10" w:rsidRDefault="00F6388D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Угол между прямой и плоскостью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FFFDDC" w14:textId="5477A71C" w:rsidR="00C35C10" w:rsidRPr="007C5F10" w:rsidRDefault="00F6388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C35C10" w:rsidRPr="007C5F10" w14:paraId="3F4A5DC1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7A4EA2" w14:textId="4813718E" w:rsidR="00C35C10" w:rsidRPr="007C5F10" w:rsidRDefault="00A92B86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76</w:t>
            </w:r>
            <w:r w:rsidR="00F6388D" w:rsidRPr="007C5F10">
              <w:rPr>
                <w:color w:val="000000"/>
                <w:sz w:val="28"/>
                <w:szCs w:val="28"/>
              </w:rPr>
              <w:t>-</w:t>
            </w:r>
            <w:r w:rsidRPr="007C5F10">
              <w:rPr>
                <w:color w:val="000000"/>
                <w:sz w:val="28"/>
                <w:szCs w:val="28"/>
              </w:rPr>
              <w:t>77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277E6A" w14:textId="0D52C3D4" w:rsidR="00C35C10" w:rsidRPr="007C5F10" w:rsidRDefault="00F6388D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Повторение теории. Решение задач на применение теоремы о трёх перпендикулярах, угол межу прямой и плоскостью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295FBB" w14:textId="4DC491CA" w:rsidR="00C35C10" w:rsidRPr="007C5F10" w:rsidRDefault="00F6388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</w:tr>
      <w:tr w:rsidR="00F6388D" w:rsidRPr="007C5F10" w14:paraId="49743EA0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FB8045" w14:textId="2DA38E8A" w:rsidR="00F6388D" w:rsidRPr="007C5F10" w:rsidRDefault="00F6388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7491AA" w14:textId="4F2A4745" w:rsidR="00F6388D" w:rsidRPr="007C5F10" w:rsidRDefault="008C09B3" w:rsidP="002913E7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  <w:lang w:val="en-US"/>
              </w:rPr>
              <w:t>X</w:t>
            </w:r>
            <w:r w:rsidRPr="007C5F10">
              <w:rPr>
                <w:b/>
                <w:bCs/>
                <w:sz w:val="28"/>
                <w:szCs w:val="28"/>
              </w:rPr>
              <w:t xml:space="preserve"> </w:t>
            </w:r>
            <w:r w:rsidR="00F6388D" w:rsidRPr="007C5F10">
              <w:rPr>
                <w:rFonts w:ascii="yandex-sans" w:hAnsi="yandex-sans"/>
                <w:b/>
                <w:color w:val="000000"/>
                <w:sz w:val="28"/>
                <w:szCs w:val="28"/>
              </w:rPr>
              <w:t>Тригонометрические формулы</w:t>
            </w:r>
            <w:r w:rsidR="00F6388D" w:rsidRPr="007C5F10">
              <w:rPr>
                <w:b/>
                <w:color w:val="000000"/>
                <w:sz w:val="28"/>
                <w:szCs w:val="28"/>
              </w:rPr>
              <w:t>.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04DBE3" w14:textId="0B40C2E0" w:rsidR="00F6388D" w:rsidRPr="007C5F10" w:rsidRDefault="00F6388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b/>
                <w:color w:val="000000"/>
                <w:sz w:val="28"/>
                <w:szCs w:val="28"/>
              </w:rPr>
              <w:t>20</w:t>
            </w:r>
          </w:p>
        </w:tc>
      </w:tr>
      <w:tr w:rsidR="00F6388D" w:rsidRPr="007C5F10" w14:paraId="6FAFCE7E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934B95" w14:textId="07B117B6" w:rsidR="00F6388D" w:rsidRPr="007C5F10" w:rsidRDefault="00A92B86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78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C7433C" w14:textId="21933187" w:rsidR="00F6388D" w:rsidRPr="007C5F10" w:rsidRDefault="00F6388D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Радианная мера угла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6B1FCC" w14:textId="71830297" w:rsidR="00F6388D" w:rsidRPr="007C5F10" w:rsidRDefault="00F6388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F6388D" w:rsidRPr="007C5F10" w14:paraId="701CEC8E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486696" w14:textId="79FF62BD" w:rsidR="00F6388D" w:rsidRPr="007C5F10" w:rsidRDefault="00A92B86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lastRenderedPageBreak/>
              <w:t>79-80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9451ED" w14:textId="3F77C9BC" w:rsidR="00F6388D" w:rsidRPr="007C5F10" w:rsidRDefault="00F6388D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Поворот точки вокруг начала координат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17A4DF" w14:textId="4A075E21" w:rsidR="00F6388D" w:rsidRPr="007C5F10" w:rsidRDefault="00F6388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</w:tr>
      <w:tr w:rsidR="00F6388D" w:rsidRPr="007C5F10" w14:paraId="78E4BA9C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ABF2DB" w14:textId="61366CF0" w:rsidR="00F6388D" w:rsidRPr="007C5F10" w:rsidRDefault="00A92B86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81</w:t>
            </w:r>
            <w:r w:rsidR="005769BD" w:rsidRPr="007C5F10">
              <w:rPr>
                <w:color w:val="000000"/>
                <w:sz w:val="28"/>
                <w:szCs w:val="28"/>
              </w:rPr>
              <w:t>-8</w:t>
            </w: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908B5B" w14:textId="2A7720CE" w:rsidR="00F6388D" w:rsidRPr="007C5F10" w:rsidRDefault="00F6388D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Определение синуса, косинуса и тангенса угла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3F0D0E" w14:textId="37325A79" w:rsidR="00F6388D" w:rsidRPr="007C5F10" w:rsidRDefault="00F6388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</w:tr>
      <w:tr w:rsidR="00F6388D" w:rsidRPr="007C5F10" w14:paraId="70059E29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D7DB6B" w14:textId="50971398" w:rsidR="00F6388D" w:rsidRPr="007C5F10" w:rsidRDefault="005769B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8</w:t>
            </w:r>
            <w:r w:rsidR="00A92B86" w:rsidRPr="007C5F10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0995AC" w14:textId="592B531B" w:rsidR="00F6388D" w:rsidRPr="007C5F10" w:rsidRDefault="00F6388D" w:rsidP="002A723B">
            <w:pPr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Знаки синуса, косинуса и тангенса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BFE6CA" w14:textId="6E202945" w:rsidR="00F6388D" w:rsidRPr="007C5F10" w:rsidRDefault="00F6388D" w:rsidP="002A723B">
            <w:pPr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F6388D" w:rsidRPr="007C5F10" w14:paraId="25BA2011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E92F6C9" w14:textId="00A91A46" w:rsidR="00F6388D" w:rsidRPr="007C5F10" w:rsidRDefault="00A92B86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84</w:t>
            </w:r>
            <w:r w:rsidR="005769BD" w:rsidRPr="007C5F10">
              <w:rPr>
                <w:color w:val="000000"/>
                <w:sz w:val="28"/>
                <w:szCs w:val="28"/>
              </w:rPr>
              <w:t>-8</w:t>
            </w:r>
            <w:r w:rsidRPr="007C5F10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123B24" w14:textId="108B0119" w:rsidR="00F6388D" w:rsidRPr="007C5F10" w:rsidRDefault="00F6388D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Зависимость между синусом, косинусом и тангенсом одного и того же угла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1737771" w14:textId="3FB5CD03" w:rsidR="00F6388D" w:rsidRPr="007C5F10" w:rsidRDefault="00F6388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</w:tr>
      <w:tr w:rsidR="00F6388D" w:rsidRPr="007C5F10" w14:paraId="4F816A73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6CE2DF" w14:textId="3E138780" w:rsidR="00F6388D" w:rsidRPr="007C5F10" w:rsidRDefault="00A92B86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86</w:t>
            </w:r>
            <w:r w:rsidR="005769BD" w:rsidRPr="007C5F10">
              <w:rPr>
                <w:color w:val="000000"/>
                <w:sz w:val="28"/>
                <w:szCs w:val="28"/>
              </w:rPr>
              <w:t>-</w:t>
            </w:r>
            <w:r w:rsidRPr="007C5F10">
              <w:rPr>
                <w:color w:val="000000"/>
                <w:sz w:val="28"/>
                <w:szCs w:val="28"/>
              </w:rPr>
              <w:t>87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4875C8" w14:textId="6196EF89" w:rsidR="00F6388D" w:rsidRPr="007C5F10" w:rsidRDefault="00F6388D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Тригонометрические тождества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DB3B5F" w14:textId="76703B0D" w:rsidR="00F6388D" w:rsidRPr="007C5F10" w:rsidRDefault="00F6388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</w:tr>
      <w:tr w:rsidR="00F6388D" w:rsidRPr="007C5F10" w14:paraId="2F07B499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26B5DC8" w14:textId="6B8EA24F" w:rsidR="00F6388D" w:rsidRPr="007C5F10" w:rsidRDefault="00A92B86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88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BF98DC9" w14:textId="3C570ADD" w:rsidR="00F6388D" w:rsidRPr="007C5F10" w:rsidRDefault="00F6388D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 xml:space="preserve">Синус, косинус и тангенс углов </w:t>
            </w:r>
            <w:r w:rsidRPr="007C5F10">
              <w:rPr>
                <w:i/>
                <w:color w:val="000000"/>
                <w:sz w:val="28"/>
                <w:szCs w:val="28"/>
              </w:rPr>
              <w:t xml:space="preserve">а </w:t>
            </w:r>
            <w:r w:rsidRPr="007C5F10">
              <w:rPr>
                <w:color w:val="000000"/>
                <w:sz w:val="28"/>
                <w:szCs w:val="28"/>
              </w:rPr>
              <w:t xml:space="preserve">и </w:t>
            </w:r>
            <w:r w:rsidRPr="007C5F10">
              <w:rPr>
                <w:i/>
                <w:color w:val="000000"/>
                <w:sz w:val="28"/>
                <w:szCs w:val="28"/>
              </w:rPr>
              <w:t>–а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C12079" w14:textId="77777777" w:rsidR="00F6388D" w:rsidRPr="007C5F10" w:rsidRDefault="00F6388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F6388D" w:rsidRPr="007C5F10" w14:paraId="2D48ABCA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A82820" w14:textId="18D630C5" w:rsidR="00F6388D" w:rsidRPr="007C5F10" w:rsidRDefault="00A92B86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89</w:t>
            </w:r>
            <w:r w:rsidR="005769BD" w:rsidRPr="007C5F10">
              <w:rPr>
                <w:color w:val="000000"/>
                <w:sz w:val="28"/>
                <w:szCs w:val="28"/>
              </w:rPr>
              <w:t>-9</w:t>
            </w:r>
            <w:r w:rsidRPr="007C5F10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182599" w14:textId="2A30D162" w:rsidR="00F6388D" w:rsidRPr="007C5F10" w:rsidRDefault="00F6388D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Формулы сложения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672D7B" w14:textId="724883F1" w:rsidR="00F6388D" w:rsidRPr="007C5F10" w:rsidRDefault="00F6388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</w:tr>
      <w:tr w:rsidR="00F6388D" w:rsidRPr="007C5F10" w14:paraId="617058A6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F331A2" w14:textId="300F35D1" w:rsidR="00F6388D" w:rsidRPr="007C5F10" w:rsidRDefault="005769B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9</w:t>
            </w:r>
            <w:r w:rsidR="00A92B86" w:rsidRPr="007C5F1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C3F81B" w14:textId="0E0F7B23" w:rsidR="00F6388D" w:rsidRPr="007C5F10" w:rsidRDefault="00F6388D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Синус, косинус и тангенс двойного угла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11FF00" w14:textId="77777777" w:rsidR="00F6388D" w:rsidRPr="007C5F10" w:rsidRDefault="00F6388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F6388D" w:rsidRPr="007C5F10" w14:paraId="58B7E59F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CE9DEC" w14:textId="059E9B70" w:rsidR="00F6388D" w:rsidRPr="007C5F10" w:rsidRDefault="005769B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9</w:t>
            </w:r>
            <w:r w:rsidR="00A92B86" w:rsidRPr="007C5F1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8D290B" w14:textId="0801161B" w:rsidR="00F6388D" w:rsidRPr="007C5F10" w:rsidRDefault="00F6388D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Синус, косинус и тангенс половинного угла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6C81AF" w14:textId="545E5220" w:rsidR="00F6388D" w:rsidRPr="007C5F10" w:rsidRDefault="005769B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F6388D" w:rsidRPr="007C5F10" w14:paraId="70D65E8E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D5AD2B" w14:textId="30F58FA7" w:rsidR="00F6388D" w:rsidRPr="007C5F10" w:rsidRDefault="00A92B86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93</w:t>
            </w:r>
            <w:r w:rsidR="005769BD" w:rsidRPr="007C5F10">
              <w:rPr>
                <w:color w:val="000000"/>
                <w:sz w:val="28"/>
                <w:szCs w:val="28"/>
              </w:rPr>
              <w:t>-9</w:t>
            </w:r>
            <w:r w:rsidRPr="007C5F10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612C2F" w14:textId="232B2434" w:rsidR="00F6388D" w:rsidRPr="007C5F10" w:rsidRDefault="00F6388D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Формулы приведения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E8BE38" w14:textId="418187AB" w:rsidR="00F6388D" w:rsidRPr="007C5F10" w:rsidRDefault="005769B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</w:tr>
      <w:tr w:rsidR="00F6388D" w:rsidRPr="007C5F10" w14:paraId="1842076C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9941D6" w14:textId="0371B4AE" w:rsidR="00F6388D" w:rsidRPr="007C5F10" w:rsidRDefault="005769B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9</w:t>
            </w:r>
            <w:r w:rsidR="00A92B86" w:rsidRPr="007C5F10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7F7A7E" w14:textId="2AB8A1F6" w:rsidR="00F6388D" w:rsidRPr="007C5F10" w:rsidRDefault="00F6388D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Сумма и разность синусов. Сумма и разность косинусов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8B261C" w14:textId="213E7022" w:rsidR="00F6388D" w:rsidRPr="007C5F10" w:rsidRDefault="005769B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F6388D" w:rsidRPr="007C5F10" w14:paraId="350817B9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892717" w14:textId="29AF0BED" w:rsidR="00F6388D" w:rsidRPr="007C5F10" w:rsidRDefault="005769B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9</w:t>
            </w:r>
            <w:r w:rsidR="00A92B86" w:rsidRPr="007C5F10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0AD5328" w14:textId="62F6D4D2" w:rsidR="00F6388D" w:rsidRPr="007C5F10" w:rsidRDefault="005769BD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Обобщение и систематизация знаний по теме «Тригонометрические формулы»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5BE90A" w14:textId="7E5FFFA0" w:rsidR="00F6388D" w:rsidRPr="007C5F10" w:rsidRDefault="005769B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5769BD" w:rsidRPr="007C5F10" w14:paraId="3FE2E460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96AA3E" w14:textId="470C9788" w:rsidR="005769BD" w:rsidRPr="007C5F10" w:rsidRDefault="00A92B86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97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0E04C8" w14:textId="3E509FC4" w:rsidR="005769BD" w:rsidRPr="007C5F10" w:rsidRDefault="005769BD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Контрольная работа № 6 по теме «Тригонометрические формулы»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DA5B06" w14:textId="3EF1F811" w:rsidR="005769BD" w:rsidRPr="007C5F10" w:rsidRDefault="005769B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F6388D" w:rsidRPr="007C5F10" w14:paraId="1C4E6401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05B43E" w14:textId="15AA833D" w:rsidR="00F6388D" w:rsidRPr="007C5F10" w:rsidRDefault="00A92B86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98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E0837E" w14:textId="2FA88F09" w:rsidR="00F6388D" w:rsidRPr="007C5F10" w:rsidRDefault="005769BD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Двугранный угол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2151DD" w14:textId="445A6563" w:rsidR="00F6388D" w:rsidRPr="007C5F10" w:rsidRDefault="005769B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F6388D" w:rsidRPr="007C5F10" w14:paraId="17981F4A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5F303E" w14:textId="6EE4CB6B" w:rsidR="00F6388D" w:rsidRPr="007C5F10" w:rsidRDefault="00A92B86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99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CA5EA4" w14:textId="0B5FB620" w:rsidR="00F6388D" w:rsidRPr="007C5F10" w:rsidRDefault="005769BD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Признак перпендикулярности двух плоскостей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9D822F" w14:textId="5AF064B3" w:rsidR="00F6388D" w:rsidRPr="007C5F10" w:rsidRDefault="005769B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F6388D" w:rsidRPr="007C5F10" w14:paraId="7B59E6A7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F52809" w14:textId="31B6F235" w:rsidR="00F6388D" w:rsidRPr="007C5F10" w:rsidRDefault="005769B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0</w:t>
            </w:r>
            <w:r w:rsidR="00A92B86" w:rsidRPr="007C5F10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0DA60D" w14:textId="5753448E" w:rsidR="00F6388D" w:rsidRPr="007C5F10" w:rsidRDefault="005769BD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Прямоугольный параллелепипед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A83730" w14:textId="77777777" w:rsidR="00F6388D" w:rsidRPr="007C5F10" w:rsidRDefault="00F6388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5769BD" w:rsidRPr="007C5F10" w14:paraId="3496FA19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F29A0A" w14:textId="0A7770FF" w:rsidR="005769BD" w:rsidRPr="007C5F10" w:rsidRDefault="005769B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0</w:t>
            </w:r>
            <w:r w:rsidR="00FA0471" w:rsidRPr="007C5F1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0C57C2" w14:textId="45CC3E57" w:rsidR="005769BD" w:rsidRPr="007C5F10" w:rsidRDefault="005769BD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Решение задач на прямоугольный параллелепипед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8F9D6C" w14:textId="535409C8" w:rsidR="005769BD" w:rsidRPr="007C5F10" w:rsidRDefault="005769B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5769BD" w:rsidRPr="007C5F10" w14:paraId="22C27F22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055DF6" w14:textId="0224C34C" w:rsidR="005769BD" w:rsidRPr="007C5F10" w:rsidRDefault="005769B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0</w:t>
            </w:r>
            <w:r w:rsidR="00FA0471" w:rsidRPr="007C5F10">
              <w:rPr>
                <w:color w:val="000000"/>
                <w:sz w:val="28"/>
                <w:szCs w:val="28"/>
              </w:rPr>
              <w:t>2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F267C8" w14:textId="20831F44" w:rsidR="005769BD" w:rsidRPr="007C5F10" w:rsidRDefault="00143051" w:rsidP="002A723B">
            <w:pPr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 xml:space="preserve">Обобщение и систематизация знаний </w:t>
            </w:r>
            <w:r w:rsidR="005769BD" w:rsidRPr="007C5F10">
              <w:rPr>
                <w:color w:val="000000"/>
                <w:sz w:val="28"/>
                <w:szCs w:val="28"/>
              </w:rPr>
              <w:t>по теме «Перпендикулярность прямых и плоскостей»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842D17" w14:textId="77777777" w:rsidR="005769BD" w:rsidRPr="007C5F10" w:rsidRDefault="005769B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5769BD" w:rsidRPr="007C5F10" w14:paraId="19C8EB12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940289" w14:textId="56DEFA4A" w:rsidR="005769BD" w:rsidRPr="007C5F10" w:rsidRDefault="005769B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0</w:t>
            </w:r>
            <w:r w:rsidR="00FA0471" w:rsidRPr="007C5F10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320AAD" w14:textId="02CD3D2D" w:rsidR="005769BD" w:rsidRPr="007C5F10" w:rsidRDefault="005769BD" w:rsidP="002A723B">
            <w:pPr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Контрольная работа №7 по теме «Перпендикулярность прямых и плоскостей».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D05E93" w14:textId="77777777" w:rsidR="005769BD" w:rsidRPr="007C5F10" w:rsidRDefault="005769B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5769BD" w:rsidRPr="007C5F10" w14:paraId="29E0D793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EED7D2" w14:textId="28B421DE" w:rsidR="005769BD" w:rsidRPr="007C5F10" w:rsidRDefault="005769B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DA7BAB" w14:textId="3785E29F" w:rsidR="005769BD" w:rsidRPr="007C5F10" w:rsidRDefault="008C09B3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  <w:lang w:val="en-US"/>
              </w:rPr>
              <w:t>X</w:t>
            </w:r>
            <w:r w:rsidR="005769BD" w:rsidRPr="007C5F10">
              <w:rPr>
                <w:rFonts w:ascii="yandex-sans" w:hAnsi="yandex-sans"/>
                <w:b/>
                <w:color w:val="000000"/>
                <w:sz w:val="28"/>
                <w:szCs w:val="28"/>
                <w:lang w:val="en-US"/>
              </w:rPr>
              <w:t>I</w:t>
            </w:r>
            <w:r w:rsidR="005769BD" w:rsidRPr="007C5F10">
              <w:rPr>
                <w:rFonts w:ascii="yandex-sans" w:hAnsi="yandex-sans"/>
                <w:b/>
                <w:color w:val="000000"/>
                <w:sz w:val="28"/>
                <w:szCs w:val="28"/>
              </w:rPr>
              <w:t xml:space="preserve"> Тригонометрические уравнения</w:t>
            </w:r>
            <w:r w:rsidR="005769BD" w:rsidRPr="007C5F10">
              <w:rPr>
                <w:b/>
                <w:color w:val="000000"/>
                <w:sz w:val="28"/>
                <w:szCs w:val="28"/>
              </w:rPr>
              <w:t>.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C70392" w14:textId="4098C868" w:rsidR="005769BD" w:rsidRPr="007C5F10" w:rsidRDefault="005769BD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1</w:t>
            </w:r>
            <w:r w:rsidR="00FA0471" w:rsidRPr="007C5F10">
              <w:rPr>
                <w:b/>
                <w:sz w:val="28"/>
                <w:szCs w:val="28"/>
              </w:rPr>
              <w:t>3</w:t>
            </w:r>
          </w:p>
        </w:tc>
      </w:tr>
      <w:tr w:rsidR="005769BD" w:rsidRPr="007C5F10" w14:paraId="2D63840A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E8D61F" w14:textId="3A806E31" w:rsidR="005769BD" w:rsidRPr="007C5F10" w:rsidRDefault="00FA0471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04</w:t>
            </w:r>
            <w:r w:rsidR="00072D50" w:rsidRPr="007C5F10">
              <w:rPr>
                <w:color w:val="000000"/>
                <w:sz w:val="28"/>
                <w:szCs w:val="28"/>
              </w:rPr>
              <w:t>-10</w:t>
            </w:r>
            <w:r w:rsidRPr="007C5F10">
              <w:rPr>
                <w:color w:val="000000"/>
                <w:sz w:val="28"/>
                <w:szCs w:val="28"/>
              </w:rPr>
              <w:t>6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6B1B02" w14:textId="58E1EC4D" w:rsidR="005769BD" w:rsidRPr="007C5F10" w:rsidRDefault="005769BD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 xml:space="preserve">Уравнение </w:t>
            </w:r>
            <w:proofErr w:type="spellStart"/>
            <w:r w:rsidRPr="007C5F10">
              <w:rPr>
                <w:i/>
                <w:color w:val="000000"/>
                <w:sz w:val="28"/>
                <w:szCs w:val="28"/>
              </w:rPr>
              <w:t>cos</w:t>
            </w:r>
            <w:proofErr w:type="spellEnd"/>
            <w:r w:rsidRPr="007C5F10">
              <w:rPr>
                <w:i/>
                <w:color w:val="000000"/>
                <w:sz w:val="28"/>
                <w:szCs w:val="28"/>
              </w:rPr>
              <w:t xml:space="preserve"> х = а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F7FAF5" w14:textId="0DB1DBB5" w:rsidR="005769BD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3</w:t>
            </w:r>
          </w:p>
        </w:tc>
      </w:tr>
      <w:tr w:rsidR="005769BD" w:rsidRPr="007C5F10" w14:paraId="48D8C51A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782D54" w14:textId="677C0CD9" w:rsidR="005769BD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  <w:r w:rsidR="00FA0471" w:rsidRPr="007C5F10">
              <w:rPr>
                <w:color w:val="000000"/>
                <w:sz w:val="28"/>
                <w:szCs w:val="28"/>
              </w:rPr>
              <w:t>07</w:t>
            </w:r>
            <w:r w:rsidRPr="007C5F10">
              <w:rPr>
                <w:color w:val="000000"/>
                <w:sz w:val="28"/>
                <w:szCs w:val="28"/>
              </w:rPr>
              <w:t>-1</w:t>
            </w:r>
            <w:r w:rsidR="00FA0471" w:rsidRPr="007C5F10">
              <w:rPr>
                <w:color w:val="000000"/>
                <w:sz w:val="28"/>
                <w:szCs w:val="28"/>
              </w:rPr>
              <w:t>08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6FE59A" w14:textId="2FE20A4C" w:rsidR="005769BD" w:rsidRPr="007C5F10" w:rsidRDefault="00072D50" w:rsidP="002A723B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 xml:space="preserve">Уравнение </w:t>
            </w:r>
            <w:proofErr w:type="spellStart"/>
            <w:r w:rsidRPr="007C5F10">
              <w:rPr>
                <w:i/>
                <w:color w:val="000000"/>
                <w:sz w:val="28"/>
                <w:szCs w:val="28"/>
              </w:rPr>
              <w:t>sin</w:t>
            </w:r>
            <w:proofErr w:type="spellEnd"/>
            <w:r w:rsidRPr="007C5F10">
              <w:rPr>
                <w:i/>
                <w:color w:val="000000"/>
                <w:sz w:val="28"/>
                <w:szCs w:val="28"/>
              </w:rPr>
              <w:t xml:space="preserve"> х = а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C828F9" w14:textId="0F9C029C" w:rsidR="005769BD" w:rsidRPr="007C5F10" w:rsidRDefault="00FA0471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</w:tr>
      <w:tr w:rsidR="00072D50" w:rsidRPr="007C5F10" w14:paraId="4846552B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979F31" w14:textId="0CE4220C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  <w:r w:rsidR="00FA0471" w:rsidRPr="007C5F10">
              <w:rPr>
                <w:color w:val="000000"/>
                <w:sz w:val="28"/>
                <w:szCs w:val="28"/>
              </w:rPr>
              <w:t>09</w:t>
            </w:r>
            <w:r w:rsidRPr="007C5F10">
              <w:rPr>
                <w:color w:val="000000"/>
                <w:sz w:val="28"/>
                <w:szCs w:val="28"/>
              </w:rPr>
              <w:t>-11</w:t>
            </w:r>
            <w:r w:rsidR="00FA0471" w:rsidRPr="007C5F10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C2D2B3" w14:textId="3F7C3618" w:rsidR="00072D50" w:rsidRPr="007C5F10" w:rsidRDefault="00072D50" w:rsidP="002A723B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</w:rPr>
            </w:pPr>
            <w:proofErr w:type="gramStart"/>
            <w:r w:rsidRPr="007C5F10">
              <w:rPr>
                <w:color w:val="000000"/>
                <w:sz w:val="28"/>
                <w:szCs w:val="28"/>
              </w:rPr>
              <w:t xml:space="preserve">Уравнение  </w:t>
            </w:r>
            <w:proofErr w:type="spellStart"/>
            <w:r w:rsidRPr="007C5F10">
              <w:rPr>
                <w:i/>
                <w:color w:val="000000"/>
                <w:sz w:val="28"/>
                <w:szCs w:val="28"/>
              </w:rPr>
              <w:t>tg</w:t>
            </w:r>
            <w:proofErr w:type="spellEnd"/>
            <w:proofErr w:type="gramEnd"/>
            <w:r w:rsidRPr="007C5F10">
              <w:rPr>
                <w:i/>
                <w:color w:val="000000"/>
                <w:sz w:val="28"/>
                <w:szCs w:val="28"/>
              </w:rPr>
              <w:t xml:space="preserve"> x =а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19E3D6" w14:textId="600A5E7B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</w:tr>
      <w:tr w:rsidR="00072D50" w:rsidRPr="007C5F10" w14:paraId="2BAC5565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1E264A" w14:textId="6A7B988F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1</w:t>
            </w:r>
            <w:r w:rsidR="00FA0471" w:rsidRPr="007C5F10">
              <w:rPr>
                <w:color w:val="000000"/>
                <w:sz w:val="28"/>
                <w:szCs w:val="28"/>
              </w:rPr>
              <w:t>1</w:t>
            </w:r>
            <w:r w:rsidRPr="007C5F10">
              <w:rPr>
                <w:color w:val="000000"/>
                <w:sz w:val="28"/>
                <w:szCs w:val="28"/>
              </w:rPr>
              <w:t>-11</w:t>
            </w:r>
            <w:r w:rsidR="00FA0471" w:rsidRPr="007C5F10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AFDCB2" w14:textId="2C218260" w:rsidR="00072D50" w:rsidRPr="007C5F10" w:rsidRDefault="00072D50" w:rsidP="002A723B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Решение тригонометрических уравнений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B25D26" w14:textId="1C93755E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4</w:t>
            </w:r>
          </w:p>
        </w:tc>
      </w:tr>
      <w:tr w:rsidR="00072D50" w:rsidRPr="007C5F10" w14:paraId="4CA90CE5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72E98D" w14:textId="53310E9A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1</w:t>
            </w:r>
            <w:r w:rsidR="00FA0471" w:rsidRPr="007C5F10">
              <w:rPr>
                <w:color w:val="000000"/>
                <w:sz w:val="28"/>
                <w:szCs w:val="28"/>
              </w:rPr>
              <w:t>5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76AA08" w14:textId="29261ED5" w:rsidR="00072D50" w:rsidRPr="007C5F10" w:rsidRDefault="00072D50" w:rsidP="002A723B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Обобщение и систематизация знаний по теме «Тригонометрические уравнения»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65A648" w14:textId="3679A41A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072D50" w:rsidRPr="007C5F10" w14:paraId="0B09AD28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408C1C" w14:textId="46A4CEAD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  <w:r w:rsidR="00FA0471" w:rsidRPr="007C5F10">
              <w:rPr>
                <w:color w:val="000000"/>
                <w:sz w:val="28"/>
                <w:szCs w:val="28"/>
              </w:rPr>
              <w:t>16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4BCD57" w14:textId="716EB77E" w:rsidR="00072D50" w:rsidRPr="007C5F10" w:rsidRDefault="00072D50" w:rsidP="002A723B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Контрольная работа № 8 по теме «Тригонометрические уравнения»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113ACE" w14:textId="3C6697AB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072D50" w:rsidRPr="007C5F10" w14:paraId="18EB308E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FC8D44" w14:textId="2D741E57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C43993" w14:textId="63D93303" w:rsidR="00072D50" w:rsidRPr="007C5F10" w:rsidRDefault="008C09B3" w:rsidP="008C09B3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  <w:lang w:val="en-US"/>
              </w:rPr>
              <w:t>X</w:t>
            </w:r>
            <w:r w:rsidRPr="007C5F10">
              <w:rPr>
                <w:rFonts w:ascii="yandex-sans" w:hAnsi="yandex-sans"/>
                <w:b/>
                <w:color w:val="000000"/>
                <w:sz w:val="28"/>
                <w:szCs w:val="28"/>
                <w:lang w:val="en-US"/>
              </w:rPr>
              <w:t>II</w:t>
            </w:r>
            <w:r w:rsidRPr="007C5F10">
              <w:rPr>
                <w:b/>
                <w:color w:val="000000"/>
                <w:sz w:val="28"/>
                <w:szCs w:val="28"/>
              </w:rPr>
              <w:t xml:space="preserve"> </w:t>
            </w:r>
            <w:r w:rsidR="00072D50" w:rsidRPr="007C5F10">
              <w:rPr>
                <w:b/>
                <w:color w:val="000000"/>
                <w:sz w:val="28"/>
                <w:szCs w:val="28"/>
              </w:rPr>
              <w:t>Многогранники.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E1AE5F" w14:textId="50E6C0CC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b/>
                <w:color w:val="000000"/>
                <w:sz w:val="28"/>
                <w:szCs w:val="28"/>
              </w:rPr>
              <w:t>1</w:t>
            </w:r>
            <w:r w:rsidR="00FA0471" w:rsidRPr="007C5F10">
              <w:rPr>
                <w:b/>
                <w:color w:val="000000"/>
                <w:sz w:val="28"/>
                <w:szCs w:val="28"/>
              </w:rPr>
              <w:t>2</w:t>
            </w:r>
          </w:p>
        </w:tc>
      </w:tr>
      <w:tr w:rsidR="00072D50" w:rsidRPr="007C5F10" w14:paraId="5672DBD1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45F8D4" w14:textId="0DE66B94" w:rsidR="00072D50" w:rsidRPr="007C5F10" w:rsidRDefault="008B6B7F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  <w:r w:rsidR="00FA0471" w:rsidRPr="007C5F10">
              <w:rPr>
                <w:color w:val="000000"/>
                <w:sz w:val="28"/>
                <w:szCs w:val="28"/>
              </w:rPr>
              <w:t>17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67AD44" w14:textId="60E8C37F" w:rsidR="00072D50" w:rsidRPr="007C5F10" w:rsidRDefault="00072D50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Понятие многогранника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6ED1C9" w14:textId="77777777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072D50" w:rsidRPr="007C5F10" w14:paraId="38DC51A7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1AB208" w14:textId="3A447D2A" w:rsidR="00072D50" w:rsidRPr="007C5F10" w:rsidRDefault="00FA0471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18</w:t>
            </w:r>
            <w:r w:rsidR="008B6B7F" w:rsidRPr="007C5F10">
              <w:rPr>
                <w:color w:val="000000"/>
                <w:sz w:val="28"/>
                <w:szCs w:val="28"/>
              </w:rPr>
              <w:t>-1</w:t>
            </w:r>
            <w:r w:rsidRPr="007C5F10">
              <w:rPr>
                <w:color w:val="000000"/>
                <w:sz w:val="28"/>
                <w:szCs w:val="28"/>
              </w:rPr>
              <w:t>19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2CB83F" w14:textId="2748B69B" w:rsidR="00072D50" w:rsidRPr="007C5F10" w:rsidRDefault="00072D50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Призма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AA50C79" w14:textId="6F0923FC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2</w:t>
            </w:r>
          </w:p>
        </w:tc>
      </w:tr>
      <w:tr w:rsidR="00072D50" w:rsidRPr="007C5F10" w14:paraId="1388F3DC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354962" w14:textId="505E9324" w:rsidR="00072D50" w:rsidRPr="007C5F10" w:rsidRDefault="008B6B7F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2</w:t>
            </w:r>
            <w:r w:rsidR="00F422DC" w:rsidRPr="007C5F10">
              <w:rPr>
                <w:color w:val="000000"/>
                <w:sz w:val="28"/>
                <w:szCs w:val="28"/>
              </w:rPr>
              <w:t>0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4D2D03" w14:textId="67CCC13E" w:rsidR="00072D50" w:rsidRPr="007C5F10" w:rsidRDefault="00072D50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Пирамида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C4A208" w14:textId="4CB6773A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072D50" w:rsidRPr="007C5F10" w14:paraId="79E2D657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2489A5B" w14:textId="3F87FD26" w:rsidR="00072D50" w:rsidRPr="007C5F10" w:rsidRDefault="008B6B7F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2</w:t>
            </w:r>
            <w:r w:rsidR="00F422DC" w:rsidRPr="007C5F10">
              <w:rPr>
                <w:color w:val="000000"/>
                <w:sz w:val="28"/>
                <w:szCs w:val="28"/>
              </w:rPr>
              <w:t>1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563FB2" w14:textId="6E373875" w:rsidR="00072D50" w:rsidRPr="007C5F10" w:rsidRDefault="00072D50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Правильная пирамида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D650B4" w14:textId="76E0E7D1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072D50" w:rsidRPr="007C5F10" w14:paraId="50DC7B03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894331" w14:textId="5C0DDA11" w:rsidR="00072D50" w:rsidRPr="007C5F10" w:rsidRDefault="00F422DC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22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E3A1BE" w14:textId="3AEC2E3D" w:rsidR="00072D50" w:rsidRPr="007C5F10" w:rsidRDefault="00072D50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Усечённая пирамида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C0C1EC" w14:textId="587E2E2D" w:rsidR="00072D50" w:rsidRPr="007C5F10" w:rsidRDefault="00FA0471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072D50" w:rsidRPr="007C5F10" w14:paraId="1D0F41C6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95CEB8" w14:textId="63F41113" w:rsidR="00072D50" w:rsidRPr="007C5F10" w:rsidRDefault="008B6B7F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lastRenderedPageBreak/>
              <w:t>12</w:t>
            </w:r>
            <w:r w:rsidR="00F422DC" w:rsidRPr="007C5F10">
              <w:rPr>
                <w:color w:val="000000"/>
                <w:sz w:val="28"/>
                <w:szCs w:val="28"/>
              </w:rPr>
              <w:t>3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283CE9" w14:textId="3243939F" w:rsidR="00072D50" w:rsidRPr="007C5F10" w:rsidRDefault="00072D50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Симметрия в пространстве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B5AF34" w14:textId="77777777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072D50" w:rsidRPr="007C5F10" w14:paraId="366C1415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67FABB" w14:textId="20DB9227" w:rsidR="00072D50" w:rsidRPr="007C5F10" w:rsidRDefault="008B6B7F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2</w:t>
            </w:r>
            <w:r w:rsidR="00F422DC" w:rsidRPr="007C5F10">
              <w:rPr>
                <w:color w:val="000000"/>
                <w:sz w:val="28"/>
                <w:szCs w:val="28"/>
              </w:rPr>
              <w:t>4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0AAD33" w14:textId="4910FB2E" w:rsidR="00072D50" w:rsidRPr="007C5F10" w:rsidRDefault="00072D50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Понятие правильного многогранника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A3727E" w14:textId="1A51BDBD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072D50" w:rsidRPr="007C5F10" w14:paraId="2D34DCE1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E09FDA" w14:textId="67129C69" w:rsidR="00072D50" w:rsidRPr="007C5F10" w:rsidRDefault="008B6B7F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  <w:r w:rsidR="00F422DC" w:rsidRPr="007C5F10">
              <w:rPr>
                <w:color w:val="000000"/>
                <w:sz w:val="28"/>
                <w:szCs w:val="28"/>
              </w:rPr>
              <w:t>25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614556" w14:textId="3046AF50" w:rsidR="00072D50" w:rsidRPr="007C5F10" w:rsidRDefault="00072D50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Элементы симметрии правильных многогранников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ADD799" w14:textId="4CE8BFC5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072D50" w:rsidRPr="007C5F10" w14:paraId="01DC1A62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9D5522" w14:textId="5F440A9C" w:rsidR="00072D50" w:rsidRPr="007C5F10" w:rsidRDefault="008B6B7F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  <w:r w:rsidR="00F422DC" w:rsidRPr="007C5F10">
              <w:rPr>
                <w:color w:val="000000"/>
                <w:sz w:val="28"/>
                <w:szCs w:val="28"/>
              </w:rPr>
              <w:t>26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D7F0A4" w14:textId="51411471" w:rsidR="00072D50" w:rsidRPr="007C5F10" w:rsidRDefault="00072D50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Решение задач по теме «Правильные многогранники»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E377DA7" w14:textId="1811C6AE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072D50" w:rsidRPr="007C5F10" w14:paraId="2127044E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5EAFB4" w14:textId="0DC07814" w:rsidR="00072D50" w:rsidRPr="007C5F10" w:rsidRDefault="008B6B7F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  <w:r w:rsidR="00F422DC" w:rsidRPr="007C5F10">
              <w:rPr>
                <w:color w:val="000000"/>
                <w:sz w:val="28"/>
                <w:szCs w:val="28"/>
              </w:rPr>
              <w:t>27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875C91" w14:textId="4845F7C4" w:rsidR="00072D50" w:rsidRPr="007C5F10" w:rsidRDefault="00072D50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Обобщение и систематизация знаний по теме «Многогранники»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F6E7CA" w14:textId="7CFFBA14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072D50" w:rsidRPr="007C5F10" w14:paraId="2243CCE7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ECC33E" w14:textId="426F9BA6" w:rsidR="00072D50" w:rsidRPr="007C5F10" w:rsidRDefault="008B6B7F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  <w:r w:rsidR="00F422DC" w:rsidRPr="007C5F10">
              <w:rPr>
                <w:color w:val="000000"/>
                <w:sz w:val="28"/>
                <w:szCs w:val="28"/>
              </w:rPr>
              <w:t>28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0B10B8" w14:textId="4842E2A0" w:rsidR="00072D50" w:rsidRPr="007C5F10" w:rsidRDefault="00072D50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Контрольная работа № 9 по теме «Многогранники»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8D42AE" w14:textId="79928C4B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072D50" w:rsidRPr="007C5F10" w14:paraId="5DDC390B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6BFF1B" w14:textId="77777777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267850" w14:textId="05C58634" w:rsidR="00072D50" w:rsidRPr="007C5F10" w:rsidRDefault="008C09B3" w:rsidP="002A723B">
            <w:pPr>
              <w:spacing w:line="23" w:lineRule="atLeast"/>
              <w:jc w:val="center"/>
              <w:rPr>
                <w:b/>
                <w:color w:val="000000"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  <w:lang w:val="en-US"/>
              </w:rPr>
              <w:t>X</w:t>
            </w:r>
            <w:r w:rsidRPr="007C5F10">
              <w:rPr>
                <w:rFonts w:ascii="yandex-sans" w:hAnsi="yandex-sans"/>
                <w:b/>
                <w:color w:val="000000"/>
                <w:sz w:val="28"/>
                <w:szCs w:val="28"/>
                <w:lang w:val="en-US"/>
              </w:rPr>
              <w:t>III</w:t>
            </w:r>
            <w:r w:rsidRPr="007C5F10">
              <w:rPr>
                <w:b/>
                <w:color w:val="000000"/>
                <w:sz w:val="28"/>
                <w:szCs w:val="28"/>
              </w:rPr>
              <w:t xml:space="preserve"> </w:t>
            </w:r>
            <w:r w:rsidR="00072D50" w:rsidRPr="007C5F10">
              <w:rPr>
                <w:b/>
                <w:color w:val="000000"/>
                <w:sz w:val="28"/>
                <w:szCs w:val="28"/>
              </w:rPr>
              <w:t>Повторение и решение задач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E2762B" w14:textId="77777777" w:rsidR="00072D50" w:rsidRPr="007C5F10" w:rsidRDefault="00072D50" w:rsidP="002A723B">
            <w:pPr>
              <w:spacing w:line="23" w:lineRule="atLeast"/>
              <w:jc w:val="center"/>
              <w:rPr>
                <w:b/>
                <w:color w:val="000000"/>
                <w:sz w:val="28"/>
                <w:szCs w:val="28"/>
              </w:rPr>
            </w:pPr>
            <w:r w:rsidRPr="007C5F10">
              <w:rPr>
                <w:b/>
                <w:color w:val="000000"/>
                <w:sz w:val="28"/>
                <w:szCs w:val="28"/>
              </w:rPr>
              <w:t>8</w:t>
            </w:r>
          </w:p>
        </w:tc>
      </w:tr>
      <w:tr w:rsidR="00072D50" w:rsidRPr="007C5F10" w14:paraId="357BEEFD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854AB6" w14:textId="77777777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29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9021A6" w14:textId="77777777" w:rsidR="00072D50" w:rsidRPr="007C5F10" w:rsidRDefault="00072D50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Вычисления и преобразования.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67CEF8" w14:textId="77777777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072D50" w:rsidRPr="007C5F10" w14:paraId="03128A41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8C3327" w14:textId="77777777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30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9357CE" w14:textId="77777777" w:rsidR="00072D50" w:rsidRPr="007C5F10" w:rsidRDefault="00072D50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 xml:space="preserve">Предмет стереометрии. Аксиомы стереометрии. 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9C3E66" w14:textId="77777777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072D50" w:rsidRPr="007C5F10" w14:paraId="182196E8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4E7FC1" w14:textId="77777777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31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880C65" w14:textId="77777777" w:rsidR="00072D50" w:rsidRPr="007C5F10" w:rsidRDefault="00072D50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Уравнения, системы уравнений, неравенства.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506439" w14:textId="77777777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072D50" w:rsidRPr="007C5F10" w14:paraId="3C829051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A6FE99" w14:textId="77777777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32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8215E4" w14:textId="77777777" w:rsidR="00072D50" w:rsidRPr="007C5F10" w:rsidRDefault="00072D50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Параллельность и перпендикулярность прямых и плоскостей.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8E8B4C" w14:textId="77777777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072D50" w:rsidRPr="007C5F10" w14:paraId="70B2E952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E7459E" w14:textId="77777777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33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66C890" w14:textId="77777777" w:rsidR="00072D50" w:rsidRPr="007C5F10" w:rsidRDefault="00072D50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Функции и графики</w:t>
            </w:r>
            <w:r w:rsidRPr="007C5F10">
              <w:rPr>
                <w:sz w:val="28"/>
                <w:szCs w:val="28"/>
              </w:rPr>
              <w:t>.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293A6B" w14:textId="77777777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072D50" w:rsidRPr="007C5F10" w14:paraId="11B044FB" w14:textId="77777777" w:rsidTr="002A723B">
        <w:trPr>
          <w:trHeight w:val="292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ADCF73" w14:textId="77777777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34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FC2E8B" w14:textId="77777777" w:rsidR="00072D50" w:rsidRPr="007C5F10" w:rsidRDefault="00072D50" w:rsidP="002A723B">
            <w:pPr>
              <w:spacing w:line="23" w:lineRule="atLeast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Многогранники.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925414" w14:textId="77777777" w:rsidR="00072D50" w:rsidRPr="007C5F10" w:rsidRDefault="00072D50" w:rsidP="002A723B">
            <w:pPr>
              <w:spacing w:line="23" w:lineRule="atLeast"/>
              <w:jc w:val="center"/>
              <w:rPr>
                <w:color w:val="000000"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1</w:t>
            </w:r>
          </w:p>
        </w:tc>
      </w:tr>
      <w:tr w:rsidR="00072D50" w:rsidRPr="007C5F10" w14:paraId="695749EC" w14:textId="77777777" w:rsidTr="002A723B"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531020" w14:textId="77777777" w:rsidR="00072D50" w:rsidRPr="007C5F10" w:rsidRDefault="00072D50" w:rsidP="002A723B">
            <w:pPr>
              <w:spacing w:line="23" w:lineRule="atLeast"/>
              <w:jc w:val="center"/>
              <w:rPr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135-136</w:t>
            </w:r>
          </w:p>
        </w:tc>
        <w:tc>
          <w:tcPr>
            <w:tcW w:w="7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9E6548" w14:textId="77777777" w:rsidR="00072D50" w:rsidRPr="007C5F10" w:rsidRDefault="00072D50" w:rsidP="002A723B">
            <w:pPr>
              <w:spacing w:line="23" w:lineRule="atLeast"/>
              <w:rPr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Промежуточная аттестация.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A043D6" w14:textId="77777777" w:rsidR="00072D50" w:rsidRPr="007C5F10" w:rsidRDefault="00072D50" w:rsidP="002A723B">
            <w:pPr>
              <w:spacing w:line="23" w:lineRule="atLeast"/>
              <w:jc w:val="center"/>
              <w:rPr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2</w:t>
            </w:r>
          </w:p>
        </w:tc>
      </w:tr>
    </w:tbl>
    <w:p w14:paraId="7773301E" w14:textId="0F884C2C" w:rsidR="007C5F10" w:rsidRPr="007C5F10" w:rsidRDefault="0042214E" w:rsidP="007C5F10">
      <w:pPr>
        <w:pStyle w:val="af"/>
        <w:autoSpaceDE w:val="0"/>
        <w:autoSpaceDN w:val="0"/>
        <w:adjustRightInd w:val="0"/>
        <w:spacing w:after="0" w:line="23" w:lineRule="atLeast"/>
        <w:ind w:left="0"/>
        <w:jc w:val="both"/>
        <w:rPr>
          <w:rFonts w:ascii="Times New Roman CYR" w:hAnsi="Times New Roman CYR" w:cs="Times New Roman CYR"/>
          <w:b/>
          <w:sz w:val="28"/>
          <w:szCs w:val="28"/>
        </w:rPr>
      </w:pPr>
      <w:r w:rsidRPr="007C5F10">
        <w:rPr>
          <w:b/>
          <w:sz w:val="28"/>
          <w:szCs w:val="28"/>
        </w:rPr>
        <w:br w:type="textWrapping" w:clear="all"/>
      </w:r>
      <w:r w:rsidR="007C5F10" w:rsidRPr="007C5F10">
        <w:rPr>
          <w:rFonts w:ascii="Times New Roman CYR" w:hAnsi="Times New Roman CYR" w:cs="Times New Roman CYR"/>
          <w:b/>
          <w:sz w:val="28"/>
          <w:szCs w:val="28"/>
        </w:rPr>
        <w:t>10 класс</w:t>
      </w:r>
      <w:r w:rsidR="007C5F10">
        <w:rPr>
          <w:rFonts w:ascii="Times New Roman CYR" w:hAnsi="Times New Roman CYR" w:cs="Times New Roman CYR"/>
          <w:b/>
          <w:sz w:val="28"/>
          <w:szCs w:val="28"/>
        </w:rPr>
        <w:t xml:space="preserve"> </w:t>
      </w:r>
      <w:r w:rsidR="007C5F10" w:rsidRPr="007C5F10">
        <w:rPr>
          <w:rFonts w:ascii="Times New Roman CYR" w:hAnsi="Times New Roman CYR" w:cs="Times New Roman CYR"/>
          <w:b/>
          <w:sz w:val="28"/>
          <w:szCs w:val="28"/>
        </w:rPr>
        <w:t>(углубленный уровень)</w:t>
      </w:r>
    </w:p>
    <w:p w14:paraId="4575A1C7" w14:textId="77777777" w:rsidR="00E13A1A" w:rsidRPr="007C5F10" w:rsidRDefault="00E13A1A" w:rsidP="00E13A1A">
      <w:pPr>
        <w:jc w:val="center"/>
        <w:rPr>
          <w:bCs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40"/>
        <w:gridCol w:w="7106"/>
        <w:gridCol w:w="1134"/>
      </w:tblGrid>
      <w:tr w:rsidR="002A723B" w:rsidRPr="007C5F10" w14:paraId="72C11B8D" w14:textId="77777777" w:rsidTr="002A723B">
        <w:tc>
          <w:tcPr>
            <w:tcW w:w="940" w:type="dxa"/>
            <w:shd w:val="clear" w:color="auto" w:fill="auto"/>
          </w:tcPr>
          <w:p w14:paraId="4CCC27EF" w14:textId="0778E242" w:rsidR="002A723B" w:rsidRPr="007C5F10" w:rsidRDefault="002A723B" w:rsidP="002A723B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№ п/п</w:t>
            </w:r>
          </w:p>
        </w:tc>
        <w:tc>
          <w:tcPr>
            <w:tcW w:w="7106" w:type="dxa"/>
            <w:shd w:val="clear" w:color="auto" w:fill="auto"/>
          </w:tcPr>
          <w:p w14:paraId="52765451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Название темы</w:t>
            </w:r>
          </w:p>
        </w:tc>
        <w:tc>
          <w:tcPr>
            <w:tcW w:w="1134" w:type="dxa"/>
            <w:shd w:val="clear" w:color="auto" w:fill="auto"/>
          </w:tcPr>
          <w:p w14:paraId="1E41F2F1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ли-</w:t>
            </w:r>
          </w:p>
          <w:p w14:paraId="208D9606" w14:textId="27789ED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proofErr w:type="spellStart"/>
            <w:r w:rsidRPr="007C5F10">
              <w:rPr>
                <w:bCs/>
                <w:sz w:val="28"/>
                <w:szCs w:val="28"/>
              </w:rPr>
              <w:t>чество</w:t>
            </w:r>
            <w:proofErr w:type="spellEnd"/>
            <w:r w:rsidRPr="007C5F10">
              <w:rPr>
                <w:bCs/>
                <w:sz w:val="28"/>
                <w:szCs w:val="28"/>
              </w:rPr>
              <w:t xml:space="preserve"> часов</w:t>
            </w:r>
          </w:p>
        </w:tc>
      </w:tr>
      <w:tr w:rsidR="002A723B" w:rsidRPr="007C5F10" w14:paraId="4D52DD1E" w14:textId="77777777" w:rsidTr="002A723B">
        <w:tc>
          <w:tcPr>
            <w:tcW w:w="940" w:type="dxa"/>
            <w:shd w:val="clear" w:color="auto" w:fill="auto"/>
          </w:tcPr>
          <w:p w14:paraId="754AD2FA" w14:textId="6311CBF5" w:rsidR="002A723B" w:rsidRPr="007C5F10" w:rsidRDefault="002A723B" w:rsidP="00C26D04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796BFC3D" w14:textId="77777777" w:rsidR="002A723B" w:rsidRPr="007C5F10" w:rsidRDefault="002A723B" w:rsidP="002A723B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  <w:lang w:val="en-US"/>
              </w:rPr>
              <w:t>I</w:t>
            </w:r>
            <w:r w:rsidRPr="007C5F10">
              <w:rPr>
                <w:b/>
                <w:bCs/>
                <w:sz w:val="28"/>
                <w:szCs w:val="28"/>
              </w:rPr>
              <w:t xml:space="preserve"> Повторение учебного материала 9 класс</w:t>
            </w:r>
          </w:p>
        </w:tc>
        <w:tc>
          <w:tcPr>
            <w:tcW w:w="1134" w:type="dxa"/>
            <w:shd w:val="clear" w:color="auto" w:fill="auto"/>
          </w:tcPr>
          <w:p w14:paraId="3EB8A9B2" w14:textId="77777777" w:rsidR="002A723B" w:rsidRPr="007C5F10" w:rsidRDefault="002A723B" w:rsidP="00C26D04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>10</w:t>
            </w:r>
          </w:p>
        </w:tc>
      </w:tr>
      <w:tr w:rsidR="002A723B" w:rsidRPr="007C5F10" w14:paraId="4C54F349" w14:textId="77777777" w:rsidTr="002A723B">
        <w:tc>
          <w:tcPr>
            <w:tcW w:w="940" w:type="dxa"/>
            <w:shd w:val="clear" w:color="auto" w:fill="auto"/>
          </w:tcPr>
          <w:p w14:paraId="7EF99E5D" w14:textId="0A3261C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-2</w:t>
            </w:r>
          </w:p>
        </w:tc>
        <w:tc>
          <w:tcPr>
            <w:tcW w:w="7106" w:type="dxa"/>
            <w:shd w:val="clear" w:color="auto" w:fill="auto"/>
          </w:tcPr>
          <w:p w14:paraId="4EDF7643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Решение уравнений и неравенства с одной переменной</w:t>
            </w:r>
          </w:p>
        </w:tc>
        <w:tc>
          <w:tcPr>
            <w:tcW w:w="1134" w:type="dxa"/>
            <w:shd w:val="clear" w:color="auto" w:fill="auto"/>
          </w:tcPr>
          <w:p w14:paraId="6DC8D309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1C86CC97" w14:textId="77777777" w:rsidTr="002A723B">
        <w:tc>
          <w:tcPr>
            <w:tcW w:w="940" w:type="dxa"/>
            <w:shd w:val="clear" w:color="auto" w:fill="auto"/>
          </w:tcPr>
          <w:p w14:paraId="72060A76" w14:textId="49DDCAB6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-4</w:t>
            </w:r>
          </w:p>
        </w:tc>
        <w:tc>
          <w:tcPr>
            <w:tcW w:w="7106" w:type="dxa"/>
            <w:shd w:val="clear" w:color="auto" w:fill="auto"/>
          </w:tcPr>
          <w:p w14:paraId="75BF0C50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Решение квадратных уравнений и неравенств</w:t>
            </w:r>
          </w:p>
        </w:tc>
        <w:tc>
          <w:tcPr>
            <w:tcW w:w="1134" w:type="dxa"/>
            <w:shd w:val="clear" w:color="auto" w:fill="auto"/>
          </w:tcPr>
          <w:p w14:paraId="3D485F8F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1A3AB9A9" w14:textId="77777777" w:rsidTr="002A723B">
        <w:tc>
          <w:tcPr>
            <w:tcW w:w="940" w:type="dxa"/>
            <w:shd w:val="clear" w:color="auto" w:fill="auto"/>
          </w:tcPr>
          <w:p w14:paraId="7A6375F3" w14:textId="5CB6838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5-6</w:t>
            </w:r>
          </w:p>
        </w:tc>
        <w:tc>
          <w:tcPr>
            <w:tcW w:w="7106" w:type="dxa"/>
            <w:shd w:val="clear" w:color="auto" w:fill="auto"/>
          </w:tcPr>
          <w:p w14:paraId="1EE2867D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остроение графиков функции</w:t>
            </w:r>
          </w:p>
        </w:tc>
        <w:tc>
          <w:tcPr>
            <w:tcW w:w="1134" w:type="dxa"/>
            <w:shd w:val="clear" w:color="auto" w:fill="auto"/>
          </w:tcPr>
          <w:p w14:paraId="734E3456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4EDB1221" w14:textId="77777777" w:rsidTr="002A723B">
        <w:tc>
          <w:tcPr>
            <w:tcW w:w="940" w:type="dxa"/>
            <w:shd w:val="clear" w:color="auto" w:fill="auto"/>
          </w:tcPr>
          <w:p w14:paraId="59F149F5" w14:textId="60E0C2F5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7-8</w:t>
            </w:r>
          </w:p>
        </w:tc>
        <w:tc>
          <w:tcPr>
            <w:tcW w:w="7106" w:type="dxa"/>
            <w:shd w:val="clear" w:color="auto" w:fill="auto"/>
          </w:tcPr>
          <w:p w14:paraId="0F86F569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Входной контроль</w:t>
            </w:r>
          </w:p>
        </w:tc>
        <w:tc>
          <w:tcPr>
            <w:tcW w:w="1134" w:type="dxa"/>
            <w:shd w:val="clear" w:color="auto" w:fill="auto"/>
          </w:tcPr>
          <w:p w14:paraId="47818513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4AB42204" w14:textId="77777777" w:rsidTr="002A723B">
        <w:tc>
          <w:tcPr>
            <w:tcW w:w="940" w:type="dxa"/>
            <w:shd w:val="clear" w:color="auto" w:fill="auto"/>
          </w:tcPr>
          <w:p w14:paraId="455348DD" w14:textId="29A426F1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9-10</w:t>
            </w:r>
          </w:p>
        </w:tc>
        <w:tc>
          <w:tcPr>
            <w:tcW w:w="7106" w:type="dxa"/>
            <w:shd w:val="clear" w:color="auto" w:fill="auto"/>
          </w:tcPr>
          <w:p w14:paraId="7236E53D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Основы планиметрии</w:t>
            </w:r>
          </w:p>
        </w:tc>
        <w:tc>
          <w:tcPr>
            <w:tcW w:w="1134" w:type="dxa"/>
            <w:shd w:val="clear" w:color="auto" w:fill="auto"/>
          </w:tcPr>
          <w:p w14:paraId="3F0555AA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41077B9D" w14:textId="77777777" w:rsidTr="002A723B">
        <w:tc>
          <w:tcPr>
            <w:tcW w:w="940" w:type="dxa"/>
            <w:shd w:val="clear" w:color="auto" w:fill="auto"/>
          </w:tcPr>
          <w:p w14:paraId="7B89C353" w14:textId="77777777" w:rsidR="002A723B" w:rsidRPr="007C5F10" w:rsidRDefault="002A723B" w:rsidP="00C26D04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68F71860" w14:textId="77777777" w:rsidR="002A723B" w:rsidRPr="007C5F10" w:rsidRDefault="002A723B" w:rsidP="002A723B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  <w:lang w:val="en-US"/>
              </w:rPr>
              <w:t xml:space="preserve">II </w:t>
            </w:r>
            <w:r w:rsidRPr="007C5F10">
              <w:rPr>
                <w:b/>
                <w:bCs/>
                <w:sz w:val="28"/>
                <w:szCs w:val="28"/>
              </w:rPr>
              <w:t>Действительные числа</w:t>
            </w:r>
          </w:p>
        </w:tc>
        <w:tc>
          <w:tcPr>
            <w:tcW w:w="1134" w:type="dxa"/>
            <w:shd w:val="clear" w:color="auto" w:fill="auto"/>
          </w:tcPr>
          <w:p w14:paraId="6A6F0B0A" w14:textId="77777777" w:rsidR="002A723B" w:rsidRPr="007C5F10" w:rsidRDefault="002A723B" w:rsidP="00C26D04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>14</w:t>
            </w:r>
          </w:p>
        </w:tc>
      </w:tr>
      <w:tr w:rsidR="002A723B" w:rsidRPr="007C5F10" w14:paraId="74B84C24" w14:textId="77777777" w:rsidTr="002A723B">
        <w:tc>
          <w:tcPr>
            <w:tcW w:w="940" w:type="dxa"/>
            <w:shd w:val="clear" w:color="auto" w:fill="auto"/>
          </w:tcPr>
          <w:p w14:paraId="571E0EF9" w14:textId="26CF80C3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1-12</w:t>
            </w:r>
          </w:p>
        </w:tc>
        <w:tc>
          <w:tcPr>
            <w:tcW w:w="7106" w:type="dxa"/>
            <w:shd w:val="clear" w:color="auto" w:fill="auto"/>
          </w:tcPr>
          <w:p w14:paraId="7AFA6D0F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 xml:space="preserve">Целые и рациональные числа. </w:t>
            </w:r>
          </w:p>
        </w:tc>
        <w:tc>
          <w:tcPr>
            <w:tcW w:w="1134" w:type="dxa"/>
            <w:shd w:val="clear" w:color="auto" w:fill="auto"/>
          </w:tcPr>
          <w:p w14:paraId="7436C88A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6378A6FE" w14:textId="77777777" w:rsidTr="002A723B">
        <w:tc>
          <w:tcPr>
            <w:tcW w:w="940" w:type="dxa"/>
            <w:shd w:val="clear" w:color="auto" w:fill="auto"/>
          </w:tcPr>
          <w:p w14:paraId="5D4E0493" w14:textId="018B7B28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3-14</w:t>
            </w:r>
          </w:p>
        </w:tc>
        <w:tc>
          <w:tcPr>
            <w:tcW w:w="7106" w:type="dxa"/>
            <w:shd w:val="clear" w:color="auto" w:fill="auto"/>
          </w:tcPr>
          <w:p w14:paraId="7FDAC976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Действительные числа</w:t>
            </w:r>
          </w:p>
        </w:tc>
        <w:tc>
          <w:tcPr>
            <w:tcW w:w="1134" w:type="dxa"/>
            <w:shd w:val="clear" w:color="auto" w:fill="auto"/>
          </w:tcPr>
          <w:p w14:paraId="076FB4D3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249A0275" w14:textId="77777777" w:rsidTr="002A723B">
        <w:tc>
          <w:tcPr>
            <w:tcW w:w="940" w:type="dxa"/>
            <w:shd w:val="clear" w:color="auto" w:fill="auto"/>
          </w:tcPr>
          <w:p w14:paraId="26AB3BC9" w14:textId="5F00577D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5-16</w:t>
            </w:r>
          </w:p>
        </w:tc>
        <w:tc>
          <w:tcPr>
            <w:tcW w:w="7106" w:type="dxa"/>
            <w:shd w:val="clear" w:color="auto" w:fill="auto"/>
          </w:tcPr>
          <w:p w14:paraId="24CE494A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Бесконечно убывающая геометрическая прогрессия</w:t>
            </w:r>
          </w:p>
        </w:tc>
        <w:tc>
          <w:tcPr>
            <w:tcW w:w="1134" w:type="dxa"/>
            <w:shd w:val="clear" w:color="auto" w:fill="auto"/>
          </w:tcPr>
          <w:p w14:paraId="18DE561B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0A1B1622" w14:textId="77777777" w:rsidTr="002A723B">
        <w:tc>
          <w:tcPr>
            <w:tcW w:w="940" w:type="dxa"/>
            <w:shd w:val="clear" w:color="auto" w:fill="auto"/>
          </w:tcPr>
          <w:p w14:paraId="435D0245" w14:textId="2B294BD3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7-18</w:t>
            </w:r>
          </w:p>
        </w:tc>
        <w:tc>
          <w:tcPr>
            <w:tcW w:w="7106" w:type="dxa"/>
            <w:shd w:val="clear" w:color="auto" w:fill="auto"/>
          </w:tcPr>
          <w:p w14:paraId="6DCCD404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rFonts w:hint="eastAsia"/>
                <w:bCs/>
                <w:sz w:val="28"/>
                <w:szCs w:val="28"/>
              </w:rPr>
              <w:t>Урок обобщения и систематизации знаний</w:t>
            </w:r>
          </w:p>
        </w:tc>
        <w:tc>
          <w:tcPr>
            <w:tcW w:w="1134" w:type="dxa"/>
            <w:shd w:val="clear" w:color="auto" w:fill="auto"/>
          </w:tcPr>
          <w:p w14:paraId="65EE82C1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2E677634" w14:textId="77777777" w:rsidTr="002A723B">
        <w:tc>
          <w:tcPr>
            <w:tcW w:w="940" w:type="dxa"/>
            <w:shd w:val="clear" w:color="auto" w:fill="auto"/>
          </w:tcPr>
          <w:p w14:paraId="4C2CDF08" w14:textId="6A4EB4CB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9-20</w:t>
            </w:r>
          </w:p>
        </w:tc>
        <w:tc>
          <w:tcPr>
            <w:tcW w:w="7106" w:type="dxa"/>
            <w:shd w:val="clear" w:color="auto" w:fill="auto"/>
          </w:tcPr>
          <w:p w14:paraId="57039762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Диагностическая работа</w:t>
            </w:r>
          </w:p>
        </w:tc>
        <w:tc>
          <w:tcPr>
            <w:tcW w:w="1134" w:type="dxa"/>
            <w:shd w:val="clear" w:color="auto" w:fill="auto"/>
          </w:tcPr>
          <w:p w14:paraId="3FD37620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5AE9CBBB" w14:textId="77777777" w:rsidTr="002A723B">
        <w:tc>
          <w:tcPr>
            <w:tcW w:w="940" w:type="dxa"/>
            <w:shd w:val="clear" w:color="auto" w:fill="auto"/>
          </w:tcPr>
          <w:p w14:paraId="522E74CB" w14:textId="687AB319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1-22</w:t>
            </w:r>
          </w:p>
        </w:tc>
        <w:tc>
          <w:tcPr>
            <w:tcW w:w="7106" w:type="dxa"/>
            <w:shd w:val="clear" w:color="auto" w:fill="auto"/>
          </w:tcPr>
          <w:p w14:paraId="44395109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Арифметический корень натуральной степени</w:t>
            </w:r>
          </w:p>
        </w:tc>
        <w:tc>
          <w:tcPr>
            <w:tcW w:w="1134" w:type="dxa"/>
            <w:shd w:val="clear" w:color="auto" w:fill="auto"/>
          </w:tcPr>
          <w:p w14:paraId="65E69B89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2C0F614D" w14:textId="77777777" w:rsidTr="002A723B">
        <w:tc>
          <w:tcPr>
            <w:tcW w:w="940" w:type="dxa"/>
            <w:shd w:val="clear" w:color="auto" w:fill="auto"/>
          </w:tcPr>
          <w:p w14:paraId="5639B387" w14:textId="4635C0BD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3-24</w:t>
            </w:r>
          </w:p>
        </w:tc>
        <w:tc>
          <w:tcPr>
            <w:tcW w:w="7106" w:type="dxa"/>
            <w:shd w:val="clear" w:color="auto" w:fill="auto"/>
          </w:tcPr>
          <w:p w14:paraId="3934F80D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Степень с рациональным и действительным показателями</w:t>
            </w:r>
          </w:p>
        </w:tc>
        <w:tc>
          <w:tcPr>
            <w:tcW w:w="1134" w:type="dxa"/>
            <w:shd w:val="clear" w:color="auto" w:fill="auto"/>
          </w:tcPr>
          <w:p w14:paraId="401CCDC9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3E862B5B" w14:textId="77777777" w:rsidTr="002A723B">
        <w:tc>
          <w:tcPr>
            <w:tcW w:w="940" w:type="dxa"/>
            <w:shd w:val="clear" w:color="auto" w:fill="auto"/>
          </w:tcPr>
          <w:p w14:paraId="6514932C" w14:textId="77777777" w:rsidR="002A723B" w:rsidRPr="007C5F10" w:rsidRDefault="002A723B" w:rsidP="00C26D04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12E11817" w14:textId="77777777" w:rsidR="002A723B" w:rsidRPr="007C5F10" w:rsidRDefault="002A723B" w:rsidP="002A723B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>III Степенная функция</w:t>
            </w:r>
          </w:p>
        </w:tc>
        <w:tc>
          <w:tcPr>
            <w:tcW w:w="1134" w:type="dxa"/>
            <w:shd w:val="clear" w:color="auto" w:fill="auto"/>
          </w:tcPr>
          <w:p w14:paraId="6065DAC2" w14:textId="1B7AB8D1" w:rsidR="002A723B" w:rsidRPr="007C5F10" w:rsidRDefault="002A723B" w:rsidP="00C26D04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>1</w:t>
            </w:r>
            <w:r w:rsidR="00ED1A03" w:rsidRPr="007C5F10">
              <w:rPr>
                <w:b/>
                <w:bCs/>
                <w:sz w:val="28"/>
                <w:szCs w:val="28"/>
              </w:rPr>
              <w:t>4</w:t>
            </w:r>
          </w:p>
        </w:tc>
      </w:tr>
      <w:tr w:rsidR="002A723B" w:rsidRPr="007C5F10" w14:paraId="1F58FBB7" w14:textId="77777777" w:rsidTr="002A723B">
        <w:tc>
          <w:tcPr>
            <w:tcW w:w="940" w:type="dxa"/>
            <w:shd w:val="clear" w:color="auto" w:fill="auto"/>
          </w:tcPr>
          <w:p w14:paraId="3C3A0498" w14:textId="172FF9C4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5-26</w:t>
            </w:r>
          </w:p>
        </w:tc>
        <w:tc>
          <w:tcPr>
            <w:tcW w:w="7106" w:type="dxa"/>
            <w:shd w:val="clear" w:color="auto" w:fill="auto"/>
          </w:tcPr>
          <w:p w14:paraId="5D1C9E76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Степенная функция, её свойства и график</w:t>
            </w:r>
          </w:p>
        </w:tc>
        <w:tc>
          <w:tcPr>
            <w:tcW w:w="1134" w:type="dxa"/>
            <w:shd w:val="clear" w:color="auto" w:fill="auto"/>
          </w:tcPr>
          <w:p w14:paraId="2DF80809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5C6B1C20" w14:textId="77777777" w:rsidTr="002A723B">
        <w:tc>
          <w:tcPr>
            <w:tcW w:w="940" w:type="dxa"/>
            <w:shd w:val="clear" w:color="auto" w:fill="auto"/>
          </w:tcPr>
          <w:p w14:paraId="33BD6908" w14:textId="268D8548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7-28</w:t>
            </w:r>
          </w:p>
        </w:tc>
        <w:tc>
          <w:tcPr>
            <w:tcW w:w="7106" w:type="dxa"/>
            <w:shd w:val="clear" w:color="auto" w:fill="auto"/>
          </w:tcPr>
          <w:p w14:paraId="52455E30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Взаимно обратные функции. Сложная функция</w:t>
            </w:r>
          </w:p>
        </w:tc>
        <w:tc>
          <w:tcPr>
            <w:tcW w:w="1134" w:type="dxa"/>
            <w:shd w:val="clear" w:color="auto" w:fill="auto"/>
          </w:tcPr>
          <w:p w14:paraId="4A3B34F3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40804FBF" w14:textId="77777777" w:rsidTr="002A723B">
        <w:tc>
          <w:tcPr>
            <w:tcW w:w="940" w:type="dxa"/>
            <w:shd w:val="clear" w:color="auto" w:fill="auto"/>
          </w:tcPr>
          <w:p w14:paraId="1422ED44" w14:textId="1E3EF406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9-30</w:t>
            </w:r>
          </w:p>
        </w:tc>
        <w:tc>
          <w:tcPr>
            <w:tcW w:w="7106" w:type="dxa"/>
            <w:shd w:val="clear" w:color="auto" w:fill="auto"/>
          </w:tcPr>
          <w:p w14:paraId="44A453BE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Равносильные уравнения и неравенства</w:t>
            </w:r>
          </w:p>
        </w:tc>
        <w:tc>
          <w:tcPr>
            <w:tcW w:w="1134" w:type="dxa"/>
            <w:shd w:val="clear" w:color="auto" w:fill="auto"/>
          </w:tcPr>
          <w:p w14:paraId="6F2D8626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4CA826C4" w14:textId="77777777" w:rsidTr="002A723B">
        <w:tc>
          <w:tcPr>
            <w:tcW w:w="940" w:type="dxa"/>
            <w:shd w:val="clear" w:color="auto" w:fill="auto"/>
          </w:tcPr>
          <w:p w14:paraId="15803A9D" w14:textId="70244DFD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1-32</w:t>
            </w:r>
          </w:p>
        </w:tc>
        <w:tc>
          <w:tcPr>
            <w:tcW w:w="7106" w:type="dxa"/>
            <w:shd w:val="clear" w:color="auto" w:fill="auto"/>
          </w:tcPr>
          <w:p w14:paraId="2E33836C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Иррациональные уравнения</w:t>
            </w:r>
          </w:p>
        </w:tc>
        <w:tc>
          <w:tcPr>
            <w:tcW w:w="1134" w:type="dxa"/>
            <w:shd w:val="clear" w:color="auto" w:fill="auto"/>
          </w:tcPr>
          <w:p w14:paraId="09458FBE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23E5584D" w14:textId="77777777" w:rsidTr="002A723B">
        <w:tc>
          <w:tcPr>
            <w:tcW w:w="940" w:type="dxa"/>
            <w:shd w:val="clear" w:color="auto" w:fill="auto"/>
          </w:tcPr>
          <w:p w14:paraId="69E416A0" w14:textId="3BD0CB83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3-34</w:t>
            </w:r>
          </w:p>
        </w:tc>
        <w:tc>
          <w:tcPr>
            <w:tcW w:w="7106" w:type="dxa"/>
            <w:shd w:val="clear" w:color="auto" w:fill="auto"/>
          </w:tcPr>
          <w:p w14:paraId="647C3CC4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Иррациональные неравенства</w:t>
            </w:r>
          </w:p>
        </w:tc>
        <w:tc>
          <w:tcPr>
            <w:tcW w:w="1134" w:type="dxa"/>
            <w:shd w:val="clear" w:color="auto" w:fill="auto"/>
          </w:tcPr>
          <w:p w14:paraId="0D342112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6D083016" w14:textId="77777777" w:rsidTr="002A723B">
        <w:tc>
          <w:tcPr>
            <w:tcW w:w="940" w:type="dxa"/>
            <w:shd w:val="clear" w:color="auto" w:fill="auto"/>
          </w:tcPr>
          <w:p w14:paraId="3079549F" w14:textId="39F1C642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lastRenderedPageBreak/>
              <w:t>35-3</w:t>
            </w:r>
            <w:r w:rsidR="00B54A8D" w:rsidRPr="007C5F10">
              <w:rPr>
                <w:bCs/>
                <w:sz w:val="28"/>
                <w:szCs w:val="28"/>
              </w:rPr>
              <w:t>7</w:t>
            </w:r>
          </w:p>
        </w:tc>
        <w:tc>
          <w:tcPr>
            <w:tcW w:w="7106" w:type="dxa"/>
            <w:shd w:val="clear" w:color="auto" w:fill="auto"/>
          </w:tcPr>
          <w:p w14:paraId="33AE7DAF" w14:textId="76DAB886" w:rsidR="002A723B" w:rsidRPr="007C5F10" w:rsidRDefault="00143051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 xml:space="preserve">Обобщение и систематизация знаний </w:t>
            </w:r>
            <w:r w:rsidRPr="007C5F10">
              <w:rPr>
                <w:bCs/>
                <w:sz w:val="28"/>
                <w:szCs w:val="28"/>
              </w:rPr>
              <w:t>по теме «Степенная функция»</w:t>
            </w:r>
          </w:p>
        </w:tc>
        <w:tc>
          <w:tcPr>
            <w:tcW w:w="1134" w:type="dxa"/>
            <w:shd w:val="clear" w:color="auto" w:fill="auto"/>
          </w:tcPr>
          <w:p w14:paraId="48187332" w14:textId="785266DB" w:rsidR="002A723B" w:rsidRPr="007C5F10" w:rsidRDefault="00ED1A03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2A723B" w:rsidRPr="007C5F10" w14:paraId="084605E6" w14:textId="77777777" w:rsidTr="002A723B">
        <w:tc>
          <w:tcPr>
            <w:tcW w:w="940" w:type="dxa"/>
            <w:shd w:val="clear" w:color="auto" w:fill="auto"/>
          </w:tcPr>
          <w:p w14:paraId="6E299D8C" w14:textId="0876FA02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  <w:r w:rsidR="00B54A8D" w:rsidRPr="007C5F10">
              <w:rPr>
                <w:bCs/>
                <w:sz w:val="28"/>
                <w:szCs w:val="28"/>
              </w:rPr>
              <w:t>8</w:t>
            </w:r>
          </w:p>
        </w:tc>
        <w:tc>
          <w:tcPr>
            <w:tcW w:w="7106" w:type="dxa"/>
            <w:shd w:val="clear" w:color="auto" w:fill="auto"/>
          </w:tcPr>
          <w:p w14:paraId="595ECCAA" w14:textId="48302A38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rFonts w:hint="eastAsia"/>
                <w:bCs/>
                <w:sz w:val="28"/>
                <w:szCs w:val="28"/>
              </w:rPr>
              <w:t>Контрольная работа № 1</w:t>
            </w:r>
            <w:r w:rsidRPr="007C5F10">
              <w:rPr>
                <w:bCs/>
                <w:sz w:val="28"/>
                <w:szCs w:val="28"/>
              </w:rPr>
              <w:t xml:space="preserve"> по теме «Степенная функция»</w:t>
            </w:r>
          </w:p>
        </w:tc>
        <w:tc>
          <w:tcPr>
            <w:tcW w:w="1134" w:type="dxa"/>
            <w:shd w:val="clear" w:color="auto" w:fill="auto"/>
          </w:tcPr>
          <w:p w14:paraId="24DE894D" w14:textId="23C12ACD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2A723B" w:rsidRPr="007C5F10" w14:paraId="79964AEA" w14:textId="77777777" w:rsidTr="002A723B">
        <w:tc>
          <w:tcPr>
            <w:tcW w:w="940" w:type="dxa"/>
            <w:shd w:val="clear" w:color="auto" w:fill="auto"/>
          </w:tcPr>
          <w:p w14:paraId="4C3585DA" w14:textId="77777777" w:rsidR="002A723B" w:rsidRPr="007C5F10" w:rsidRDefault="002A723B" w:rsidP="00C26D04">
            <w:pPr>
              <w:jc w:val="center"/>
              <w:rPr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7106" w:type="dxa"/>
            <w:shd w:val="clear" w:color="auto" w:fill="auto"/>
          </w:tcPr>
          <w:p w14:paraId="51F058E7" w14:textId="77777777" w:rsidR="002A723B" w:rsidRPr="007C5F10" w:rsidRDefault="002A723B" w:rsidP="002A723B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>IV Основные понятия и аксиомы стереометрии</w:t>
            </w:r>
          </w:p>
        </w:tc>
        <w:tc>
          <w:tcPr>
            <w:tcW w:w="1134" w:type="dxa"/>
            <w:shd w:val="clear" w:color="auto" w:fill="auto"/>
          </w:tcPr>
          <w:p w14:paraId="0C8F8963" w14:textId="77777777" w:rsidR="002A723B" w:rsidRPr="007C5F10" w:rsidRDefault="002A723B" w:rsidP="00C26D04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>4</w:t>
            </w:r>
          </w:p>
        </w:tc>
      </w:tr>
      <w:tr w:rsidR="002A723B" w:rsidRPr="007C5F10" w14:paraId="0971974C" w14:textId="77777777" w:rsidTr="002A723B">
        <w:tc>
          <w:tcPr>
            <w:tcW w:w="940" w:type="dxa"/>
            <w:shd w:val="clear" w:color="auto" w:fill="auto"/>
          </w:tcPr>
          <w:p w14:paraId="15C4FCCE" w14:textId="2CE98179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9</w:t>
            </w:r>
            <w:r w:rsidR="002A723B" w:rsidRPr="007C5F10">
              <w:rPr>
                <w:bCs/>
                <w:sz w:val="28"/>
                <w:szCs w:val="28"/>
              </w:rPr>
              <w:t>-</w:t>
            </w:r>
            <w:r w:rsidRPr="007C5F10">
              <w:rPr>
                <w:bCs/>
                <w:sz w:val="28"/>
                <w:szCs w:val="28"/>
              </w:rPr>
              <w:t>40</w:t>
            </w:r>
          </w:p>
        </w:tc>
        <w:tc>
          <w:tcPr>
            <w:tcW w:w="7106" w:type="dxa"/>
            <w:shd w:val="clear" w:color="auto" w:fill="auto"/>
          </w:tcPr>
          <w:p w14:paraId="7B883225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редмет стереометрии. Аксиомы стереометрии</w:t>
            </w:r>
          </w:p>
        </w:tc>
        <w:tc>
          <w:tcPr>
            <w:tcW w:w="1134" w:type="dxa"/>
            <w:shd w:val="clear" w:color="auto" w:fill="auto"/>
          </w:tcPr>
          <w:p w14:paraId="32F8AF80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70324B57" w14:textId="77777777" w:rsidTr="002A723B">
        <w:tc>
          <w:tcPr>
            <w:tcW w:w="940" w:type="dxa"/>
            <w:shd w:val="clear" w:color="auto" w:fill="auto"/>
          </w:tcPr>
          <w:p w14:paraId="65C5F142" w14:textId="56A14BD9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41</w:t>
            </w:r>
            <w:r w:rsidR="002A723B" w:rsidRPr="007C5F10">
              <w:rPr>
                <w:bCs/>
                <w:sz w:val="28"/>
                <w:szCs w:val="28"/>
              </w:rPr>
              <w:t>-4</w:t>
            </w:r>
            <w:r w:rsidRPr="007C5F10"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7106" w:type="dxa"/>
            <w:shd w:val="clear" w:color="auto" w:fill="auto"/>
          </w:tcPr>
          <w:p w14:paraId="315D515A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Некоторые следствия из аксиом</w:t>
            </w:r>
          </w:p>
        </w:tc>
        <w:tc>
          <w:tcPr>
            <w:tcW w:w="1134" w:type="dxa"/>
            <w:shd w:val="clear" w:color="auto" w:fill="auto"/>
          </w:tcPr>
          <w:p w14:paraId="6406B3F3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33F8A0B4" w14:textId="77777777" w:rsidTr="002A723B">
        <w:tc>
          <w:tcPr>
            <w:tcW w:w="940" w:type="dxa"/>
            <w:shd w:val="clear" w:color="auto" w:fill="auto"/>
          </w:tcPr>
          <w:p w14:paraId="54812F2E" w14:textId="77777777" w:rsidR="002A723B" w:rsidRPr="007C5F10" w:rsidRDefault="002A723B" w:rsidP="00C26D04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2D79F3AB" w14:textId="77777777" w:rsidR="002A723B" w:rsidRPr="007C5F10" w:rsidRDefault="002A723B" w:rsidP="002A723B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  <w:lang w:val="en-US"/>
              </w:rPr>
              <w:t>V</w:t>
            </w:r>
            <w:r w:rsidRPr="007C5F10">
              <w:rPr>
                <w:b/>
                <w:bCs/>
                <w:sz w:val="28"/>
                <w:szCs w:val="28"/>
              </w:rPr>
              <w:t xml:space="preserve"> Параллельность прямых и плоскостей</w:t>
            </w:r>
          </w:p>
        </w:tc>
        <w:tc>
          <w:tcPr>
            <w:tcW w:w="1134" w:type="dxa"/>
            <w:shd w:val="clear" w:color="auto" w:fill="auto"/>
          </w:tcPr>
          <w:p w14:paraId="3A85A430" w14:textId="77777777" w:rsidR="002A723B" w:rsidRPr="007C5F10" w:rsidRDefault="002A723B" w:rsidP="00C26D04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>10</w:t>
            </w:r>
          </w:p>
        </w:tc>
      </w:tr>
      <w:tr w:rsidR="002A723B" w:rsidRPr="007C5F10" w14:paraId="3858851C" w14:textId="77777777" w:rsidTr="002A723B">
        <w:tc>
          <w:tcPr>
            <w:tcW w:w="940" w:type="dxa"/>
            <w:shd w:val="clear" w:color="auto" w:fill="auto"/>
          </w:tcPr>
          <w:p w14:paraId="6439D601" w14:textId="716CEF96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43</w:t>
            </w:r>
            <w:r w:rsidR="006026DB" w:rsidRPr="007C5F10">
              <w:rPr>
                <w:bCs/>
                <w:sz w:val="28"/>
                <w:szCs w:val="28"/>
              </w:rPr>
              <w:t>-4</w:t>
            </w:r>
            <w:r w:rsidRPr="007C5F10">
              <w:rPr>
                <w:bCs/>
                <w:sz w:val="28"/>
                <w:szCs w:val="28"/>
              </w:rPr>
              <w:t>4</w:t>
            </w:r>
          </w:p>
        </w:tc>
        <w:tc>
          <w:tcPr>
            <w:tcW w:w="7106" w:type="dxa"/>
            <w:shd w:val="clear" w:color="auto" w:fill="auto"/>
          </w:tcPr>
          <w:p w14:paraId="70A6C3D6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 xml:space="preserve">Параллельные прямые в пространстве. </w:t>
            </w:r>
          </w:p>
        </w:tc>
        <w:tc>
          <w:tcPr>
            <w:tcW w:w="1134" w:type="dxa"/>
            <w:shd w:val="clear" w:color="auto" w:fill="auto"/>
          </w:tcPr>
          <w:p w14:paraId="48B3E4AC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799124E2" w14:textId="77777777" w:rsidTr="002A723B">
        <w:tc>
          <w:tcPr>
            <w:tcW w:w="940" w:type="dxa"/>
            <w:shd w:val="clear" w:color="auto" w:fill="auto"/>
          </w:tcPr>
          <w:p w14:paraId="36F748DB" w14:textId="78C4F4B8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45-46</w:t>
            </w:r>
          </w:p>
        </w:tc>
        <w:tc>
          <w:tcPr>
            <w:tcW w:w="7106" w:type="dxa"/>
            <w:shd w:val="clear" w:color="auto" w:fill="auto"/>
          </w:tcPr>
          <w:p w14:paraId="31F786A4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 xml:space="preserve">Параллельность трех прямых. </w:t>
            </w:r>
          </w:p>
        </w:tc>
        <w:tc>
          <w:tcPr>
            <w:tcW w:w="1134" w:type="dxa"/>
            <w:shd w:val="clear" w:color="auto" w:fill="auto"/>
          </w:tcPr>
          <w:p w14:paraId="7FF51E1C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3319AA32" w14:textId="77777777" w:rsidTr="002A723B">
        <w:tc>
          <w:tcPr>
            <w:tcW w:w="940" w:type="dxa"/>
            <w:shd w:val="clear" w:color="auto" w:fill="auto"/>
          </w:tcPr>
          <w:p w14:paraId="5040F719" w14:textId="690B8F54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47</w:t>
            </w:r>
            <w:r w:rsidR="006026DB" w:rsidRPr="007C5F10">
              <w:rPr>
                <w:bCs/>
                <w:sz w:val="28"/>
                <w:szCs w:val="28"/>
              </w:rPr>
              <w:t>-4</w:t>
            </w:r>
            <w:r w:rsidRPr="007C5F10">
              <w:rPr>
                <w:bCs/>
                <w:sz w:val="28"/>
                <w:szCs w:val="28"/>
              </w:rPr>
              <w:t>8</w:t>
            </w:r>
          </w:p>
        </w:tc>
        <w:tc>
          <w:tcPr>
            <w:tcW w:w="7106" w:type="dxa"/>
            <w:shd w:val="clear" w:color="auto" w:fill="auto"/>
          </w:tcPr>
          <w:p w14:paraId="2B85BAFE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араллельность прямой и плоскости.</w:t>
            </w:r>
          </w:p>
        </w:tc>
        <w:tc>
          <w:tcPr>
            <w:tcW w:w="1134" w:type="dxa"/>
            <w:shd w:val="clear" w:color="auto" w:fill="auto"/>
          </w:tcPr>
          <w:p w14:paraId="44635DFE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5B69CCC4" w14:textId="77777777" w:rsidTr="002A723B">
        <w:tc>
          <w:tcPr>
            <w:tcW w:w="940" w:type="dxa"/>
            <w:shd w:val="clear" w:color="auto" w:fill="auto"/>
          </w:tcPr>
          <w:p w14:paraId="7AA32098" w14:textId="58B5F632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49</w:t>
            </w:r>
            <w:r w:rsidR="006026DB" w:rsidRPr="007C5F10">
              <w:rPr>
                <w:bCs/>
                <w:sz w:val="28"/>
                <w:szCs w:val="28"/>
              </w:rPr>
              <w:t>-</w:t>
            </w:r>
            <w:r w:rsidRPr="007C5F10">
              <w:rPr>
                <w:bCs/>
                <w:sz w:val="28"/>
                <w:szCs w:val="28"/>
              </w:rPr>
              <w:t>51</w:t>
            </w:r>
          </w:p>
        </w:tc>
        <w:tc>
          <w:tcPr>
            <w:tcW w:w="7106" w:type="dxa"/>
            <w:shd w:val="clear" w:color="auto" w:fill="auto"/>
          </w:tcPr>
          <w:p w14:paraId="5E0A1B30" w14:textId="042A424F" w:rsidR="002A723B" w:rsidRPr="007C5F10" w:rsidRDefault="00143051" w:rsidP="002A723B">
            <w:pPr>
              <w:rPr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 xml:space="preserve">Обобщение и систематизация знаний </w:t>
            </w:r>
            <w:r w:rsidRPr="007C5F10">
              <w:rPr>
                <w:sz w:val="28"/>
                <w:szCs w:val="28"/>
              </w:rPr>
              <w:t>по теме «Параллельность прямых и плоскостей»</w:t>
            </w:r>
          </w:p>
        </w:tc>
        <w:tc>
          <w:tcPr>
            <w:tcW w:w="1134" w:type="dxa"/>
            <w:shd w:val="clear" w:color="auto" w:fill="auto"/>
          </w:tcPr>
          <w:p w14:paraId="44C1D734" w14:textId="486B7B92" w:rsidR="002A723B" w:rsidRPr="007C5F10" w:rsidRDefault="00ED1A03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2A723B" w:rsidRPr="007C5F10" w14:paraId="28AB42D9" w14:textId="77777777" w:rsidTr="002A723B">
        <w:tc>
          <w:tcPr>
            <w:tcW w:w="940" w:type="dxa"/>
            <w:shd w:val="clear" w:color="auto" w:fill="auto"/>
          </w:tcPr>
          <w:p w14:paraId="04E1641B" w14:textId="7CDAC318" w:rsidR="002A723B" w:rsidRPr="007C5F10" w:rsidRDefault="006026D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5</w:t>
            </w:r>
            <w:r w:rsidR="00B54A8D" w:rsidRPr="007C5F10">
              <w:rPr>
                <w:bCs/>
                <w:sz w:val="28"/>
                <w:szCs w:val="28"/>
              </w:rPr>
              <w:t>2</w:t>
            </w:r>
          </w:p>
        </w:tc>
        <w:tc>
          <w:tcPr>
            <w:tcW w:w="7106" w:type="dxa"/>
            <w:shd w:val="clear" w:color="auto" w:fill="auto"/>
          </w:tcPr>
          <w:p w14:paraId="46079589" w14:textId="1C4578C4" w:rsidR="002A723B" w:rsidRPr="007C5F10" w:rsidRDefault="000C3885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rFonts w:hint="eastAsia"/>
                <w:bCs/>
                <w:sz w:val="28"/>
                <w:szCs w:val="28"/>
              </w:rPr>
              <w:t>Контрольная работа № 2</w:t>
            </w:r>
            <w:r w:rsidR="00143051" w:rsidRPr="007C5F10">
              <w:rPr>
                <w:bCs/>
                <w:sz w:val="28"/>
                <w:szCs w:val="28"/>
              </w:rPr>
              <w:t xml:space="preserve"> </w:t>
            </w:r>
            <w:r w:rsidR="00143051" w:rsidRPr="007C5F10">
              <w:rPr>
                <w:sz w:val="28"/>
                <w:szCs w:val="28"/>
              </w:rPr>
              <w:t>по теме «Параллельность прямых и плоскостей»</w:t>
            </w:r>
          </w:p>
        </w:tc>
        <w:tc>
          <w:tcPr>
            <w:tcW w:w="1134" w:type="dxa"/>
            <w:shd w:val="clear" w:color="auto" w:fill="auto"/>
          </w:tcPr>
          <w:p w14:paraId="2C007593" w14:textId="2842B54A" w:rsidR="002A723B" w:rsidRPr="007C5F10" w:rsidRDefault="000C3885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2A723B" w:rsidRPr="007C5F10" w14:paraId="6EBFBDBB" w14:textId="77777777" w:rsidTr="002A723B">
        <w:tc>
          <w:tcPr>
            <w:tcW w:w="940" w:type="dxa"/>
            <w:shd w:val="clear" w:color="auto" w:fill="auto"/>
          </w:tcPr>
          <w:p w14:paraId="63A18B15" w14:textId="77777777" w:rsidR="002A723B" w:rsidRPr="007C5F10" w:rsidRDefault="002A723B" w:rsidP="00C26D04">
            <w:pPr>
              <w:jc w:val="center"/>
              <w:rPr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7106" w:type="dxa"/>
            <w:shd w:val="clear" w:color="auto" w:fill="auto"/>
          </w:tcPr>
          <w:p w14:paraId="0570CE69" w14:textId="77777777" w:rsidR="002A723B" w:rsidRPr="007C5F10" w:rsidRDefault="002A723B" w:rsidP="000C3885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>VI Показательная функция</w:t>
            </w:r>
          </w:p>
        </w:tc>
        <w:tc>
          <w:tcPr>
            <w:tcW w:w="1134" w:type="dxa"/>
            <w:shd w:val="clear" w:color="auto" w:fill="auto"/>
          </w:tcPr>
          <w:p w14:paraId="53AB53EE" w14:textId="77777777" w:rsidR="002A723B" w:rsidRPr="007C5F10" w:rsidRDefault="002A723B" w:rsidP="00C26D04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>12</w:t>
            </w:r>
          </w:p>
        </w:tc>
      </w:tr>
      <w:tr w:rsidR="002A723B" w:rsidRPr="007C5F10" w14:paraId="34346246" w14:textId="77777777" w:rsidTr="002A723B">
        <w:tc>
          <w:tcPr>
            <w:tcW w:w="940" w:type="dxa"/>
            <w:shd w:val="clear" w:color="auto" w:fill="auto"/>
          </w:tcPr>
          <w:p w14:paraId="4CDE9AD4" w14:textId="518C396C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53-54</w:t>
            </w:r>
          </w:p>
        </w:tc>
        <w:tc>
          <w:tcPr>
            <w:tcW w:w="7106" w:type="dxa"/>
            <w:shd w:val="clear" w:color="auto" w:fill="auto"/>
          </w:tcPr>
          <w:p w14:paraId="358BCDFC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оказательная функция, её свойства и график</w:t>
            </w:r>
          </w:p>
        </w:tc>
        <w:tc>
          <w:tcPr>
            <w:tcW w:w="1134" w:type="dxa"/>
            <w:shd w:val="clear" w:color="auto" w:fill="auto"/>
          </w:tcPr>
          <w:p w14:paraId="4F6A1855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24EA2BEE" w14:textId="77777777" w:rsidTr="002A723B">
        <w:tc>
          <w:tcPr>
            <w:tcW w:w="940" w:type="dxa"/>
            <w:shd w:val="clear" w:color="auto" w:fill="auto"/>
          </w:tcPr>
          <w:p w14:paraId="58AAF8C3" w14:textId="0B83C9B1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55-56</w:t>
            </w:r>
          </w:p>
        </w:tc>
        <w:tc>
          <w:tcPr>
            <w:tcW w:w="7106" w:type="dxa"/>
            <w:shd w:val="clear" w:color="auto" w:fill="auto"/>
          </w:tcPr>
          <w:p w14:paraId="17284A1E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оказательные уравнения</w:t>
            </w:r>
          </w:p>
        </w:tc>
        <w:tc>
          <w:tcPr>
            <w:tcW w:w="1134" w:type="dxa"/>
            <w:shd w:val="clear" w:color="auto" w:fill="auto"/>
          </w:tcPr>
          <w:p w14:paraId="7FB02E39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300AD247" w14:textId="77777777" w:rsidTr="002A723B">
        <w:tc>
          <w:tcPr>
            <w:tcW w:w="940" w:type="dxa"/>
            <w:shd w:val="clear" w:color="auto" w:fill="auto"/>
          </w:tcPr>
          <w:p w14:paraId="46A4209A" w14:textId="3F8F600B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57-58</w:t>
            </w:r>
          </w:p>
        </w:tc>
        <w:tc>
          <w:tcPr>
            <w:tcW w:w="7106" w:type="dxa"/>
            <w:shd w:val="clear" w:color="auto" w:fill="auto"/>
          </w:tcPr>
          <w:p w14:paraId="50503944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оказательные неравенства</w:t>
            </w:r>
          </w:p>
        </w:tc>
        <w:tc>
          <w:tcPr>
            <w:tcW w:w="1134" w:type="dxa"/>
            <w:shd w:val="clear" w:color="auto" w:fill="auto"/>
          </w:tcPr>
          <w:p w14:paraId="30B1CCCE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395F8829" w14:textId="77777777" w:rsidTr="002A723B">
        <w:tc>
          <w:tcPr>
            <w:tcW w:w="940" w:type="dxa"/>
            <w:shd w:val="clear" w:color="auto" w:fill="auto"/>
          </w:tcPr>
          <w:p w14:paraId="2A31C6A9" w14:textId="7A64550B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59-60</w:t>
            </w:r>
          </w:p>
        </w:tc>
        <w:tc>
          <w:tcPr>
            <w:tcW w:w="7106" w:type="dxa"/>
            <w:shd w:val="clear" w:color="auto" w:fill="auto"/>
          </w:tcPr>
          <w:p w14:paraId="3997847E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Системы показательных уравнений и неравенств</w:t>
            </w:r>
          </w:p>
        </w:tc>
        <w:tc>
          <w:tcPr>
            <w:tcW w:w="1134" w:type="dxa"/>
            <w:shd w:val="clear" w:color="auto" w:fill="auto"/>
          </w:tcPr>
          <w:p w14:paraId="04C29F22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64419C98" w14:textId="77777777" w:rsidTr="002A723B">
        <w:tc>
          <w:tcPr>
            <w:tcW w:w="940" w:type="dxa"/>
            <w:shd w:val="clear" w:color="auto" w:fill="auto"/>
          </w:tcPr>
          <w:p w14:paraId="20F75833" w14:textId="761F7909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61-63</w:t>
            </w:r>
          </w:p>
        </w:tc>
        <w:tc>
          <w:tcPr>
            <w:tcW w:w="7106" w:type="dxa"/>
            <w:shd w:val="clear" w:color="auto" w:fill="auto"/>
          </w:tcPr>
          <w:p w14:paraId="1FD4C3B2" w14:textId="02319F94" w:rsidR="002A723B" w:rsidRPr="007C5F10" w:rsidRDefault="00143051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 xml:space="preserve">Обобщение и систематизация знаний </w:t>
            </w:r>
            <w:r w:rsidRPr="007C5F10">
              <w:rPr>
                <w:sz w:val="28"/>
                <w:szCs w:val="28"/>
              </w:rPr>
              <w:t>по теме «</w:t>
            </w:r>
            <w:r w:rsidRPr="007C5F10">
              <w:rPr>
                <w:bCs/>
                <w:sz w:val="28"/>
                <w:szCs w:val="28"/>
              </w:rPr>
              <w:t>Показательная функция</w:t>
            </w:r>
            <w:r w:rsidRPr="007C5F10">
              <w:rPr>
                <w:sz w:val="28"/>
                <w:szCs w:val="28"/>
              </w:rPr>
              <w:t>»</w:t>
            </w:r>
          </w:p>
        </w:tc>
        <w:tc>
          <w:tcPr>
            <w:tcW w:w="1134" w:type="dxa"/>
            <w:shd w:val="clear" w:color="auto" w:fill="auto"/>
          </w:tcPr>
          <w:p w14:paraId="406455F0" w14:textId="2BD2DBD5" w:rsidR="002A723B" w:rsidRPr="007C5F10" w:rsidRDefault="00ED1A03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2A723B" w:rsidRPr="007C5F10" w14:paraId="10639F3B" w14:textId="77777777" w:rsidTr="002A723B">
        <w:tc>
          <w:tcPr>
            <w:tcW w:w="940" w:type="dxa"/>
            <w:shd w:val="clear" w:color="auto" w:fill="auto"/>
          </w:tcPr>
          <w:p w14:paraId="675A4EB3" w14:textId="307339CB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64</w:t>
            </w:r>
          </w:p>
        </w:tc>
        <w:tc>
          <w:tcPr>
            <w:tcW w:w="7106" w:type="dxa"/>
            <w:shd w:val="clear" w:color="auto" w:fill="auto"/>
          </w:tcPr>
          <w:p w14:paraId="60CAA2BD" w14:textId="31ED1778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rFonts w:hint="eastAsia"/>
                <w:bCs/>
                <w:sz w:val="28"/>
                <w:szCs w:val="28"/>
              </w:rPr>
              <w:t>Контрольная работа № 3</w:t>
            </w:r>
            <w:r w:rsidR="00143051" w:rsidRPr="007C5F10">
              <w:rPr>
                <w:bCs/>
                <w:sz w:val="28"/>
                <w:szCs w:val="28"/>
              </w:rPr>
              <w:t xml:space="preserve"> </w:t>
            </w:r>
            <w:r w:rsidR="00143051" w:rsidRPr="007C5F10">
              <w:rPr>
                <w:sz w:val="28"/>
                <w:szCs w:val="28"/>
              </w:rPr>
              <w:t>по теме «</w:t>
            </w:r>
            <w:r w:rsidR="00143051" w:rsidRPr="007C5F10">
              <w:rPr>
                <w:bCs/>
                <w:sz w:val="28"/>
                <w:szCs w:val="28"/>
              </w:rPr>
              <w:t>Показательная функция</w:t>
            </w:r>
            <w:r w:rsidR="00143051" w:rsidRPr="007C5F10">
              <w:rPr>
                <w:sz w:val="28"/>
                <w:szCs w:val="28"/>
              </w:rPr>
              <w:t>»</w:t>
            </w:r>
          </w:p>
        </w:tc>
        <w:tc>
          <w:tcPr>
            <w:tcW w:w="1134" w:type="dxa"/>
            <w:shd w:val="clear" w:color="auto" w:fill="auto"/>
          </w:tcPr>
          <w:p w14:paraId="58D221B2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2A723B" w:rsidRPr="007C5F10" w14:paraId="648A22D0" w14:textId="77777777" w:rsidTr="002A723B">
        <w:tc>
          <w:tcPr>
            <w:tcW w:w="940" w:type="dxa"/>
            <w:shd w:val="clear" w:color="auto" w:fill="auto"/>
          </w:tcPr>
          <w:p w14:paraId="58E04DAF" w14:textId="77777777" w:rsidR="002A723B" w:rsidRPr="007C5F10" w:rsidRDefault="002A723B" w:rsidP="00C26D04">
            <w:pPr>
              <w:jc w:val="center"/>
              <w:rPr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7106" w:type="dxa"/>
            <w:shd w:val="clear" w:color="auto" w:fill="auto"/>
          </w:tcPr>
          <w:p w14:paraId="1A7A8025" w14:textId="77777777" w:rsidR="002A723B" w:rsidRPr="007C5F10" w:rsidRDefault="002A723B" w:rsidP="00ED1A03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>VI</w:t>
            </w:r>
            <w:r w:rsidRPr="007C5F10">
              <w:rPr>
                <w:b/>
                <w:bCs/>
                <w:sz w:val="28"/>
                <w:szCs w:val="28"/>
                <w:lang w:val="en-US"/>
              </w:rPr>
              <w:t>I</w:t>
            </w:r>
            <w:r w:rsidRPr="007C5F10">
              <w:rPr>
                <w:b/>
                <w:bCs/>
                <w:sz w:val="28"/>
                <w:szCs w:val="28"/>
              </w:rPr>
              <w:t xml:space="preserve"> Логарифмическая функция</w:t>
            </w:r>
          </w:p>
        </w:tc>
        <w:tc>
          <w:tcPr>
            <w:tcW w:w="1134" w:type="dxa"/>
            <w:shd w:val="clear" w:color="auto" w:fill="auto"/>
          </w:tcPr>
          <w:p w14:paraId="6892D88A" w14:textId="77777777" w:rsidR="002A723B" w:rsidRPr="007C5F10" w:rsidRDefault="002A723B" w:rsidP="00C26D04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>18</w:t>
            </w:r>
          </w:p>
        </w:tc>
      </w:tr>
      <w:tr w:rsidR="002A723B" w:rsidRPr="007C5F10" w14:paraId="7F165204" w14:textId="77777777" w:rsidTr="002A723B">
        <w:tc>
          <w:tcPr>
            <w:tcW w:w="940" w:type="dxa"/>
            <w:shd w:val="clear" w:color="auto" w:fill="auto"/>
          </w:tcPr>
          <w:p w14:paraId="226668FF" w14:textId="2D5BCCA7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65-66</w:t>
            </w:r>
          </w:p>
        </w:tc>
        <w:tc>
          <w:tcPr>
            <w:tcW w:w="7106" w:type="dxa"/>
            <w:shd w:val="clear" w:color="auto" w:fill="auto"/>
          </w:tcPr>
          <w:p w14:paraId="40B271C0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 xml:space="preserve">Логарифмы </w:t>
            </w:r>
          </w:p>
        </w:tc>
        <w:tc>
          <w:tcPr>
            <w:tcW w:w="1134" w:type="dxa"/>
            <w:shd w:val="clear" w:color="auto" w:fill="auto"/>
          </w:tcPr>
          <w:p w14:paraId="18C2AA92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4CEBEF4D" w14:textId="77777777" w:rsidTr="002A723B">
        <w:tc>
          <w:tcPr>
            <w:tcW w:w="940" w:type="dxa"/>
            <w:shd w:val="clear" w:color="auto" w:fill="auto"/>
          </w:tcPr>
          <w:p w14:paraId="16555F63" w14:textId="35C6F205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67-68</w:t>
            </w:r>
          </w:p>
        </w:tc>
        <w:tc>
          <w:tcPr>
            <w:tcW w:w="7106" w:type="dxa"/>
            <w:shd w:val="clear" w:color="auto" w:fill="auto"/>
          </w:tcPr>
          <w:p w14:paraId="7E22FFC0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 xml:space="preserve">Свойства логарифмов </w:t>
            </w:r>
          </w:p>
        </w:tc>
        <w:tc>
          <w:tcPr>
            <w:tcW w:w="1134" w:type="dxa"/>
            <w:shd w:val="clear" w:color="auto" w:fill="auto"/>
          </w:tcPr>
          <w:p w14:paraId="1FBA661B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346904DA" w14:textId="77777777" w:rsidTr="002A723B">
        <w:tc>
          <w:tcPr>
            <w:tcW w:w="940" w:type="dxa"/>
            <w:shd w:val="clear" w:color="auto" w:fill="auto"/>
          </w:tcPr>
          <w:p w14:paraId="1248407B" w14:textId="2C3F6B01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69-70</w:t>
            </w:r>
          </w:p>
        </w:tc>
        <w:tc>
          <w:tcPr>
            <w:tcW w:w="7106" w:type="dxa"/>
            <w:shd w:val="clear" w:color="auto" w:fill="auto"/>
          </w:tcPr>
          <w:p w14:paraId="07AA8216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Десятичные и натуральные логарифмы</w:t>
            </w:r>
          </w:p>
        </w:tc>
        <w:tc>
          <w:tcPr>
            <w:tcW w:w="1134" w:type="dxa"/>
            <w:shd w:val="clear" w:color="auto" w:fill="auto"/>
          </w:tcPr>
          <w:p w14:paraId="334D37F8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4AC821E0" w14:textId="77777777" w:rsidTr="002A723B">
        <w:tc>
          <w:tcPr>
            <w:tcW w:w="940" w:type="dxa"/>
            <w:shd w:val="clear" w:color="auto" w:fill="auto"/>
          </w:tcPr>
          <w:p w14:paraId="3BEBFE48" w14:textId="17F8E041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71-72</w:t>
            </w:r>
          </w:p>
        </w:tc>
        <w:tc>
          <w:tcPr>
            <w:tcW w:w="7106" w:type="dxa"/>
            <w:shd w:val="clear" w:color="auto" w:fill="auto"/>
          </w:tcPr>
          <w:p w14:paraId="3AEEAE4A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Формула перехода</w:t>
            </w:r>
          </w:p>
        </w:tc>
        <w:tc>
          <w:tcPr>
            <w:tcW w:w="1134" w:type="dxa"/>
            <w:shd w:val="clear" w:color="auto" w:fill="auto"/>
          </w:tcPr>
          <w:p w14:paraId="71A10EF8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5C14E697" w14:textId="77777777" w:rsidTr="002A723B">
        <w:tc>
          <w:tcPr>
            <w:tcW w:w="940" w:type="dxa"/>
            <w:shd w:val="clear" w:color="auto" w:fill="auto"/>
          </w:tcPr>
          <w:p w14:paraId="7AC869DC" w14:textId="41BFDDC1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73-74</w:t>
            </w:r>
          </w:p>
        </w:tc>
        <w:tc>
          <w:tcPr>
            <w:tcW w:w="7106" w:type="dxa"/>
            <w:shd w:val="clear" w:color="auto" w:fill="auto"/>
          </w:tcPr>
          <w:p w14:paraId="003514A8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Логарифмическая функция, её свойства и график</w:t>
            </w:r>
          </w:p>
        </w:tc>
        <w:tc>
          <w:tcPr>
            <w:tcW w:w="1134" w:type="dxa"/>
            <w:shd w:val="clear" w:color="auto" w:fill="auto"/>
          </w:tcPr>
          <w:p w14:paraId="0F662137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6A3B9733" w14:textId="77777777" w:rsidTr="002A723B">
        <w:tc>
          <w:tcPr>
            <w:tcW w:w="940" w:type="dxa"/>
            <w:shd w:val="clear" w:color="auto" w:fill="auto"/>
          </w:tcPr>
          <w:p w14:paraId="28DF0C20" w14:textId="119C3B78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75-76</w:t>
            </w:r>
          </w:p>
        </w:tc>
        <w:tc>
          <w:tcPr>
            <w:tcW w:w="7106" w:type="dxa"/>
            <w:shd w:val="clear" w:color="auto" w:fill="auto"/>
          </w:tcPr>
          <w:p w14:paraId="4241EF19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Логарифмические уравнения</w:t>
            </w:r>
          </w:p>
        </w:tc>
        <w:tc>
          <w:tcPr>
            <w:tcW w:w="1134" w:type="dxa"/>
            <w:shd w:val="clear" w:color="auto" w:fill="auto"/>
          </w:tcPr>
          <w:p w14:paraId="767E66D3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7335F686" w14:textId="77777777" w:rsidTr="002A723B">
        <w:tc>
          <w:tcPr>
            <w:tcW w:w="940" w:type="dxa"/>
            <w:shd w:val="clear" w:color="auto" w:fill="auto"/>
          </w:tcPr>
          <w:p w14:paraId="0B2464C2" w14:textId="31A23094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77-78</w:t>
            </w:r>
          </w:p>
        </w:tc>
        <w:tc>
          <w:tcPr>
            <w:tcW w:w="7106" w:type="dxa"/>
            <w:shd w:val="clear" w:color="auto" w:fill="auto"/>
          </w:tcPr>
          <w:p w14:paraId="6849FD0F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Логарифмические неравенства</w:t>
            </w:r>
          </w:p>
        </w:tc>
        <w:tc>
          <w:tcPr>
            <w:tcW w:w="1134" w:type="dxa"/>
            <w:shd w:val="clear" w:color="auto" w:fill="auto"/>
          </w:tcPr>
          <w:p w14:paraId="797E0941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422CC14D" w14:textId="77777777" w:rsidTr="002A723B">
        <w:tc>
          <w:tcPr>
            <w:tcW w:w="940" w:type="dxa"/>
            <w:shd w:val="clear" w:color="auto" w:fill="auto"/>
          </w:tcPr>
          <w:p w14:paraId="783F72E1" w14:textId="3B6D918F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79-81</w:t>
            </w:r>
          </w:p>
        </w:tc>
        <w:tc>
          <w:tcPr>
            <w:tcW w:w="7106" w:type="dxa"/>
            <w:shd w:val="clear" w:color="auto" w:fill="auto"/>
          </w:tcPr>
          <w:p w14:paraId="38177A44" w14:textId="3F4D4347" w:rsidR="002A723B" w:rsidRPr="007C5F10" w:rsidRDefault="00143051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 xml:space="preserve">Обобщение и систематизация знаний </w:t>
            </w:r>
            <w:r w:rsidRPr="007C5F10">
              <w:rPr>
                <w:sz w:val="28"/>
                <w:szCs w:val="28"/>
              </w:rPr>
              <w:t>по теме «</w:t>
            </w:r>
            <w:r w:rsidRPr="007C5F10">
              <w:rPr>
                <w:bCs/>
                <w:sz w:val="28"/>
                <w:szCs w:val="28"/>
              </w:rPr>
              <w:t>Логарифмическая функция</w:t>
            </w:r>
            <w:r w:rsidRPr="007C5F10">
              <w:rPr>
                <w:sz w:val="28"/>
                <w:szCs w:val="28"/>
              </w:rPr>
              <w:t>»</w:t>
            </w:r>
          </w:p>
        </w:tc>
        <w:tc>
          <w:tcPr>
            <w:tcW w:w="1134" w:type="dxa"/>
            <w:shd w:val="clear" w:color="auto" w:fill="auto"/>
          </w:tcPr>
          <w:p w14:paraId="77BA53C6" w14:textId="171BEDCE" w:rsidR="002A723B" w:rsidRPr="007C5F10" w:rsidRDefault="00ED1A03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2A723B" w:rsidRPr="007C5F10" w14:paraId="69BE36CB" w14:textId="77777777" w:rsidTr="002A723B">
        <w:tc>
          <w:tcPr>
            <w:tcW w:w="940" w:type="dxa"/>
            <w:shd w:val="clear" w:color="auto" w:fill="auto"/>
          </w:tcPr>
          <w:p w14:paraId="3184E4B6" w14:textId="124295E3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82</w:t>
            </w:r>
          </w:p>
        </w:tc>
        <w:tc>
          <w:tcPr>
            <w:tcW w:w="7106" w:type="dxa"/>
            <w:shd w:val="clear" w:color="auto" w:fill="auto"/>
          </w:tcPr>
          <w:p w14:paraId="07E445DA" w14:textId="2B38056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нтрольная работа № 4</w:t>
            </w:r>
            <w:r w:rsidR="00143051" w:rsidRPr="007C5F10">
              <w:rPr>
                <w:bCs/>
                <w:sz w:val="28"/>
                <w:szCs w:val="28"/>
              </w:rPr>
              <w:t xml:space="preserve"> </w:t>
            </w:r>
            <w:r w:rsidR="00143051" w:rsidRPr="007C5F10">
              <w:rPr>
                <w:sz w:val="28"/>
                <w:szCs w:val="28"/>
              </w:rPr>
              <w:t>по теме «</w:t>
            </w:r>
            <w:r w:rsidR="00143051" w:rsidRPr="007C5F10">
              <w:rPr>
                <w:bCs/>
                <w:sz w:val="28"/>
                <w:szCs w:val="28"/>
              </w:rPr>
              <w:t>Логарифмическая функция</w:t>
            </w:r>
            <w:r w:rsidR="00143051" w:rsidRPr="007C5F10">
              <w:rPr>
                <w:sz w:val="28"/>
                <w:szCs w:val="28"/>
              </w:rPr>
              <w:t>»</w:t>
            </w:r>
          </w:p>
        </w:tc>
        <w:tc>
          <w:tcPr>
            <w:tcW w:w="1134" w:type="dxa"/>
            <w:shd w:val="clear" w:color="auto" w:fill="auto"/>
          </w:tcPr>
          <w:p w14:paraId="5B5868ED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2A723B" w:rsidRPr="007C5F10" w14:paraId="41422224" w14:textId="77777777" w:rsidTr="002A723B">
        <w:tc>
          <w:tcPr>
            <w:tcW w:w="940" w:type="dxa"/>
            <w:shd w:val="clear" w:color="auto" w:fill="auto"/>
          </w:tcPr>
          <w:p w14:paraId="4148FCC3" w14:textId="77777777" w:rsidR="002A723B" w:rsidRPr="007C5F10" w:rsidRDefault="002A723B" w:rsidP="00ED1A03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5F69F6E9" w14:textId="77777777" w:rsidR="002A723B" w:rsidRPr="007C5F10" w:rsidRDefault="002A723B" w:rsidP="00ED1A03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  <w:lang w:val="en-US"/>
              </w:rPr>
              <w:t>VIII</w:t>
            </w:r>
            <w:r w:rsidRPr="007C5F10">
              <w:rPr>
                <w:b/>
                <w:bCs/>
                <w:sz w:val="28"/>
                <w:szCs w:val="28"/>
              </w:rPr>
              <w:t xml:space="preserve"> Взаимное расположение прямых в пространстве</w:t>
            </w:r>
          </w:p>
        </w:tc>
        <w:tc>
          <w:tcPr>
            <w:tcW w:w="1134" w:type="dxa"/>
            <w:shd w:val="clear" w:color="auto" w:fill="auto"/>
          </w:tcPr>
          <w:p w14:paraId="7F3221A8" w14:textId="77777777" w:rsidR="002A723B" w:rsidRPr="007C5F10" w:rsidRDefault="002A723B" w:rsidP="00ED1A03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>6</w:t>
            </w:r>
          </w:p>
        </w:tc>
      </w:tr>
      <w:tr w:rsidR="002A723B" w:rsidRPr="007C5F10" w14:paraId="4AE5BC06" w14:textId="77777777" w:rsidTr="002A723B">
        <w:tc>
          <w:tcPr>
            <w:tcW w:w="940" w:type="dxa"/>
            <w:shd w:val="clear" w:color="auto" w:fill="auto"/>
          </w:tcPr>
          <w:p w14:paraId="21249F83" w14:textId="64059034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83-84</w:t>
            </w:r>
          </w:p>
        </w:tc>
        <w:tc>
          <w:tcPr>
            <w:tcW w:w="7106" w:type="dxa"/>
            <w:shd w:val="clear" w:color="auto" w:fill="auto"/>
          </w:tcPr>
          <w:p w14:paraId="76FF82C3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 xml:space="preserve">Скрещивающиеся прямые. </w:t>
            </w:r>
          </w:p>
        </w:tc>
        <w:tc>
          <w:tcPr>
            <w:tcW w:w="1134" w:type="dxa"/>
            <w:shd w:val="clear" w:color="auto" w:fill="auto"/>
          </w:tcPr>
          <w:p w14:paraId="43486209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00AFD143" w14:textId="77777777" w:rsidTr="002A723B">
        <w:tc>
          <w:tcPr>
            <w:tcW w:w="940" w:type="dxa"/>
            <w:shd w:val="clear" w:color="auto" w:fill="auto"/>
          </w:tcPr>
          <w:p w14:paraId="6A6B1A54" w14:textId="4479F747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85-86</w:t>
            </w:r>
          </w:p>
        </w:tc>
        <w:tc>
          <w:tcPr>
            <w:tcW w:w="7106" w:type="dxa"/>
            <w:shd w:val="clear" w:color="auto" w:fill="auto"/>
          </w:tcPr>
          <w:p w14:paraId="4304AEEB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 xml:space="preserve">Углы с </w:t>
            </w:r>
            <w:proofErr w:type="spellStart"/>
            <w:r w:rsidRPr="007C5F10">
              <w:rPr>
                <w:bCs/>
                <w:sz w:val="28"/>
                <w:szCs w:val="28"/>
              </w:rPr>
              <w:t>соноправленными</w:t>
            </w:r>
            <w:proofErr w:type="spellEnd"/>
            <w:r w:rsidRPr="007C5F10">
              <w:rPr>
                <w:bCs/>
                <w:sz w:val="28"/>
                <w:szCs w:val="28"/>
              </w:rPr>
              <w:t xml:space="preserve"> сторонами. </w:t>
            </w:r>
          </w:p>
        </w:tc>
        <w:tc>
          <w:tcPr>
            <w:tcW w:w="1134" w:type="dxa"/>
            <w:shd w:val="clear" w:color="auto" w:fill="auto"/>
          </w:tcPr>
          <w:p w14:paraId="25B7366E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6FD66D15" w14:textId="77777777" w:rsidTr="002A723B">
        <w:tc>
          <w:tcPr>
            <w:tcW w:w="940" w:type="dxa"/>
            <w:shd w:val="clear" w:color="auto" w:fill="auto"/>
          </w:tcPr>
          <w:p w14:paraId="73FBACC3" w14:textId="16103736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87-88</w:t>
            </w:r>
          </w:p>
        </w:tc>
        <w:tc>
          <w:tcPr>
            <w:tcW w:w="7106" w:type="dxa"/>
            <w:shd w:val="clear" w:color="auto" w:fill="auto"/>
          </w:tcPr>
          <w:p w14:paraId="6D9FC4AA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Угол между прямыми.</w:t>
            </w:r>
          </w:p>
        </w:tc>
        <w:tc>
          <w:tcPr>
            <w:tcW w:w="1134" w:type="dxa"/>
            <w:shd w:val="clear" w:color="auto" w:fill="auto"/>
          </w:tcPr>
          <w:p w14:paraId="2548AB0A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0C813FA7" w14:textId="77777777" w:rsidTr="002A723B">
        <w:tc>
          <w:tcPr>
            <w:tcW w:w="940" w:type="dxa"/>
            <w:shd w:val="clear" w:color="auto" w:fill="auto"/>
          </w:tcPr>
          <w:p w14:paraId="10239F4A" w14:textId="77777777" w:rsidR="002A723B" w:rsidRPr="007C5F10" w:rsidRDefault="002A723B" w:rsidP="00C26D04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15ED3EE3" w14:textId="77777777" w:rsidR="002A723B" w:rsidRPr="007C5F10" w:rsidRDefault="002A723B" w:rsidP="00ED1A03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  <w:lang w:val="en-US"/>
              </w:rPr>
              <w:t xml:space="preserve">IX </w:t>
            </w:r>
            <w:r w:rsidRPr="007C5F10">
              <w:rPr>
                <w:b/>
                <w:bCs/>
                <w:sz w:val="28"/>
                <w:szCs w:val="28"/>
              </w:rPr>
              <w:t>Параллельность плоскостей</w:t>
            </w:r>
          </w:p>
        </w:tc>
        <w:tc>
          <w:tcPr>
            <w:tcW w:w="1134" w:type="dxa"/>
            <w:shd w:val="clear" w:color="auto" w:fill="auto"/>
          </w:tcPr>
          <w:p w14:paraId="49924C2D" w14:textId="77777777" w:rsidR="002A723B" w:rsidRPr="007C5F10" w:rsidRDefault="002A723B" w:rsidP="00C26D04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>6</w:t>
            </w:r>
          </w:p>
        </w:tc>
      </w:tr>
      <w:tr w:rsidR="002A723B" w:rsidRPr="007C5F10" w14:paraId="410A8221" w14:textId="77777777" w:rsidTr="002A723B">
        <w:tc>
          <w:tcPr>
            <w:tcW w:w="940" w:type="dxa"/>
            <w:shd w:val="clear" w:color="auto" w:fill="auto"/>
          </w:tcPr>
          <w:p w14:paraId="5573B352" w14:textId="0722D2FC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89-90</w:t>
            </w:r>
          </w:p>
        </w:tc>
        <w:tc>
          <w:tcPr>
            <w:tcW w:w="7106" w:type="dxa"/>
            <w:shd w:val="clear" w:color="auto" w:fill="auto"/>
          </w:tcPr>
          <w:p w14:paraId="41A4AF90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 xml:space="preserve">Параллельные плоскости. </w:t>
            </w:r>
          </w:p>
        </w:tc>
        <w:tc>
          <w:tcPr>
            <w:tcW w:w="1134" w:type="dxa"/>
            <w:shd w:val="clear" w:color="auto" w:fill="auto"/>
          </w:tcPr>
          <w:p w14:paraId="65EFF157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5C5B7476" w14:textId="77777777" w:rsidTr="002A723B">
        <w:tc>
          <w:tcPr>
            <w:tcW w:w="940" w:type="dxa"/>
            <w:shd w:val="clear" w:color="auto" w:fill="auto"/>
          </w:tcPr>
          <w:p w14:paraId="4B2EF891" w14:textId="5E04C225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91-92</w:t>
            </w:r>
          </w:p>
        </w:tc>
        <w:tc>
          <w:tcPr>
            <w:tcW w:w="7106" w:type="dxa"/>
            <w:shd w:val="clear" w:color="auto" w:fill="auto"/>
          </w:tcPr>
          <w:p w14:paraId="538A6DAE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Свойства параллельных плоскостей.</w:t>
            </w:r>
          </w:p>
        </w:tc>
        <w:tc>
          <w:tcPr>
            <w:tcW w:w="1134" w:type="dxa"/>
            <w:shd w:val="clear" w:color="auto" w:fill="auto"/>
          </w:tcPr>
          <w:p w14:paraId="009E84DB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50499C11" w14:textId="77777777" w:rsidTr="002A723B">
        <w:tc>
          <w:tcPr>
            <w:tcW w:w="940" w:type="dxa"/>
            <w:shd w:val="clear" w:color="auto" w:fill="auto"/>
          </w:tcPr>
          <w:p w14:paraId="3B8FC7D5" w14:textId="7798F2E9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93</w:t>
            </w:r>
          </w:p>
        </w:tc>
        <w:tc>
          <w:tcPr>
            <w:tcW w:w="7106" w:type="dxa"/>
            <w:shd w:val="clear" w:color="auto" w:fill="auto"/>
          </w:tcPr>
          <w:p w14:paraId="017950A0" w14:textId="7417B9F4" w:rsidR="002A723B" w:rsidRPr="007C5F10" w:rsidRDefault="00143051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 xml:space="preserve">Обобщение и систематизация знаний </w:t>
            </w:r>
            <w:r w:rsidRPr="007C5F10">
              <w:rPr>
                <w:sz w:val="28"/>
                <w:szCs w:val="28"/>
              </w:rPr>
              <w:t>по теме «Параллельность плоскостей»</w:t>
            </w:r>
          </w:p>
        </w:tc>
        <w:tc>
          <w:tcPr>
            <w:tcW w:w="1134" w:type="dxa"/>
            <w:shd w:val="clear" w:color="auto" w:fill="auto"/>
          </w:tcPr>
          <w:p w14:paraId="2616B5CF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2A723B" w:rsidRPr="007C5F10" w14:paraId="51C3F2ED" w14:textId="77777777" w:rsidTr="002A723B">
        <w:tc>
          <w:tcPr>
            <w:tcW w:w="940" w:type="dxa"/>
            <w:shd w:val="clear" w:color="auto" w:fill="auto"/>
          </w:tcPr>
          <w:p w14:paraId="32F523A9" w14:textId="41ABBCF2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lastRenderedPageBreak/>
              <w:t>94</w:t>
            </w:r>
          </w:p>
        </w:tc>
        <w:tc>
          <w:tcPr>
            <w:tcW w:w="7106" w:type="dxa"/>
            <w:shd w:val="clear" w:color="auto" w:fill="auto"/>
          </w:tcPr>
          <w:p w14:paraId="3D507F34" w14:textId="079EEE3F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нтрольная работа № 5</w:t>
            </w:r>
            <w:r w:rsidR="00143051" w:rsidRPr="007C5F10">
              <w:rPr>
                <w:bCs/>
                <w:sz w:val="28"/>
                <w:szCs w:val="28"/>
              </w:rPr>
              <w:t xml:space="preserve"> </w:t>
            </w:r>
            <w:r w:rsidR="00143051" w:rsidRPr="007C5F10">
              <w:rPr>
                <w:sz w:val="28"/>
                <w:szCs w:val="28"/>
              </w:rPr>
              <w:t>по теме «Параллельность плоскостей»</w:t>
            </w:r>
          </w:p>
        </w:tc>
        <w:tc>
          <w:tcPr>
            <w:tcW w:w="1134" w:type="dxa"/>
            <w:shd w:val="clear" w:color="auto" w:fill="auto"/>
          </w:tcPr>
          <w:p w14:paraId="542CB260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2A723B" w:rsidRPr="007C5F10" w14:paraId="4DA58A2C" w14:textId="77777777" w:rsidTr="002A723B">
        <w:tc>
          <w:tcPr>
            <w:tcW w:w="940" w:type="dxa"/>
            <w:shd w:val="clear" w:color="auto" w:fill="auto"/>
          </w:tcPr>
          <w:p w14:paraId="654B5712" w14:textId="77777777" w:rsidR="002A723B" w:rsidRPr="007C5F10" w:rsidRDefault="002A723B" w:rsidP="00ED1A03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51ABC639" w14:textId="77777777" w:rsidR="002A723B" w:rsidRPr="007C5F10" w:rsidRDefault="002A723B" w:rsidP="00ED1A03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>X Тригонометрические формулы</w:t>
            </w:r>
          </w:p>
        </w:tc>
        <w:tc>
          <w:tcPr>
            <w:tcW w:w="1134" w:type="dxa"/>
            <w:shd w:val="clear" w:color="auto" w:fill="auto"/>
          </w:tcPr>
          <w:p w14:paraId="45E06C3F" w14:textId="77777777" w:rsidR="002A723B" w:rsidRPr="007C5F10" w:rsidRDefault="002A723B" w:rsidP="00ED1A03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>28</w:t>
            </w:r>
          </w:p>
        </w:tc>
      </w:tr>
      <w:tr w:rsidR="002A723B" w:rsidRPr="007C5F10" w14:paraId="1D5C0CA4" w14:textId="77777777" w:rsidTr="002A723B">
        <w:tc>
          <w:tcPr>
            <w:tcW w:w="940" w:type="dxa"/>
            <w:shd w:val="clear" w:color="auto" w:fill="auto"/>
          </w:tcPr>
          <w:p w14:paraId="62B2994B" w14:textId="747C63C2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95-96</w:t>
            </w:r>
          </w:p>
        </w:tc>
        <w:tc>
          <w:tcPr>
            <w:tcW w:w="7106" w:type="dxa"/>
            <w:shd w:val="clear" w:color="auto" w:fill="auto"/>
          </w:tcPr>
          <w:p w14:paraId="06AE9690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Тригонометрические формулы</w:t>
            </w:r>
          </w:p>
        </w:tc>
        <w:tc>
          <w:tcPr>
            <w:tcW w:w="1134" w:type="dxa"/>
            <w:shd w:val="clear" w:color="auto" w:fill="auto"/>
          </w:tcPr>
          <w:p w14:paraId="72D2D5AC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340EFC1C" w14:textId="77777777" w:rsidTr="002A723B">
        <w:tc>
          <w:tcPr>
            <w:tcW w:w="940" w:type="dxa"/>
            <w:shd w:val="clear" w:color="auto" w:fill="auto"/>
          </w:tcPr>
          <w:p w14:paraId="6F5DAB71" w14:textId="630BED21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97-98</w:t>
            </w:r>
          </w:p>
        </w:tc>
        <w:tc>
          <w:tcPr>
            <w:tcW w:w="7106" w:type="dxa"/>
            <w:shd w:val="clear" w:color="auto" w:fill="auto"/>
          </w:tcPr>
          <w:p w14:paraId="13FB3CC6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оворот точки вокруг начала координат</w:t>
            </w:r>
          </w:p>
        </w:tc>
        <w:tc>
          <w:tcPr>
            <w:tcW w:w="1134" w:type="dxa"/>
            <w:shd w:val="clear" w:color="auto" w:fill="auto"/>
          </w:tcPr>
          <w:p w14:paraId="28573167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531ED1C2" w14:textId="77777777" w:rsidTr="002A723B">
        <w:tc>
          <w:tcPr>
            <w:tcW w:w="940" w:type="dxa"/>
            <w:shd w:val="clear" w:color="auto" w:fill="auto"/>
          </w:tcPr>
          <w:p w14:paraId="3DEA80C9" w14:textId="5B94FB4E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99-100</w:t>
            </w:r>
          </w:p>
        </w:tc>
        <w:tc>
          <w:tcPr>
            <w:tcW w:w="7106" w:type="dxa"/>
            <w:shd w:val="clear" w:color="auto" w:fill="auto"/>
          </w:tcPr>
          <w:p w14:paraId="1538E420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Определение синуса, косинуса и тангенса угла</w:t>
            </w:r>
          </w:p>
        </w:tc>
        <w:tc>
          <w:tcPr>
            <w:tcW w:w="1134" w:type="dxa"/>
            <w:shd w:val="clear" w:color="auto" w:fill="auto"/>
          </w:tcPr>
          <w:p w14:paraId="42946CCD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7D23BAC3" w14:textId="77777777" w:rsidTr="002A723B">
        <w:tc>
          <w:tcPr>
            <w:tcW w:w="940" w:type="dxa"/>
            <w:shd w:val="clear" w:color="auto" w:fill="auto"/>
          </w:tcPr>
          <w:p w14:paraId="6061DEC9" w14:textId="7D79C3E3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01-102</w:t>
            </w:r>
          </w:p>
        </w:tc>
        <w:tc>
          <w:tcPr>
            <w:tcW w:w="7106" w:type="dxa"/>
            <w:shd w:val="clear" w:color="auto" w:fill="auto"/>
          </w:tcPr>
          <w:p w14:paraId="6A9C2C7D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Знаки синуса, косинуса и тангенса</w:t>
            </w:r>
          </w:p>
        </w:tc>
        <w:tc>
          <w:tcPr>
            <w:tcW w:w="1134" w:type="dxa"/>
            <w:shd w:val="clear" w:color="auto" w:fill="auto"/>
          </w:tcPr>
          <w:p w14:paraId="0463A0FD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70222835" w14:textId="77777777" w:rsidTr="002A723B">
        <w:tc>
          <w:tcPr>
            <w:tcW w:w="940" w:type="dxa"/>
            <w:shd w:val="clear" w:color="auto" w:fill="auto"/>
          </w:tcPr>
          <w:p w14:paraId="5EC0B529" w14:textId="435CD287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03-104</w:t>
            </w:r>
          </w:p>
        </w:tc>
        <w:tc>
          <w:tcPr>
            <w:tcW w:w="7106" w:type="dxa"/>
            <w:shd w:val="clear" w:color="auto" w:fill="auto"/>
          </w:tcPr>
          <w:p w14:paraId="7D022F4E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Зависимость между синусом, косинусом и тангенсом одного и того же угла</w:t>
            </w:r>
          </w:p>
        </w:tc>
        <w:tc>
          <w:tcPr>
            <w:tcW w:w="1134" w:type="dxa"/>
            <w:shd w:val="clear" w:color="auto" w:fill="auto"/>
          </w:tcPr>
          <w:p w14:paraId="57DDB97F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5996EEEE" w14:textId="77777777" w:rsidTr="002A723B">
        <w:tc>
          <w:tcPr>
            <w:tcW w:w="940" w:type="dxa"/>
            <w:shd w:val="clear" w:color="auto" w:fill="auto"/>
          </w:tcPr>
          <w:p w14:paraId="696D68BF" w14:textId="5B0550A5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05-106</w:t>
            </w:r>
          </w:p>
        </w:tc>
        <w:tc>
          <w:tcPr>
            <w:tcW w:w="7106" w:type="dxa"/>
            <w:shd w:val="clear" w:color="auto" w:fill="auto"/>
          </w:tcPr>
          <w:p w14:paraId="47690D1E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Тригонометрические тождества</w:t>
            </w:r>
          </w:p>
        </w:tc>
        <w:tc>
          <w:tcPr>
            <w:tcW w:w="1134" w:type="dxa"/>
            <w:shd w:val="clear" w:color="auto" w:fill="auto"/>
          </w:tcPr>
          <w:p w14:paraId="242925AC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48FFFCCA" w14:textId="77777777" w:rsidTr="002A723B">
        <w:tc>
          <w:tcPr>
            <w:tcW w:w="940" w:type="dxa"/>
            <w:shd w:val="clear" w:color="auto" w:fill="auto"/>
          </w:tcPr>
          <w:p w14:paraId="0E590A30" w14:textId="75F3AE58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07-108</w:t>
            </w:r>
          </w:p>
        </w:tc>
        <w:tc>
          <w:tcPr>
            <w:tcW w:w="7106" w:type="dxa"/>
            <w:shd w:val="clear" w:color="auto" w:fill="auto"/>
          </w:tcPr>
          <w:p w14:paraId="5D3E9D26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Синус, косинус и тангенс углов а и —а</w:t>
            </w:r>
          </w:p>
        </w:tc>
        <w:tc>
          <w:tcPr>
            <w:tcW w:w="1134" w:type="dxa"/>
            <w:shd w:val="clear" w:color="auto" w:fill="auto"/>
          </w:tcPr>
          <w:p w14:paraId="461FB217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5642990F" w14:textId="77777777" w:rsidTr="002A723B">
        <w:tc>
          <w:tcPr>
            <w:tcW w:w="940" w:type="dxa"/>
            <w:shd w:val="clear" w:color="auto" w:fill="auto"/>
          </w:tcPr>
          <w:p w14:paraId="1F91A275" w14:textId="20744F18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09-110</w:t>
            </w:r>
          </w:p>
        </w:tc>
        <w:tc>
          <w:tcPr>
            <w:tcW w:w="7106" w:type="dxa"/>
            <w:shd w:val="clear" w:color="auto" w:fill="auto"/>
          </w:tcPr>
          <w:p w14:paraId="20F5AC6C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Формулы сложения</w:t>
            </w:r>
          </w:p>
        </w:tc>
        <w:tc>
          <w:tcPr>
            <w:tcW w:w="1134" w:type="dxa"/>
            <w:shd w:val="clear" w:color="auto" w:fill="auto"/>
          </w:tcPr>
          <w:p w14:paraId="0BE473FE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29A753E3" w14:textId="77777777" w:rsidTr="002A723B">
        <w:tc>
          <w:tcPr>
            <w:tcW w:w="940" w:type="dxa"/>
            <w:shd w:val="clear" w:color="auto" w:fill="auto"/>
          </w:tcPr>
          <w:p w14:paraId="53F6C0B8" w14:textId="2AC6BAF8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11-112</w:t>
            </w:r>
          </w:p>
        </w:tc>
        <w:tc>
          <w:tcPr>
            <w:tcW w:w="7106" w:type="dxa"/>
            <w:shd w:val="clear" w:color="auto" w:fill="auto"/>
          </w:tcPr>
          <w:p w14:paraId="540FC814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Синус, косинус и тангенс двойного угла</w:t>
            </w:r>
          </w:p>
        </w:tc>
        <w:tc>
          <w:tcPr>
            <w:tcW w:w="1134" w:type="dxa"/>
            <w:shd w:val="clear" w:color="auto" w:fill="auto"/>
          </w:tcPr>
          <w:p w14:paraId="7C7B84EC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4F92B347" w14:textId="77777777" w:rsidTr="002A723B">
        <w:tc>
          <w:tcPr>
            <w:tcW w:w="940" w:type="dxa"/>
            <w:shd w:val="clear" w:color="auto" w:fill="auto"/>
          </w:tcPr>
          <w:p w14:paraId="1349F293" w14:textId="24FF85E6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13-114</w:t>
            </w:r>
          </w:p>
        </w:tc>
        <w:tc>
          <w:tcPr>
            <w:tcW w:w="7106" w:type="dxa"/>
            <w:shd w:val="clear" w:color="auto" w:fill="auto"/>
          </w:tcPr>
          <w:p w14:paraId="6B4BE473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Синус, косинус и тангенс половинного угла</w:t>
            </w:r>
          </w:p>
        </w:tc>
        <w:tc>
          <w:tcPr>
            <w:tcW w:w="1134" w:type="dxa"/>
            <w:shd w:val="clear" w:color="auto" w:fill="auto"/>
          </w:tcPr>
          <w:p w14:paraId="5987F36E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2B6A12B9" w14:textId="77777777" w:rsidTr="002A723B">
        <w:tc>
          <w:tcPr>
            <w:tcW w:w="940" w:type="dxa"/>
            <w:shd w:val="clear" w:color="auto" w:fill="auto"/>
          </w:tcPr>
          <w:p w14:paraId="49F48F59" w14:textId="79C09F2B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15-116</w:t>
            </w:r>
          </w:p>
        </w:tc>
        <w:tc>
          <w:tcPr>
            <w:tcW w:w="7106" w:type="dxa"/>
            <w:shd w:val="clear" w:color="auto" w:fill="auto"/>
          </w:tcPr>
          <w:p w14:paraId="24EF7070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Формулы приведения</w:t>
            </w:r>
          </w:p>
        </w:tc>
        <w:tc>
          <w:tcPr>
            <w:tcW w:w="1134" w:type="dxa"/>
            <w:shd w:val="clear" w:color="auto" w:fill="auto"/>
          </w:tcPr>
          <w:p w14:paraId="10B92FC3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3F807FC3" w14:textId="77777777" w:rsidTr="002A723B">
        <w:tc>
          <w:tcPr>
            <w:tcW w:w="940" w:type="dxa"/>
            <w:shd w:val="clear" w:color="auto" w:fill="auto"/>
          </w:tcPr>
          <w:p w14:paraId="1F5D169B" w14:textId="6DA733EC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17-118</w:t>
            </w:r>
          </w:p>
        </w:tc>
        <w:tc>
          <w:tcPr>
            <w:tcW w:w="7106" w:type="dxa"/>
            <w:shd w:val="clear" w:color="auto" w:fill="auto"/>
          </w:tcPr>
          <w:p w14:paraId="10AEA4B4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Сумма и разность синусов. Сумма и разность косинусов</w:t>
            </w:r>
          </w:p>
        </w:tc>
        <w:tc>
          <w:tcPr>
            <w:tcW w:w="1134" w:type="dxa"/>
            <w:shd w:val="clear" w:color="auto" w:fill="auto"/>
          </w:tcPr>
          <w:p w14:paraId="16F13B66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7081F2A6" w14:textId="77777777" w:rsidTr="002A723B">
        <w:tc>
          <w:tcPr>
            <w:tcW w:w="940" w:type="dxa"/>
            <w:shd w:val="clear" w:color="auto" w:fill="auto"/>
          </w:tcPr>
          <w:p w14:paraId="3FB22F29" w14:textId="427FD5F4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19-121</w:t>
            </w:r>
          </w:p>
        </w:tc>
        <w:tc>
          <w:tcPr>
            <w:tcW w:w="7106" w:type="dxa"/>
            <w:shd w:val="clear" w:color="auto" w:fill="auto"/>
          </w:tcPr>
          <w:p w14:paraId="63462C00" w14:textId="34A8C84E" w:rsidR="002A723B" w:rsidRPr="007C5F10" w:rsidRDefault="00143051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 xml:space="preserve">Обобщение и систематизация знаний </w:t>
            </w:r>
            <w:r w:rsidRPr="007C5F10">
              <w:rPr>
                <w:sz w:val="28"/>
                <w:szCs w:val="28"/>
              </w:rPr>
              <w:t>по теме «</w:t>
            </w:r>
            <w:r w:rsidRPr="007C5F10">
              <w:rPr>
                <w:bCs/>
                <w:sz w:val="28"/>
                <w:szCs w:val="28"/>
              </w:rPr>
              <w:t>Тригонометрические формулы</w:t>
            </w:r>
            <w:r w:rsidRPr="007C5F10">
              <w:rPr>
                <w:sz w:val="28"/>
                <w:szCs w:val="28"/>
              </w:rPr>
              <w:t>»</w:t>
            </w:r>
          </w:p>
        </w:tc>
        <w:tc>
          <w:tcPr>
            <w:tcW w:w="1134" w:type="dxa"/>
            <w:shd w:val="clear" w:color="auto" w:fill="auto"/>
          </w:tcPr>
          <w:p w14:paraId="1612F65C" w14:textId="09EEB1AD" w:rsidR="002A723B" w:rsidRPr="007C5F10" w:rsidRDefault="00ED1A03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2A723B" w:rsidRPr="007C5F10" w14:paraId="4A3081EB" w14:textId="77777777" w:rsidTr="002A723B">
        <w:tc>
          <w:tcPr>
            <w:tcW w:w="940" w:type="dxa"/>
            <w:shd w:val="clear" w:color="auto" w:fill="auto"/>
          </w:tcPr>
          <w:p w14:paraId="1B2D110A" w14:textId="3D3FB6CD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22</w:t>
            </w:r>
          </w:p>
        </w:tc>
        <w:tc>
          <w:tcPr>
            <w:tcW w:w="7106" w:type="dxa"/>
            <w:shd w:val="clear" w:color="auto" w:fill="auto"/>
          </w:tcPr>
          <w:p w14:paraId="5A7ACD23" w14:textId="3B9C03B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нтрольная работа № 6</w:t>
            </w:r>
            <w:r w:rsidR="00143051" w:rsidRPr="007C5F10">
              <w:rPr>
                <w:bCs/>
                <w:sz w:val="28"/>
                <w:szCs w:val="28"/>
              </w:rPr>
              <w:t xml:space="preserve"> </w:t>
            </w:r>
            <w:r w:rsidR="00143051" w:rsidRPr="007C5F10">
              <w:rPr>
                <w:sz w:val="28"/>
                <w:szCs w:val="28"/>
              </w:rPr>
              <w:t>по теме «</w:t>
            </w:r>
            <w:r w:rsidR="00143051" w:rsidRPr="007C5F10">
              <w:rPr>
                <w:bCs/>
                <w:sz w:val="28"/>
                <w:szCs w:val="28"/>
              </w:rPr>
              <w:t>Тригонометрические формулы</w:t>
            </w:r>
            <w:r w:rsidR="00143051" w:rsidRPr="007C5F10">
              <w:rPr>
                <w:sz w:val="28"/>
                <w:szCs w:val="28"/>
              </w:rPr>
              <w:t>»</w:t>
            </w:r>
          </w:p>
        </w:tc>
        <w:tc>
          <w:tcPr>
            <w:tcW w:w="1134" w:type="dxa"/>
            <w:shd w:val="clear" w:color="auto" w:fill="auto"/>
          </w:tcPr>
          <w:p w14:paraId="341CA69C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2A723B" w:rsidRPr="007C5F10" w14:paraId="596D8A84" w14:textId="77777777" w:rsidTr="002A723B">
        <w:tc>
          <w:tcPr>
            <w:tcW w:w="940" w:type="dxa"/>
            <w:shd w:val="clear" w:color="auto" w:fill="auto"/>
          </w:tcPr>
          <w:p w14:paraId="41F4E6A4" w14:textId="77777777" w:rsidR="002A723B" w:rsidRPr="007C5F10" w:rsidRDefault="002A723B" w:rsidP="00ED1A03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3983AC51" w14:textId="77777777" w:rsidR="002A723B" w:rsidRPr="007C5F10" w:rsidRDefault="002A723B" w:rsidP="00ED1A03">
            <w:pPr>
              <w:jc w:val="center"/>
              <w:rPr>
                <w:b/>
                <w:bCs/>
                <w:sz w:val="28"/>
                <w:szCs w:val="28"/>
                <w:lang w:val="en-US"/>
              </w:rPr>
            </w:pPr>
            <w:r w:rsidRPr="007C5F10">
              <w:rPr>
                <w:b/>
                <w:bCs/>
                <w:sz w:val="28"/>
                <w:szCs w:val="28"/>
                <w:lang w:val="en-US"/>
              </w:rPr>
              <w:t xml:space="preserve">XI </w:t>
            </w:r>
            <w:r w:rsidRPr="007C5F10">
              <w:rPr>
                <w:b/>
                <w:bCs/>
                <w:sz w:val="28"/>
                <w:szCs w:val="28"/>
              </w:rPr>
              <w:t>Тетраэдр и параллелепипед</w:t>
            </w:r>
          </w:p>
        </w:tc>
        <w:tc>
          <w:tcPr>
            <w:tcW w:w="1134" w:type="dxa"/>
            <w:shd w:val="clear" w:color="auto" w:fill="auto"/>
          </w:tcPr>
          <w:p w14:paraId="0B766E2E" w14:textId="77777777" w:rsidR="002A723B" w:rsidRPr="007C5F10" w:rsidRDefault="002A723B" w:rsidP="00ED1A03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>6</w:t>
            </w:r>
          </w:p>
        </w:tc>
      </w:tr>
      <w:tr w:rsidR="002A723B" w:rsidRPr="007C5F10" w14:paraId="1541092E" w14:textId="77777777" w:rsidTr="002A723B">
        <w:tc>
          <w:tcPr>
            <w:tcW w:w="940" w:type="dxa"/>
            <w:shd w:val="clear" w:color="auto" w:fill="auto"/>
          </w:tcPr>
          <w:p w14:paraId="5A67BF72" w14:textId="5054A30C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23-124</w:t>
            </w:r>
          </w:p>
        </w:tc>
        <w:tc>
          <w:tcPr>
            <w:tcW w:w="7106" w:type="dxa"/>
            <w:shd w:val="clear" w:color="auto" w:fill="auto"/>
          </w:tcPr>
          <w:p w14:paraId="7C5B2899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Тетраэдр. Параллелепипед.</w:t>
            </w:r>
          </w:p>
        </w:tc>
        <w:tc>
          <w:tcPr>
            <w:tcW w:w="1134" w:type="dxa"/>
            <w:shd w:val="clear" w:color="auto" w:fill="auto"/>
          </w:tcPr>
          <w:p w14:paraId="50317ACE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434912ED" w14:textId="77777777" w:rsidTr="002A723B">
        <w:tc>
          <w:tcPr>
            <w:tcW w:w="940" w:type="dxa"/>
            <w:shd w:val="clear" w:color="auto" w:fill="auto"/>
          </w:tcPr>
          <w:p w14:paraId="7B09E31A" w14:textId="59FFF5A0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25-126</w:t>
            </w:r>
          </w:p>
        </w:tc>
        <w:tc>
          <w:tcPr>
            <w:tcW w:w="7106" w:type="dxa"/>
            <w:shd w:val="clear" w:color="auto" w:fill="auto"/>
          </w:tcPr>
          <w:p w14:paraId="376A5500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Задачи на построение</w:t>
            </w:r>
          </w:p>
        </w:tc>
        <w:tc>
          <w:tcPr>
            <w:tcW w:w="1134" w:type="dxa"/>
            <w:shd w:val="clear" w:color="auto" w:fill="auto"/>
          </w:tcPr>
          <w:p w14:paraId="054BAD6E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0E379B99" w14:textId="77777777" w:rsidTr="002A723B">
        <w:tc>
          <w:tcPr>
            <w:tcW w:w="940" w:type="dxa"/>
            <w:shd w:val="clear" w:color="auto" w:fill="auto"/>
          </w:tcPr>
          <w:p w14:paraId="6567F040" w14:textId="4B7ED50A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27-128</w:t>
            </w:r>
          </w:p>
        </w:tc>
        <w:tc>
          <w:tcPr>
            <w:tcW w:w="7106" w:type="dxa"/>
            <w:shd w:val="clear" w:color="auto" w:fill="auto"/>
          </w:tcPr>
          <w:p w14:paraId="373DC22D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Задачи на построение</w:t>
            </w:r>
          </w:p>
        </w:tc>
        <w:tc>
          <w:tcPr>
            <w:tcW w:w="1134" w:type="dxa"/>
            <w:shd w:val="clear" w:color="auto" w:fill="auto"/>
          </w:tcPr>
          <w:p w14:paraId="574F09CB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4B2EBDA2" w14:textId="77777777" w:rsidTr="002A723B">
        <w:tc>
          <w:tcPr>
            <w:tcW w:w="940" w:type="dxa"/>
            <w:shd w:val="clear" w:color="auto" w:fill="auto"/>
          </w:tcPr>
          <w:p w14:paraId="0658F0D0" w14:textId="77777777" w:rsidR="002A723B" w:rsidRPr="007C5F10" w:rsidRDefault="002A723B" w:rsidP="00C26D04">
            <w:pPr>
              <w:jc w:val="center"/>
              <w:rPr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7106" w:type="dxa"/>
            <w:shd w:val="clear" w:color="auto" w:fill="auto"/>
          </w:tcPr>
          <w:p w14:paraId="2FD53E8F" w14:textId="6828A6E0" w:rsidR="002A723B" w:rsidRPr="007C5F10" w:rsidRDefault="002A723B" w:rsidP="00ED1A03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  <w:lang w:val="en-US"/>
              </w:rPr>
              <w:t>XII</w:t>
            </w:r>
            <w:r w:rsidRPr="007C5F10">
              <w:rPr>
                <w:b/>
                <w:bCs/>
                <w:sz w:val="28"/>
                <w:szCs w:val="28"/>
              </w:rPr>
              <w:t xml:space="preserve"> Перпендикулярность прям</w:t>
            </w:r>
            <w:r w:rsidR="009112C6" w:rsidRPr="007C5F10">
              <w:rPr>
                <w:b/>
                <w:bCs/>
                <w:sz w:val="28"/>
                <w:szCs w:val="28"/>
              </w:rPr>
              <w:t>ой</w:t>
            </w:r>
            <w:r w:rsidR="00143051" w:rsidRPr="007C5F10">
              <w:rPr>
                <w:b/>
                <w:bCs/>
                <w:sz w:val="28"/>
                <w:szCs w:val="28"/>
              </w:rPr>
              <w:t xml:space="preserve"> и плоскос</w:t>
            </w:r>
            <w:r w:rsidR="009112C6" w:rsidRPr="007C5F10">
              <w:rPr>
                <w:b/>
                <w:bCs/>
                <w:sz w:val="28"/>
                <w:szCs w:val="28"/>
              </w:rPr>
              <w:t>ти</w:t>
            </w:r>
          </w:p>
        </w:tc>
        <w:tc>
          <w:tcPr>
            <w:tcW w:w="1134" w:type="dxa"/>
            <w:shd w:val="clear" w:color="auto" w:fill="auto"/>
          </w:tcPr>
          <w:p w14:paraId="22CDC5EC" w14:textId="77777777" w:rsidR="002A723B" w:rsidRPr="007C5F10" w:rsidRDefault="002A723B" w:rsidP="00C26D04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>12</w:t>
            </w:r>
          </w:p>
        </w:tc>
      </w:tr>
      <w:tr w:rsidR="002A723B" w:rsidRPr="007C5F10" w14:paraId="2F8F70C1" w14:textId="77777777" w:rsidTr="002A723B">
        <w:tc>
          <w:tcPr>
            <w:tcW w:w="940" w:type="dxa"/>
            <w:shd w:val="clear" w:color="auto" w:fill="auto"/>
          </w:tcPr>
          <w:p w14:paraId="5B2DD3F4" w14:textId="5BBFB946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29-130</w:t>
            </w:r>
          </w:p>
        </w:tc>
        <w:tc>
          <w:tcPr>
            <w:tcW w:w="7106" w:type="dxa"/>
            <w:shd w:val="clear" w:color="auto" w:fill="auto"/>
          </w:tcPr>
          <w:p w14:paraId="2E6D40DE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араллельные прямые в пространстве</w:t>
            </w:r>
          </w:p>
        </w:tc>
        <w:tc>
          <w:tcPr>
            <w:tcW w:w="1134" w:type="dxa"/>
            <w:shd w:val="clear" w:color="auto" w:fill="auto"/>
          </w:tcPr>
          <w:p w14:paraId="305E5FD6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6C39351A" w14:textId="77777777" w:rsidTr="002A723B">
        <w:tc>
          <w:tcPr>
            <w:tcW w:w="940" w:type="dxa"/>
            <w:shd w:val="clear" w:color="auto" w:fill="auto"/>
          </w:tcPr>
          <w:p w14:paraId="2CE5780D" w14:textId="653387B2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31-132</w:t>
            </w:r>
          </w:p>
        </w:tc>
        <w:tc>
          <w:tcPr>
            <w:tcW w:w="7106" w:type="dxa"/>
            <w:shd w:val="clear" w:color="auto" w:fill="auto"/>
          </w:tcPr>
          <w:p w14:paraId="52D2E264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араллельные прямые к плоскости</w:t>
            </w:r>
          </w:p>
        </w:tc>
        <w:tc>
          <w:tcPr>
            <w:tcW w:w="1134" w:type="dxa"/>
            <w:shd w:val="clear" w:color="auto" w:fill="auto"/>
          </w:tcPr>
          <w:p w14:paraId="7F43EF1D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1F193A7D" w14:textId="77777777" w:rsidTr="002A723B">
        <w:tc>
          <w:tcPr>
            <w:tcW w:w="940" w:type="dxa"/>
            <w:shd w:val="clear" w:color="auto" w:fill="auto"/>
          </w:tcPr>
          <w:p w14:paraId="69B7132A" w14:textId="04E9ACA2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33-134</w:t>
            </w:r>
          </w:p>
        </w:tc>
        <w:tc>
          <w:tcPr>
            <w:tcW w:w="7106" w:type="dxa"/>
            <w:shd w:val="clear" w:color="auto" w:fill="auto"/>
          </w:tcPr>
          <w:p w14:paraId="2283C783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ризнак перпендикулярности прямой и плоскости</w:t>
            </w:r>
          </w:p>
        </w:tc>
        <w:tc>
          <w:tcPr>
            <w:tcW w:w="1134" w:type="dxa"/>
            <w:shd w:val="clear" w:color="auto" w:fill="auto"/>
          </w:tcPr>
          <w:p w14:paraId="3489A204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5444DDCB" w14:textId="77777777" w:rsidTr="002A723B">
        <w:tc>
          <w:tcPr>
            <w:tcW w:w="940" w:type="dxa"/>
            <w:shd w:val="clear" w:color="auto" w:fill="auto"/>
          </w:tcPr>
          <w:p w14:paraId="25E58861" w14:textId="139064B9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lastRenderedPageBreak/>
              <w:t>135-136</w:t>
            </w:r>
          </w:p>
        </w:tc>
        <w:tc>
          <w:tcPr>
            <w:tcW w:w="7106" w:type="dxa"/>
            <w:shd w:val="clear" w:color="auto" w:fill="auto"/>
          </w:tcPr>
          <w:p w14:paraId="330CB32C" w14:textId="7777777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Теорема о прямой, перпендикулярной к плоскости</w:t>
            </w:r>
          </w:p>
        </w:tc>
        <w:tc>
          <w:tcPr>
            <w:tcW w:w="1134" w:type="dxa"/>
            <w:shd w:val="clear" w:color="auto" w:fill="auto"/>
          </w:tcPr>
          <w:p w14:paraId="09426C64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0C337F25" w14:textId="77777777" w:rsidTr="002A723B">
        <w:tc>
          <w:tcPr>
            <w:tcW w:w="940" w:type="dxa"/>
            <w:shd w:val="clear" w:color="auto" w:fill="auto"/>
          </w:tcPr>
          <w:p w14:paraId="70FD87B0" w14:textId="2574C495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37-139</w:t>
            </w:r>
          </w:p>
        </w:tc>
        <w:tc>
          <w:tcPr>
            <w:tcW w:w="7106" w:type="dxa"/>
            <w:shd w:val="clear" w:color="auto" w:fill="auto"/>
          </w:tcPr>
          <w:p w14:paraId="6DCA30DB" w14:textId="13B706A8" w:rsidR="002A723B" w:rsidRPr="007C5F10" w:rsidRDefault="00143051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 xml:space="preserve">Обобщение и систематизация знаний </w:t>
            </w:r>
            <w:r w:rsidRPr="007C5F10">
              <w:rPr>
                <w:sz w:val="28"/>
                <w:szCs w:val="28"/>
              </w:rPr>
              <w:t>по теме «</w:t>
            </w:r>
            <w:r w:rsidR="009112C6" w:rsidRPr="007C5F10">
              <w:rPr>
                <w:sz w:val="28"/>
                <w:szCs w:val="28"/>
              </w:rPr>
              <w:t>Перпендикулярность прямой и плоскости</w:t>
            </w:r>
            <w:r w:rsidRPr="007C5F10">
              <w:rPr>
                <w:sz w:val="28"/>
                <w:szCs w:val="28"/>
              </w:rPr>
              <w:t>»</w:t>
            </w:r>
          </w:p>
        </w:tc>
        <w:tc>
          <w:tcPr>
            <w:tcW w:w="1134" w:type="dxa"/>
            <w:shd w:val="clear" w:color="auto" w:fill="auto"/>
          </w:tcPr>
          <w:p w14:paraId="00C1219F" w14:textId="1C3AF0FC" w:rsidR="002A723B" w:rsidRPr="007C5F10" w:rsidRDefault="00ED1A03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2A723B" w:rsidRPr="007C5F10" w14:paraId="4401AF3B" w14:textId="77777777" w:rsidTr="002A723B">
        <w:tc>
          <w:tcPr>
            <w:tcW w:w="940" w:type="dxa"/>
            <w:shd w:val="clear" w:color="auto" w:fill="auto"/>
          </w:tcPr>
          <w:p w14:paraId="535CA333" w14:textId="0BA64486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40</w:t>
            </w:r>
          </w:p>
        </w:tc>
        <w:tc>
          <w:tcPr>
            <w:tcW w:w="7106" w:type="dxa"/>
            <w:shd w:val="clear" w:color="auto" w:fill="auto"/>
          </w:tcPr>
          <w:p w14:paraId="755B9A64" w14:textId="4695F77E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нтрольная работа № 7</w:t>
            </w:r>
            <w:r w:rsidR="009112C6" w:rsidRPr="007C5F10">
              <w:rPr>
                <w:bCs/>
                <w:sz w:val="28"/>
                <w:szCs w:val="28"/>
              </w:rPr>
              <w:t xml:space="preserve"> </w:t>
            </w:r>
            <w:r w:rsidR="009112C6" w:rsidRPr="007C5F10">
              <w:rPr>
                <w:sz w:val="28"/>
                <w:szCs w:val="28"/>
              </w:rPr>
              <w:t>по теме «Перпендикулярность прямой и плоскости»</w:t>
            </w:r>
          </w:p>
        </w:tc>
        <w:tc>
          <w:tcPr>
            <w:tcW w:w="1134" w:type="dxa"/>
            <w:shd w:val="clear" w:color="auto" w:fill="auto"/>
          </w:tcPr>
          <w:p w14:paraId="563ED86D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2A723B" w:rsidRPr="007C5F10" w14:paraId="318565F7" w14:textId="77777777" w:rsidTr="002A723B">
        <w:tc>
          <w:tcPr>
            <w:tcW w:w="940" w:type="dxa"/>
            <w:shd w:val="clear" w:color="auto" w:fill="auto"/>
          </w:tcPr>
          <w:p w14:paraId="0FAC37EA" w14:textId="77777777" w:rsidR="002A723B" w:rsidRPr="007C5F10" w:rsidRDefault="002A723B" w:rsidP="00ED1A03">
            <w:pPr>
              <w:jc w:val="center"/>
              <w:rPr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7106" w:type="dxa"/>
            <w:shd w:val="clear" w:color="auto" w:fill="auto"/>
          </w:tcPr>
          <w:p w14:paraId="0D5595E1" w14:textId="77777777" w:rsidR="002A723B" w:rsidRPr="007C5F10" w:rsidRDefault="002A723B" w:rsidP="00ED1A03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>XIII Тригонометрические уравнения</w:t>
            </w:r>
          </w:p>
        </w:tc>
        <w:tc>
          <w:tcPr>
            <w:tcW w:w="1134" w:type="dxa"/>
            <w:shd w:val="clear" w:color="auto" w:fill="auto"/>
          </w:tcPr>
          <w:p w14:paraId="27638F83" w14:textId="77777777" w:rsidR="002A723B" w:rsidRPr="007C5F10" w:rsidRDefault="002A723B" w:rsidP="00ED1A03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>16</w:t>
            </w:r>
          </w:p>
        </w:tc>
      </w:tr>
      <w:tr w:rsidR="002A723B" w:rsidRPr="007C5F10" w14:paraId="3A9C706A" w14:textId="77777777" w:rsidTr="002A723B">
        <w:tc>
          <w:tcPr>
            <w:tcW w:w="940" w:type="dxa"/>
            <w:shd w:val="clear" w:color="auto" w:fill="auto"/>
          </w:tcPr>
          <w:p w14:paraId="65A5723F" w14:textId="04866F7C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41-142</w:t>
            </w:r>
          </w:p>
        </w:tc>
        <w:tc>
          <w:tcPr>
            <w:tcW w:w="7106" w:type="dxa"/>
            <w:shd w:val="clear" w:color="auto" w:fill="auto"/>
          </w:tcPr>
          <w:p w14:paraId="4408ECD6" w14:textId="77777777" w:rsidR="002A723B" w:rsidRPr="007C5F10" w:rsidRDefault="002A723B" w:rsidP="00ED1A03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 xml:space="preserve">Уравнение </w:t>
            </w:r>
            <w:proofErr w:type="spellStart"/>
            <w:r w:rsidRPr="007C5F10">
              <w:rPr>
                <w:bCs/>
                <w:sz w:val="28"/>
                <w:szCs w:val="28"/>
              </w:rPr>
              <w:t>cos</w:t>
            </w:r>
            <w:proofErr w:type="spellEnd"/>
            <w:r w:rsidRPr="007C5F10">
              <w:rPr>
                <w:bCs/>
                <w:sz w:val="28"/>
                <w:szCs w:val="28"/>
              </w:rPr>
              <w:t xml:space="preserve"> х =</w:t>
            </w:r>
            <w:r w:rsidRPr="007C5F10">
              <w:rPr>
                <w:bCs/>
                <w:i/>
                <w:iCs/>
                <w:sz w:val="28"/>
                <w:szCs w:val="28"/>
              </w:rPr>
              <w:t xml:space="preserve"> а</w:t>
            </w:r>
          </w:p>
        </w:tc>
        <w:tc>
          <w:tcPr>
            <w:tcW w:w="1134" w:type="dxa"/>
            <w:shd w:val="clear" w:color="auto" w:fill="auto"/>
          </w:tcPr>
          <w:p w14:paraId="2572A7CF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39D5B643" w14:textId="77777777" w:rsidTr="002A723B">
        <w:tc>
          <w:tcPr>
            <w:tcW w:w="940" w:type="dxa"/>
            <w:shd w:val="clear" w:color="auto" w:fill="auto"/>
          </w:tcPr>
          <w:p w14:paraId="1E915F89" w14:textId="346F9561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43-144</w:t>
            </w:r>
          </w:p>
        </w:tc>
        <w:tc>
          <w:tcPr>
            <w:tcW w:w="7106" w:type="dxa"/>
            <w:shd w:val="clear" w:color="auto" w:fill="auto"/>
          </w:tcPr>
          <w:p w14:paraId="1D5E9874" w14:textId="77777777" w:rsidR="002A723B" w:rsidRPr="007C5F10" w:rsidRDefault="002A723B" w:rsidP="00ED1A03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 xml:space="preserve">Уравнение </w:t>
            </w:r>
            <w:proofErr w:type="spellStart"/>
            <w:r w:rsidRPr="007C5F10">
              <w:rPr>
                <w:bCs/>
                <w:sz w:val="28"/>
                <w:szCs w:val="28"/>
              </w:rPr>
              <w:t>sin</w:t>
            </w:r>
            <w:proofErr w:type="spellEnd"/>
            <w:r w:rsidRPr="007C5F10">
              <w:rPr>
                <w:bCs/>
                <w:i/>
                <w:iCs/>
                <w:sz w:val="28"/>
                <w:szCs w:val="28"/>
              </w:rPr>
              <w:t xml:space="preserve"> х</w:t>
            </w:r>
            <w:r w:rsidRPr="007C5F10">
              <w:rPr>
                <w:bCs/>
                <w:sz w:val="28"/>
                <w:szCs w:val="28"/>
              </w:rPr>
              <w:t xml:space="preserve"> =</w:t>
            </w:r>
            <w:r w:rsidRPr="007C5F10">
              <w:rPr>
                <w:bCs/>
                <w:i/>
                <w:iCs/>
                <w:sz w:val="28"/>
                <w:szCs w:val="28"/>
              </w:rPr>
              <w:t xml:space="preserve"> а</w:t>
            </w:r>
          </w:p>
        </w:tc>
        <w:tc>
          <w:tcPr>
            <w:tcW w:w="1134" w:type="dxa"/>
            <w:shd w:val="clear" w:color="auto" w:fill="auto"/>
          </w:tcPr>
          <w:p w14:paraId="510B4EAA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3B367ED7" w14:textId="77777777" w:rsidTr="002A723B">
        <w:tc>
          <w:tcPr>
            <w:tcW w:w="940" w:type="dxa"/>
            <w:shd w:val="clear" w:color="auto" w:fill="auto"/>
          </w:tcPr>
          <w:p w14:paraId="56BDEE66" w14:textId="37C27FF5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45-146</w:t>
            </w:r>
          </w:p>
        </w:tc>
        <w:tc>
          <w:tcPr>
            <w:tcW w:w="7106" w:type="dxa"/>
            <w:shd w:val="clear" w:color="auto" w:fill="auto"/>
          </w:tcPr>
          <w:p w14:paraId="065505DC" w14:textId="77777777" w:rsidR="002A723B" w:rsidRPr="007C5F10" w:rsidRDefault="002A723B" w:rsidP="00ED1A03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 xml:space="preserve">Уравнение </w:t>
            </w:r>
            <w:proofErr w:type="spellStart"/>
            <w:r w:rsidRPr="007C5F10">
              <w:rPr>
                <w:bCs/>
                <w:sz w:val="28"/>
                <w:szCs w:val="28"/>
              </w:rPr>
              <w:t>tg</w:t>
            </w:r>
            <w:proofErr w:type="spellEnd"/>
            <w:r w:rsidRPr="007C5F10">
              <w:rPr>
                <w:bCs/>
                <w:sz w:val="28"/>
                <w:szCs w:val="28"/>
              </w:rPr>
              <w:t xml:space="preserve"> х =</w:t>
            </w:r>
            <w:r w:rsidRPr="007C5F10">
              <w:rPr>
                <w:bCs/>
                <w:i/>
                <w:iCs/>
                <w:sz w:val="28"/>
                <w:szCs w:val="28"/>
              </w:rPr>
              <w:t xml:space="preserve"> а</w:t>
            </w:r>
          </w:p>
        </w:tc>
        <w:tc>
          <w:tcPr>
            <w:tcW w:w="1134" w:type="dxa"/>
            <w:shd w:val="clear" w:color="auto" w:fill="auto"/>
          </w:tcPr>
          <w:p w14:paraId="06CE80F9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57FFD7A1" w14:textId="77777777" w:rsidTr="002A723B">
        <w:tc>
          <w:tcPr>
            <w:tcW w:w="940" w:type="dxa"/>
            <w:shd w:val="clear" w:color="auto" w:fill="auto"/>
          </w:tcPr>
          <w:p w14:paraId="34ACC24B" w14:textId="3BB3AC0D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47-150</w:t>
            </w:r>
          </w:p>
        </w:tc>
        <w:tc>
          <w:tcPr>
            <w:tcW w:w="7106" w:type="dxa"/>
            <w:shd w:val="clear" w:color="auto" w:fill="auto"/>
          </w:tcPr>
          <w:p w14:paraId="2708397B" w14:textId="77777777" w:rsidR="002A723B" w:rsidRPr="007C5F10" w:rsidRDefault="002A723B" w:rsidP="00ED1A03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Решение тригонометрических уравнений</w:t>
            </w:r>
          </w:p>
        </w:tc>
        <w:tc>
          <w:tcPr>
            <w:tcW w:w="1134" w:type="dxa"/>
            <w:shd w:val="clear" w:color="auto" w:fill="auto"/>
          </w:tcPr>
          <w:p w14:paraId="0191F8BB" w14:textId="396C0CDE" w:rsidR="002A723B" w:rsidRPr="007C5F10" w:rsidRDefault="00ED1A03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4</w:t>
            </w:r>
          </w:p>
        </w:tc>
      </w:tr>
      <w:tr w:rsidR="002A723B" w:rsidRPr="007C5F10" w14:paraId="5402BCA7" w14:textId="77777777" w:rsidTr="002A723B">
        <w:tc>
          <w:tcPr>
            <w:tcW w:w="940" w:type="dxa"/>
            <w:shd w:val="clear" w:color="auto" w:fill="auto"/>
          </w:tcPr>
          <w:p w14:paraId="735BE6C7" w14:textId="76DC4496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51-152</w:t>
            </w:r>
          </w:p>
        </w:tc>
        <w:tc>
          <w:tcPr>
            <w:tcW w:w="7106" w:type="dxa"/>
            <w:shd w:val="clear" w:color="auto" w:fill="auto"/>
          </w:tcPr>
          <w:p w14:paraId="571564D2" w14:textId="77777777" w:rsidR="002A723B" w:rsidRPr="007C5F10" w:rsidRDefault="002A723B" w:rsidP="00ED1A03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римеры решения простейших тригонометрических неравенств</w:t>
            </w:r>
          </w:p>
        </w:tc>
        <w:tc>
          <w:tcPr>
            <w:tcW w:w="1134" w:type="dxa"/>
            <w:shd w:val="clear" w:color="auto" w:fill="auto"/>
          </w:tcPr>
          <w:p w14:paraId="6AC99FC2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34611BB6" w14:textId="77777777" w:rsidTr="002A723B">
        <w:tc>
          <w:tcPr>
            <w:tcW w:w="940" w:type="dxa"/>
            <w:shd w:val="clear" w:color="auto" w:fill="auto"/>
          </w:tcPr>
          <w:p w14:paraId="080C3128" w14:textId="7B4034D6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53-155</w:t>
            </w:r>
          </w:p>
        </w:tc>
        <w:tc>
          <w:tcPr>
            <w:tcW w:w="7106" w:type="dxa"/>
            <w:shd w:val="clear" w:color="auto" w:fill="auto"/>
          </w:tcPr>
          <w:p w14:paraId="184B1E2B" w14:textId="657F05E2" w:rsidR="002A723B" w:rsidRPr="007C5F10" w:rsidRDefault="00143051" w:rsidP="00ED1A03">
            <w:pPr>
              <w:rPr>
                <w:bCs/>
                <w:sz w:val="28"/>
                <w:szCs w:val="28"/>
              </w:rPr>
            </w:pPr>
            <w:r w:rsidRPr="007C5F10">
              <w:rPr>
                <w:color w:val="000000"/>
                <w:sz w:val="28"/>
                <w:szCs w:val="28"/>
              </w:rPr>
              <w:t>Обобщение и систематизация знаний</w:t>
            </w:r>
            <w:r w:rsidR="009112C6" w:rsidRPr="007C5F10">
              <w:rPr>
                <w:color w:val="000000"/>
                <w:sz w:val="28"/>
                <w:szCs w:val="28"/>
              </w:rPr>
              <w:t xml:space="preserve"> </w:t>
            </w:r>
            <w:r w:rsidR="009112C6" w:rsidRPr="007C5F10">
              <w:rPr>
                <w:sz w:val="28"/>
                <w:szCs w:val="28"/>
              </w:rPr>
              <w:t>по теме «Тригонометрические уравнения»</w:t>
            </w:r>
          </w:p>
        </w:tc>
        <w:tc>
          <w:tcPr>
            <w:tcW w:w="1134" w:type="dxa"/>
            <w:shd w:val="clear" w:color="auto" w:fill="auto"/>
          </w:tcPr>
          <w:p w14:paraId="14D116B7" w14:textId="20737131" w:rsidR="002A723B" w:rsidRPr="007C5F10" w:rsidRDefault="00ED1A03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2A723B" w:rsidRPr="007C5F10" w14:paraId="5C5BB524" w14:textId="77777777" w:rsidTr="002A723B">
        <w:tc>
          <w:tcPr>
            <w:tcW w:w="940" w:type="dxa"/>
            <w:shd w:val="clear" w:color="auto" w:fill="auto"/>
          </w:tcPr>
          <w:p w14:paraId="1180808A" w14:textId="6937E9CE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56</w:t>
            </w:r>
          </w:p>
        </w:tc>
        <w:tc>
          <w:tcPr>
            <w:tcW w:w="7106" w:type="dxa"/>
            <w:shd w:val="clear" w:color="auto" w:fill="auto"/>
          </w:tcPr>
          <w:p w14:paraId="0AAF6593" w14:textId="19970B1D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нтрольная работа № 8</w:t>
            </w:r>
            <w:r w:rsidR="009112C6" w:rsidRPr="007C5F10">
              <w:rPr>
                <w:bCs/>
                <w:sz w:val="28"/>
                <w:szCs w:val="28"/>
              </w:rPr>
              <w:t xml:space="preserve"> </w:t>
            </w:r>
            <w:r w:rsidR="009112C6" w:rsidRPr="007C5F10">
              <w:rPr>
                <w:sz w:val="28"/>
                <w:szCs w:val="28"/>
              </w:rPr>
              <w:t>по теме «Тригонометрические уравнения»</w:t>
            </w:r>
          </w:p>
        </w:tc>
        <w:tc>
          <w:tcPr>
            <w:tcW w:w="1134" w:type="dxa"/>
            <w:shd w:val="clear" w:color="auto" w:fill="auto"/>
          </w:tcPr>
          <w:p w14:paraId="05D8770C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2A723B" w:rsidRPr="007C5F10" w14:paraId="1095383C" w14:textId="77777777" w:rsidTr="002A723B">
        <w:tc>
          <w:tcPr>
            <w:tcW w:w="940" w:type="dxa"/>
            <w:shd w:val="clear" w:color="auto" w:fill="auto"/>
          </w:tcPr>
          <w:p w14:paraId="4540FF3E" w14:textId="77777777" w:rsidR="002A723B" w:rsidRPr="007C5F10" w:rsidRDefault="002A723B" w:rsidP="00C26D04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59A9425E" w14:textId="77777777" w:rsidR="002A723B" w:rsidRPr="007C5F10" w:rsidRDefault="002A723B" w:rsidP="00ED1A03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  <w:lang w:val="en-US"/>
              </w:rPr>
              <w:t>XIV</w:t>
            </w:r>
            <w:r w:rsidRPr="007C5F10">
              <w:rPr>
                <w:b/>
                <w:bCs/>
                <w:sz w:val="28"/>
                <w:szCs w:val="28"/>
              </w:rPr>
              <w:t xml:space="preserve"> Перпендикуляр и наклонные. Угол между прямой и плоскостью</w:t>
            </w:r>
          </w:p>
        </w:tc>
        <w:tc>
          <w:tcPr>
            <w:tcW w:w="1134" w:type="dxa"/>
            <w:shd w:val="clear" w:color="auto" w:fill="auto"/>
          </w:tcPr>
          <w:p w14:paraId="4D64015D" w14:textId="77777777" w:rsidR="002A723B" w:rsidRPr="007C5F10" w:rsidRDefault="002A723B" w:rsidP="00C26D04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>6</w:t>
            </w:r>
          </w:p>
        </w:tc>
      </w:tr>
      <w:tr w:rsidR="002A723B" w:rsidRPr="007C5F10" w14:paraId="166DA225" w14:textId="77777777" w:rsidTr="002A723B">
        <w:tc>
          <w:tcPr>
            <w:tcW w:w="940" w:type="dxa"/>
            <w:shd w:val="clear" w:color="auto" w:fill="auto"/>
          </w:tcPr>
          <w:p w14:paraId="479B1B68" w14:textId="21116B9D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57-158</w:t>
            </w:r>
          </w:p>
        </w:tc>
        <w:tc>
          <w:tcPr>
            <w:tcW w:w="7106" w:type="dxa"/>
            <w:shd w:val="clear" w:color="auto" w:fill="auto"/>
          </w:tcPr>
          <w:p w14:paraId="0C319C61" w14:textId="77777777" w:rsidR="002A723B" w:rsidRPr="007C5F10" w:rsidRDefault="002A723B" w:rsidP="00ED1A03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Расстояние от точки до плоскости</w:t>
            </w:r>
          </w:p>
        </w:tc>
        <w:tc>
          <w:tcPr>
            <w:tcW w:w="1134" w:type="dxa"/>
            <w:shd w:val="clear" w:color="auto" w:fill="auto"/>
          </w:tcPr>
          <w:p w14:paraId="6648EB09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089CB6E9" w14:textId="77777777" w:rsidTr="002A723B">
        <w:tc>
          <w:tcPr>
            <w:tcW w:w="940" w:type="dxa"/>
            <w:shd w:val="clear" w:color="auto" w:fill="auto"/>
          </w:tcPr>
          <w:p w14:paraId="06F2322C" w14:textId="345A2F77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59-160</w:t>
            </w:r>
          </w:p>
        </w:tc>
        <w:tc>
          <w:tcPr>
            <w:tcW w:w="7106" w:type="dxa"/>
            <w:shd w:val="clear" w:color="auto" w:fill="auto"/>
          </w:tcPr>
          <w:p w14:paraId="5F56018A" w14:textId="77777777" w:rsidR="002A723B" w:rsidRPr="007C5F10" w:rsidRDefault="002A723B" w:rsidP="00ED1A03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Теорема о трех перпендикулярах</w:t>
            </w:r>
          </w:p>
        </w:tc>
        <w:tc>
          <w:tcPr>
            <w:tcW w:w="1134" w:type="dxa"/>
            <w:shd w:val="clear" w:color="auto" w:fill="auto"/>
          </w:tcPr>
          <w:p w14:paraId="0185E487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0C367FB5" w14:textId="77777777" w:rsidTr="002A723B">
        <w:tc>
          <w:tcPr>
            <w:tcW w:w="940" w:type="dxa"/>
            <w:shd w:val="clear" w:color="auto" w:fill="auto"/>
          </w:tcPr>
          <w:p w14:paraId="7F21AE08" w14:textId="02DBC260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61-162</w:t>
            </w:r>
          </w:p>
        </w:tc>
        <w:tc>
          <w:tcPr>
            <w:tcW w:w="7106" w:type="dxa"/>
            <w:shd w:val="clear" w:color="auto" w:fill="auto"/>
          </w:tcPr>
          <w:p w14:paraId="0B589CF5" w14:textId="77777777" w:rsidR="002A723B" w:rsidRPr="007C5F10" w:rsidRDefault="002A723B" w:rsidP="00ED1A03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Угол между прямой и плоскостью</w:t>
            </w:r>
          </w:p>
        </w:tc>
        <w:tc>
          <w:tcPr>
            <w:tcW w:w="1134" w:type="dxa"/>
            <w:shd w:val="clear" w:color="auto" w:fill="auto"/>
          </w:tcPr>
          <w:p w14:paraId="618A283C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08B00EDE" w14:textId="77777777" w:rsidTr="002A723B">
        <w:tc>
          <w:tcPr>
            <w:tcW w:w="940" w:type="dxa"/>
            <w:shd w:val="clear" w:color="auto" w:fill="auto"/>
          </w:tcPr>
          <w:p w14:paraId="21CE0A8A" w14:textId="77777777" w:rsidR="002A723B" w:rsidRPr="007C5F10" w:rsidRDefault="002A723B" w:rsidP="00C26D04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08E38892" w14:textId="77777777" w:rsidR="002A723B" w:rsidRPr="007C5F10" w:rsidRDefault="002A723B" w:rsidP="00ED1A03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>XV Двугранный угол. Перпендикулярность плоскостей</w:t>
            </w:r>
          </w:p>
        </w:tc>
        <w:tc>
          <w:tcPr>
            <w:tcW w:w="1134" w:type="dxa"/>
            <w:shd w:val="clear" w:color="auto" w:fill="auto"/>
          </w:tcPr>
          <w:p w14:paraId="1BFB09B4" w14:textId="77777777" w:rsidR="002A723B" w:rsidRPr="007C5F10" w:rsidRDefault="002A723B" w:rsidP="00C26D04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>12</w:t>
            </w:r>
          </w:p>
        </w:tc>
      </w:tr>
      <w:tr w:rsidR="002A723B" w:rsidRPr="007C5F10" w14:paraId="53590C52" w14:textId="77777777" w:rsidTr="002A723B">
        <w:tc>
          <w:tcPr>
            <w:tcW w:w="940" w:type="dxa"/>
            <w:shd w:val="clear" w:color="auto" w:fill="auto"/>
          </w:tcPr>
          <w:p w14:paraId="65371145" w14:textId="43BC7DB2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63-164</w:t>
            </w:r>
          </w:p>
        </w:tc>
        <w:tc>
          <w:tcPr>
            <w:tcW w:w="7106" w:type="dxa"/>
            <w:shd w:val="clear" w:color="auto" w:fill="auto"/>
          </w:tcPr>
          <w:p w14:paraId="34E9A368" w14:textId="77777777" w:rsidR="002A723B" w:rsidRPr="007C5F10" w:rsidRDefault="002A723B" w:rsidP="00ED1A03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Двугранный угол</w:t>
            </w:r>
          </w:p>
        </w:tc>
        <w:tc>
          <w:tcPr>
            <w:tcW w:w="1134" w:type="dxa"/>
            <w:shd w:val="clear" w:color="auto" w:fill="auto"/>
          </w:tcPr>
          <w:p w14:paraId="022EAABF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7456F484" w14:textId="77777777" w:rsidTr="002A723B">
        <w:tc>
          <w:tcPr>
            <w:tcW w:w="940" w:type="dxa"/>
            <w:shd w:val="clear" w:color="auto" w:fill="auto"/>
          </w:tcPr>
          <w:p w14:paraId="1A3A82B5" w14:textId="312EDE93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65-166</w:t>
            </w:r>
          </w:p>
        </w:tc>
        <w:tc>
          <w:tcPr>
            <w:tcW w:w="7106" w:type="dxa"/>
            <w:shd w:val="clear" w:color="auto" w:fill="auto"/>
          </w:tcPr>
          <w:p w14:paraId="28D50D1A" w14:textId="77777777" w:rsidR="002A723B" w:rsidRPr="007C5F10" w:rsidRDefault="002A723B" w:rsidP="00ED1A03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ризнак перпендикулярности двух плоскостей, теорема и следствие</w:t>
            </w:r>
          </w:p>
        </w:tc>
        <w:tc>
          <w:tcPr>
            <w:tcW w:w="1134" w:type="dxa"/>
            <w:shd w:val="clear" w:color="auto" w:fill="auto"/>
          </w:tcPr>
          <w:p w14:paraId="1064567F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4255321F" w14:textId="77777777" w:rsidTr="002A723B">
        <w:tc>
          <w:tcPr>
            <w:tcW w:w="940" w:type="dxa"/>
            <w:shd w:val="clear" w:color="auto" w:fill="auto"/>
          </w:tcPr>
          <w:p w14:paraId="46EF5680" w14:textId="6E1D6DC3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67-168</w:t>
            </w:r>
          </w:p>
        </w:tc>
        <w:tc>
          <w:tcPr>
            <w:tcW w:w="7106" w:type="dxa"/>
            <w:shd w:val="clear" w:color="auto" w:fill="auto"/>
          </w:tcPr>
          <w:p w14:paraId="470A359F" w14:textId="77777777" w:rsidR="002A723B" w:rsidRPr="007C5F10" w:rsidRDefault="002A723B" w:rsidP="00ED1A03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рямоугольный параллелепипед, свойства, теорема и следствие</w:t>
            </w:r>
          </w:p>
        </w:tc>
        <w:tc>
          <w:tcPr>
            <w:tcW w:w="1134" w:type="dxa"/>
            <w:shd w:val="clear" w:color="auto" w:fill="auto"/>
          </w:tcPr>
          <w:p w14:paraId="6DB7E190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5A8DDA68" w14:textId="77777777" w:rsidTr="002A723B">
        <w:tc>
          <w:tcPr>
            <w:tcW w:w="940" w:type="dxa"/>
            <w:shd w:val="clear" w:color="auto" w:fill="auto"/>
          </w:tcPr>
          <w:p w14:paraId="59709CD0" w14:textId="7A08D32A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69-170</w:t>
            </w:r>
          </w:p>
        </w:tc>
        <w:tc>
          <w:tcPr>
            <w:tcW w:w="7106" w:type="dxa"/>
            <w:shd w:val="clear" w:color="auto" w:fill="auto"/>
          </w:tcPr>
          <w:p w14:paraId="436BAE38" w14:textId="77777777" w:rsidR="002A723B" w:rsidRPr="007C5F10" w:rsidRDefault="002A723B" w:rsidP="00ED1A03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Трехгранный и многогранный угол</w:t>
            </w:r>
          </w:p>
        </w:tc>
        <w:tc>
          <w:tcPr>
            <w:tcW w:w="1134" w:type="dxa"/>
            <w:shd w:val="clear" w:color="auto" w:fill="auto"/>
          </w:tcPr>
          <w:p w14:paraId="150777DB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27575868" w14:textId="77777777" w:rsidTr="002A723B">
        <w:tc>
          <w:tcPr>
            <w:tcW w:w="940" w:type="dxa"/>
            <w:shd w:val="clear" w:color="auto" w:fill="auto"/>
          </w:tcPr>
          <w:p w14:paraId="0F00BD6C" w14:textId="3F99DFE1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71-173</w:t>
            </w:r>
          </w:p>
        </w:tc>
        <w:tc>
          <w:tcPr>
            <w:tcW w:w="7106" w:type="dxa"/>
            <w:shd w:val="clear" w:color="auto" w:fill="auto"/>
          </w:tcPr>
          <w:p w14:paraId="15524B27" w14:textId="0015EC3A" w:rsidR="002A723B" w:rsidRPr="007C5F10" w:rsidRDefault="002A723B" w:rsidP="00ED1A03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Урок обобщения и систематизации знаний</w:t>
            </w:r>
            <w:r w:rsidR="009112C6" w:rsidRPr="007C5F10">
              <w:rPr>
                <w:bCs/>
                <w:sz w:val="28"/>
                <w:szCs w:val="28"/>
              </w:rPr>
              <w:t xml:space="preserve"> </w:t>
            </w:r>
            <w:r w:rsidR="009112C6" w:rsidRPr="007C5F10">
              <w:rPr>
                <w:sz w:val="28"/>
                <w:szCs w:val="28"/>
              </w:rPr>
              <w:t>по теме «Двугранный угол. Перпендикулярность плоскостей»</w:t>
            </w:r>
          </w:p>
        </w:tc>
        <w:tc>
          <w:tcPr>
            <w:tcW w:w="1134" w:type="dxa"/>
            <w:shd w:val="clear" w:color="auto" w:fill="auto"/>
          </w:tcPr>
          <w:p w14:paraId="1119D6EF" w14:textId="756B605B" w:rsidR="002A723B" w:rsidRPr="007C5F10" w:rsidRDefault="00ED1A03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2A723B" w:rsidRPr="007C5F10" w14:paraId="6845E3F8" w14:textId="77777777" w:rsidTr="002A723B">
        <w:tc>
          <w:tcPr>
            <w:tcW w:w="940" w:type="dxa"/>
            <w:shd w:val="clear" w:color="auto" w:fill="auto"/>
          </w:tcPr>
          <w:p w14:paraId="0C217F55" w14:textId="0D2E8AB1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74</w:t>
            </w:r>
          </w:p>
        </w:tc>
        <w:tc>
          <w:tcPr>
            <w:tcW w:w="7106" w:type="dxa"/>
            <w:shd w:val="clear" w:color="auto" w:fill="auto"/>
          </w:tcPr>
          <w:p w14:paraId="3EAE3D36" w14:textId="758A7087" w:rsidR="002A723B" w:rsidRPr="007C5F10" w:rsidRDefault="002A723B" w:rsidP="002A723B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нтрольная работа № 8</w:t>
            </w:r>
            <w:r w:rsidR="009112C6" w:rsidRPr="007C5F10">
              <w:rPr>
                <w:bCs/>
                <w:sz w:val="28"/>
                <w:szCs w:val="28"/>
              </w:rPr>
              <w:t xml:space="preserve"> </w:t>
            </w:r>
            <w:r w:rsidR="009112C6" w:rsidRPr="007C5F10">
              <w:rPr>
                <w:sz w:val="28"/>
                <w:szCs w:val="28"/>
              </w:rPr>
              <w:t>по теме «Двугранный угол. Перпендикулярность плоскостей»</w:t>
            </w:r>
          </w:p>
        </w:tc>
        <w:tc>
          <w:tcPr>
            <w:tcW w:w="1134" w:type="dxa"/>
            <w:shd w:val="clear" w:color="auto" w:fill="auto"/>
          </w:tcPr>
          <w:p w14:paraId="3D6F0CAB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2A723B" w:rsidRPr="007C5F10" w14:paraId="750A9140" w14:textId="77777777" w:rsidTr="002A723B">
        <w:tc>
          <w:tcPr>
            <w:tcW w:w="940" w:type="dxa"/>
            <w:shd w:val="clear" w:color="auto" w:fill="auto"/>
          </w:tcPr>
          <w:p w14:paraId="5C4797DB" w14:textId="77777777" w:rsidR="002A723B" w:rsidRPr="007C5F10" w:rsidRDefault="002A723B" w:rsidP="00C26D04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39332F53" w14:textId="77777777" w:rsidR="002A723B" w:rsidRPr="007C5F10" w:rsidRDefault="002A723B" w:rsidP="00ED1A03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>XVI Понятие многогранника. Призма</w:t>
            </w:r>
          </w:p>
        </w:tc>
        <w:tc>
          <w:tcPr>
            <w:tcW w:w="1134" w:type="dxa"/>
            <w:shd w:val="clear" w:color="auto" w:fill="auto"/>
          </w:tcPr>
          <w:p w14:paraId="7BAB4888" w14:textId="77777777" w:rsidR="002A723B" w:rsidRPr="007C5F10" w:rsidRDefault="002A723B" w:rsidP="00C26D04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>14</w:t>
            </w:r>
          </w:p>
        </w:tc>
      </w:tr>
      <w:tr w:rsidR="002A723B" w:rsidRPr="007C5F10" w14:paraId="7BDFBA74" w14:textId="77777777" w:rsidTr="002A723B">
        <w:tc>
          <w:tcPr>
            <w:tcW w:w="940" w:type="dxa"/>
            <w:shd w:val="clear" w:color="auto" w:fill="auto"/>
          </w:tcPr>
          <w:p w14:paraId="31732A3B" w14:textId="4D8B5482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lastRenderedPageBreak/>
              <w:t>175-176</w:t>
            </w:r>
          </w:p>
        </w:tc>
        <w:tc>
          <w:tcPr>
            <w:tcW w:w="7106" w:type="dxa"/>
            <w:shd w:val="clear" w:color="auto" w:fill="auto"/>
          </w:tcPr>
          <w:p w14:paraId="55290A17" w14:textId="77777777" w:rsidR="002A723B" w:rsidRPr="007C5F10" w:rsidRDefault="002A723B" w:rsidP="00ED1A03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онятие многогранника</w:t>
            </w:r>
          </w:p>
        </w:tc>
        <w:tc>
          <w:tcPr>
            <w:tcW w:w="1134" w:type="dxa"/>
            <w:shd w:val="clear" w:color="auto" w:fill="auto"/>
          </w:tcPr>
          <w:p w14:paraId="2274F4CA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752F48EC" w14:textId="77777777" w:rsidTr="002A723B">
        <w:tc>
          <w:tcPr>
            <w:tcW w:w="940" w:type="dxa"/>
            <w:shd w:val="clear" w:color="auto" w:fill="auto"/>
          </w:tcPr>
          <w:p w14:paraId="5100E282" w14:textId="7535DF82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77-178</w:t>
            </w:r>
          </w:p>
        </w:tc>
        <w:tc>
          <w:tcPr>
            <w:tcW w:w="7106" w:type="dxa"/>
            <w:shd w:val="clear" w:color="auto" w:fill="auto"/>
          </w:tcPr>
          <w:p w14:paraId="242DCBDD" w14:textId="77777777" w:rsidR="002A723B" w:rsidRPr="007C5F10" w:rsidRDefault="002A723B" w:rsidP="00ED1A03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Геометрическое место точек</w:t>
            </w:r>
          </w:p>
        </w:tc>
        <w:tc>
          <w:tcPr>
            <w:tcW w:w="1134" w:type="dxa"/>
            <w:shd w:val="clear" w:color="auto" w:fill="auto"/>
          </w:tcPr>
          <w:p w14:paraId="0BF29AF4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6BC3007F" w14:textId="77777777" w:rsidTr="002A723B">
        <w:tc>
          <w:tcPr>
            <w:tcW w:w="940" w:type="dxa"/>
            <w:shd w:val="clear" w:color="auto" w:fill="auto"/>
          </w:tcPr>
          <w:p w14:paraId="320D6E1C" w14:textId="2ECC67BA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79-180</w:t>
            </w:r>
          </w:p>
        </w:tc>
        <w:tc>
          <w:tcPr>
            <w:tcW w:w="7106" w:type="dxa"/>
            <w:shd w:val="clear" w:color="auto" w:fill="auto"/>
          </w:tcPr>
          <w:p w14:paraId="40F03CF4" w14:textId="77777777" w:rsidR="002A723B" w:rsidRPr="007C5F10" w:rsidRDefault="002A723B" w:rsidP="00ED1A03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Теорема Эйлера</w:t>
            </w:r>
          </w:p>
        </w:tc>
        <w:tc>
          <w:tcPr>
            <w:tcW w:w="1134" w:type="dxa"/>
            <w:shd w:val="clear" w:color="auto" w:fill="auto"/>
          </w:tcPr>
          <w:p w14:paraId="5B5F22B2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5C3071AF" w14:textId="77777777" w:rsidTr="002A723B">
        <w:tc>
          <w:tcPr>
            <w:tcW w:w="940" w:type="dxa"/>
            <w:shd w:val="clear" w:color="auto" w:fill="auto"/>
          </w:tcPr>
          <w:p w14:paraId="32F6EF50" w14:textId="0275B260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81-182</w:t>
            </w:r>
          </w:p>
        </w:tc>
        <w:tc>
          <w:tcPr>
            <w:tcW w:w="7106" w:type="dxa"/>
            <w:shd w:val="clear" w:color="auto" w:fill="auto"/>
          </w:tcPr>
          <w:p w14:paraId="47000C92" w14:textId="77777777" w:rsidR="002A723B" w:rsidRPr="007C5F10" w:rsidRDefault="002A723B" w:rsidP="00ED1A03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ризма</w:t>
            </w:r>
          </w:p>
        </w:tc>
        <w:tc>
          <w:tcPr>
            <w:tcW w:w="1134" w:type="dxa"/>
            <w:shd w:val="clear" w:color="auto" w:fill="auto"/>
          </w:tcPr>
          <w:p w14:paraId="67EF2377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09462E52" w14:textId="77777777" w:rsidTr="002A723B">
        <w:tc>
          <w:tcPr>
            <w:tcW w:w="940" w:type="dxa"/>
            <w:shd w:val="clear" w:color="auto" w:fill="auto"/>
          </w:tcPr>
          <w:p w14:paraId="49861E2A" w14:textId="65CD830C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83-184</w:t>
            </w:r>
          </w:p>
        </w:tc>
        <w:tc>
          <w:tcPr>
            <w:tcW w:w="7106" w:type="dxa"/>
            <w:shd w:val="clear" w:color="auto" w:fill="auto"/>
          </w:tcPr>
          <w:p w14:paraId="6AE7D961" w14:textId="77777777" w:rsidR="002A723B" w:rsidRPr="007C5F10" w:rsidRDefault="002A723B" w:rsidP="00ED1A03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ространственная теорема Пифагора</w:t>
            </w:r>
          </w:p>
        </w:tc>
        <w:tc>
          <w:tcPr>
            <w:tcW w:w="1134" w:type="dxa"/>
            <w:shd w:val="clear" w:color="auto" w:fill="auto"/>
          </w:tcPr>
          <w:p w14:paraId="5B8B4796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2A723B" w:rsidRPr="007C5F10" w14:paraId="62F3A7FB" w14:textId="77777777" w:rsidTr="002A723B">
        <w:tc>
          <w:tcPr>
            <w:tcW w:w="940" w:type="dxa"/>
            <w:shd w:val="clear" w:color="auto" w:fill="auto"/>
          </w:tcPr>
          <w:p w14:paraId="646BB7AF" w14:textId="30C8FA4D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85-187</w:t>
            </w:r>
          </w:p>
        </w:tc>
        <w:tc>
          <w:tcPr>
            <w:tcW w:w="7106" w:type="dxa"/>
            <w:shd w:val="clear" w:color="auto" w:fill="auto"/>
          </w:tcPr>
          <w:p w14:paraId="2FB3E8D1" w14:textId="5088AAA9" w:rsidR="002A723B" w:rsidRPr="007C5F10" w:rsidRDefault="00197BEF" w:rsidP="00ED1A03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 xml:space="preserve">Урок обобщения и систематизации знаний </w:t>
            </w:r>
            <w:r w:rsidR="009112C6" w:rsidRPr="007C5F10">
              <w:rPr>
                <w:sz w:val="28"/>
                <w:szCs w:val="28"/>
              </w:rPr>
              <w:t>по теме «Понятие многогранника. Призма»</w:t>
            </w:r>
          </w:p>
        </w:tc>
        <w:tc>
          <w:tcPr>
            <w:tcW w:w="1134" w:type="dxa"/>
            <w:shd w:val="clear" w:color="auto" w:fill="auto"/>
          </w:tcPr>
          <w:p w14:paraId="23F757E5" w14:textId="7E00EC4C" w:rsidR="002A723B" w:rsidRPr="007C5F10" w:rsidRDefault="00ED1A03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2A723B" w:rsidRPr="007C5F10" w14:paraId="3CEAB0BB" w14:textId="77777777" w:rsidTr="002A723B">
        <w:tc>
          <w:tcPr>
            <w:tcW w:w="940" w:type="dxa"/>
            <w:shd w:val="clear" w:color="auto" w:fill="auto"/>
          </w:tcPr>
          <w:p w14:paraId="5D2EE117" w14:textId="29372721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88</w:t>
            </w:r>
          </w:p>
        </w:tc>
        <w:tc>
          <w:tcPr>
            <w:tcW w:w="7106" w:type="dxa"/>
            <w:shd w:val="clear" w:color="auto" w:fill="auto"/>
          </w:tcPr>
          <w:p w14:paraId="7FB51A86" w14:textId="488419D1" w:rsidR="002A723B" w:rsidRPr="007C5F10" w:rsidRDefault="002A723B" w:rsidP="00ED1A03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нтрольная работа № 9</w:t>
            </w:r>
            <w:r w:rsidR="009112C6" w:rsidRPr="007C5F10">
              <w:rPr>
                <w:bCs/>
                <w:sz w:val="28"/>
                <w:szCs w:val="28"/>
              </w:rPr>
              <w:t xml:space="preserve"> </w:t>
            </w:r>
            <w:r w:rsidR="009112C6" w:rsidRPr="007C5F10">
              <w:rPr>
                <w:sz w:val="28"/>
                <w:szCs w:val="28"/>
              </w:rPr>
              <w:t>по теме «Понятие многогранника. Призма»</w:t>
            </w:r>
          </w:p>
        </w:tc>
        <w:tc>
          <w:tcPr>
            <w:tcW w:w="1134" w:type="dxa"/>
            <w:shd w:val="clear" w:color="auto" w:fill="auto"/>
          </w:tcPr>
          <w:p w14:paraId="61C77BF1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2A723B" w:rsidRPr="007C5F10" w14:paraId="17E7407E" w14:textId="77777777" w:rsidTr="002A723B">
        <w:tc>
          <w:tcPr>
            <w:tcW w:w="940" w:type="dxa"/>
            <w:shd w:val="clear" w:color="auto" w:fill="auto"/>
          </w:tcPr>
          <w:p w14:paraId="128ACA28" w14:textId="77777777" w:rsidR="002A723B" w:rsidRPr="007C5F10" w:rsidRDefault="002A723B" w:rsidP="00C26D04">
            <w:pPr>
              <w:jc w:val="center"/>
              <w:rPr>
                <w:b/>
                <w:bCs/>
                <w:sz w:val="28"/>
                <w:szCs w:val="28"/>
                <w:lang w:val="en-US"/>
              </w:rPr>
            </w:pPr>
          </w:p>
        </w:tc>
        <w:tc>
          <w:tcPr>
            <w:tcW w:w="7106" w:type="dxa"/>
            <w:shd w:val="clear" w:color="auto" w:fill="auto"/>
          </w:tcPr>
          <w:p w14:paraId="744FD788" w14:textId="77777777" w:rsidR="002A723B" w:rsidRPr="007C5F10" w:rsidRDefault="002A723B" w:rsidP="00C26D04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  <w:lang w:val="en-US"/>
              </w:rPr>
              <w:t xml:space="preserve">XVII </w:t>
            </w:r>
            <w:r w:rsidRPr="007C5F10">
              <w:rPr>
                <w:b/>
                <w:bCs/>
                <w:sz w:val="28"/>
                <w:szCs w:val="28"/>
              </w:rPr>
              <w:t>Повторение пройденного материала</w:t>
            </w:r>
          </w:p>
        </w:tc>
        <w:tc>
          <w:tcPr>
            <w:tcW w:w="1134" w:type="dxa"/>
            <w:shd w:val="clear" w:color="auto" w:fill="auto"/>
          </w:tcPr>
          <w:p w14:paraId="360C7B69" w14:textId="1DAE8E0F" w:rsidR="002A723B" w:rsidRPr="007C5F10" w:rsidRDefault="002A723B" w:rsidP="00C26D04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>1</w:t>
            </w:r>
            <w:r w:rsidR="001D0512" w:rsidRPr="007C5F10">
              <w:rPr>
                <w:b/>
                <w:bCs/>
                <w:sz w:val="28"/>
                <w:szCs w:val="28"/>
              </w:rPr>
              <w:t>6</w:t>
            </w:r>
          </w:p>
        </w:tc>
      </w:tr>
      <w:tr w:rsidR="002A723B" w:rsidRPr="007C5F10" w14:paraId="3C7033EA" w14:textId="77777777" w:rsidTr="002A723B">
        <w:tc>
          <w:tcPr>
            <w:tcW w:w="940" w:type="dxa"/>
            <w:shd w:val="clear" w:color="auto" w:fill="auto"/>
          </w:tcPr>
          <w:p w14:paraId="1DA1D0FB" w14:textId="6CA5C42C" w:rsidR="002A723B" w:rsidRPr="007C5F10" w:rsidRDefault="00B54A8D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89-</w:t>
            </w:r>
            <w:r w:rsidR="001D0512" w:rsidRPr="007C5F10">
              <w:rPr>
                <w:bCs/>
                <w:sz w:val="28"/>
                <w:szCs w:val="28"/>
              </w:rPr>
              <w:t>202</w:t>
            </w:r>
          </w:p>
        </w:tc>
        <w:tc>
          <w:tcPr>
            <w:tcW w:w="7106" w:type="dxa"/>
            <w:shd w:val="clear" w:color="auto" w:fill="auto"/>
          </w:tcPr>
          <w:p w14:paraId="6167A85B" w14:textId="77777777" w:rsidR="002A723B" w:rsidRPr="007C5F10" w:rsidRDefault="002A723B" w:rsidP="00ED1A03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Решение задач в формате ЕГЭ</w:t>
            </w:r>
          </w:p>
        </w:tc>
        <w:tc>
          <w:tcPr>
            <w:tcW w:w="1134" w:type="dxa"/>
            <w:shd w:val="clear" w:color="auto" w:fill="auto"/>
          </w:tcPr>
          <w:p w14:paraId="60B28A4A" w14:textId="437AF7C2" w:rsidR="002A723B" w:rsidRPr="007C5F10" w:rsidRDefault="001D0512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4</w:t>
            </w:r>
          </w:p>
        </w:tc>
      </w:tr>
      <w:tr w:rsidR="002A723B" w:rsidRPr="007C5F10" w14:paraId="0BCD6BB5" w14:textId="77777777" w:rsidTr="002A723B">
        <w:tc>
          <w:tcPr>
            <w:tcW w:w="940" w:type="dxa"/>
            <w:shd w:val="clear" w:color="auto" w:fill="auto"/>
          </w:tcPr>
          <w:p w14:paraId="5655E3F5" w14:textId="5F7F9734" w:rsidR="002A723B" w:rsidRPr="007C5F10" w:rsidRDefault="001D0512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03-204</w:t>
            </w:r>
          </w:p>
        </w:tc>
        <w:tc>
          <w:tcPr>
            <w:tcW w:w="7106" w:type="dxa"/>
            <w:shd w:val="clear" w:color="auto" w:fill="auto"/>
          </w:tcPr>
          <w:p w14:paraId="654D09E2" w14:textId="77777777" w:rsidR="002A723B" w:rsidRPr="007C5F10" w:rsidRDefault="002A723B" w:rsidP="00ED1A03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1134" w:type="dxa"/>
            <w:shd w:val="clear" w:color="auto" w:fill="auto"/>
          </w:tcPr>
          <w:p w14:paraId="578105EE" w14:textId="77777777" w:rsidR="002A723B" w:rsidRPr="007C5F10" w:rsidRDefault="002A723B" w:rsidP="00C26D04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</w:tbl>
    <w:p w14:paraId="25D88FF9" w14:textId="00180001" w:rsidR="009112C6" w:rsidRPr="007C5F10" w:rsidRDefault="009112C6" w:rsidP="00C96E8C">
      <w:pPr>
        <w:jc w:val="center"/>
        <w:rPr>
          <w:b/>
          <w:bCs/>
          <w:sz w:val="28"/>
          <w:szCs w:val="28"/>
        </w:rPr>
      </w:pPr>
    </w:p>
    <w:p w14:paraId="08FC4509" w14:textId="77777777" w:rsidR="009112C6" w:rsidRPr="007C5F10" w:rsidRDefault="009112C6" w:rsidP="009112C6">
      <w:pPr>
        <w:rPr>
          <w:b/>
          <w:sz w:val="28"/>
          <w:szCs w:val="28"/>
        </w:rPr>
      </w:pPr>
    </w:p>
    <w:p w14:paraId="719CF32B" w14:textId="77777777" w:rsidR="009112C6" w:rsidRPr="007C5F10" w:rsidRDefault="009112C6">
      <w:pPr>
        <w:rPr>
          <w:b/>
          <w:sz w:val="28"/>
          <w:szCs w:val="28"/>
        </w:rPr>
      </w:pPr>
      <w:r w:rsidRPr="007C5F10">
        <w:rPr>
          <w:b/>
          <w:sz w:val="28"/>
          <w:szCs w:val="28"/>
        </w:rPr>
        <w:br w:type="page"/>
      </w:r>
    </w:p>
    <w:p w14:paraId="087B3058" w14:textId="4B3DEF77" w:rsidR="00C96E8C" w:rsidRPr="007C5F10" w:rsidRDefault="009112C6" w:rsidP="007C5F10">
      <w:pPr>
        <w:rPr>
          <w:b/>
          <w:sz w:val="28"/>
          <w:szCs w:val="28"/>
        </w:rPr>
      </w:pPr>
      <w:r w:rsidRPr="007C5F10">
        <w:rPr>
          <w:b/>
          <w:sz w:val="28"/>
          <w:szCs w:val="28"/>
        </w:rPr>
        <w:lastRenderedPageBreak/>
        <w:t>11 класс</w:t>
      </w:r>
      <w:r w:rsidR="007C5F10">
        <w:rPr>
          <w:b/>
          <w:sz w:val="28"/>
          <w:szCs w:val="28"/>
        </w:rPr>
        <w:t xml:space="preserve"> </w:t>
      </w:r>
      <w:r w:rsidR="00C96E8C" w:rsidRPr="007C5F10">
        <w:rPr>
          <w:b/>
          <w:sz w:val="28"/>
          <w:szCs w:val="28"/>
        </w:rPr>
        <w:t>(</w:t>
      </w:r>
      <w:r w:rsidRPr="007C5F10">
        <w:rPr>
          <w:b/>
          <w:sz w:val="28"/>
          <w:szCs w:val="28"/>
        </w:rPr>
        <w:t xml:space="preserve">базовый </w:t>
      </w:r>
      <w:r w:rsidR="00C96E8C" w:rsidRPr="007C5F10">
        <w:rPr>
          <w:b/>
          <w:sz w:val="28"/>
          <w:szCs w:val="28"/>
        </w:rPr>
        <w:t>уровень)</w:t>
      </w:r>
    </w:p>
    <w:p w14:paraId="78FA4D5F" w14:textId="77777777" w:rsidR="00C96E8C" w:rsidRPr="007C5F10" w:rsidRDefault="00C96E8C" w:rsidP="00C96E8C">
      <w:pPr>
        <w:jc w:val="center"/>
        <w:rPr>
          <w:bCs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40"/>
        <w:gridCol w:w="7106"/>
        <w:gridCol w:w="1134"/>
      </w:tblGrid>
      <w:tr w:rsidR="00C96E8C" w:rsidRPr="007C5F10" w14:paraId="76D01252" w14:textId="77777777" w:rsidTr="00C96E8C">
        <w:tc>
          <w:tcPr>
            <w:tcW w:w="940" w:type="dxa"/>
            <w:shd w:val="clear" w:color="auto" w:fill="auto"/>
          </w:tcPr>
          <w:p w14:paraId="35773890" w14:textId="77777777" w:rsidR="00C96E8C" w:rsidRPr="007C5F10" w:rsidRDefault="00C96E8C" w:rsidP="00C96E8C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№ п/п</w:t>
            </w:r>
          </w:p>
        </w:tc>
        <w:tc>
          <w:tcPr>
            <w:tcW w:w="7106" w:type="dxa"/>
            <w:shd w:val="clear" w:color="auto" w:fill="auto"/>
          </w:tcPr>
          <w:p w14:paraId="39C1BA50" w14:textId="77777777" w:rsidR="00C96E8C" w:rsidRPr="007C5F10" w:rsidRDefault="00C96E8C" w:rsidP="00C96E8C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Название темы</w:t>
            </w:r>
          </w:p>
        </w:tc>
        <w:tc>
          <w:tcPr>
            <w:tcW w:w="1134" w:type="dxa"/>
            <w:shd w:val="clear" w:color="auto" w:fill="auto"/>
          </w:tcPr>
          <w:p w14:paraId="58156C46" w14:textId="77777777" w:rsidR="00C96E8C" w:rsidRPr="007C5F10" w:rsidRDefault="00C96E8C" w:rsidP="00C96E8C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ли-</w:t>
            </w:r>
          </w:p>
          <w:p w14:paraId="48E791C5" w14:textId="77777777" w:rsidR="00C96E8C" w:rsidRPr="007C5F10" w:rsidRDefault="00C96E8C" w:rsidP="00C96E8C">
            <w:pPr>
              <w:jc w:val="center"/>
              <w:rPr>
                <w:bCs/>
                <w:sz w:val="28"/>
                <w:szCs w:val="28"/>
              </w:rPr>
            </w:pPr>
            <w:proofErr w:type="spellStart"/>
            <w:r w:rsidRPr="007C5F10">
              <w:rPr>
                <w:bCs/>
                <w:sz w:val="28"/>
                <w:szCs w:val="28"/>
              </w:rPr>
              <w:t>чество</w:t>
            </w:r>
            <w:proofErr w:type="spellEnd"/>
            <w:r w:rsidRPr="007C5F10">
              <w:rPr>
                <w:bCs/>
                <w:sz w:val="28"/>
                <w:szCs w:val="28"/>
              </w:rPr>
              <w:t xml:space="preserve"> часов</w:t>
            </w:r>
          </w:p>
        </w:tc>
      </w:tr>
      <w:tr w:rsidR="00C96E8C" w:rsidRPr="007C5F10" w14:paraId="501527A5" w14:textId="77777777" w:rsidTr="00C96E8C">
        <w:tc>
          <w:tcPr>
            <w:tcW w:w="940" w:type="dxa"/>
            <w:shd w:val="clear" w:color="auto" w:fill="auto"/>
          </w:tcPr>
          <w:p w14:paraId="275BD93D" w14:textId="77777777" w:rsidR="00C96E8C" w:rsidRPr="007C5F10" w:rsidRDefault="00C96E8C" w:rsidP="00C96E8C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09A9BFF9" w14:textId="684A7172" w:rsidR="00C96E8C" w:rsidRPr="007C5F10" w:rsidRDefault="00C96E8C" w:rsidP="0026258F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 xml:space="preserve">I </w:t>
            </w:r>
            <w:r w:rsidR="009112C6" w:rsidRPr="007C5F10">
              <w:rPr>
                <w:b/>
                <w:bCs/>
                <w:sz w:val="28"/>
                <w:szCs w:val="28"/>
              </w:rPr>
              <w:t>Тригонометрические функции</w:t>
            </w:r>
          </w:p>
        </w:tc>
        <w:tc>
          <w:tcPr>
            <w:tcW w:w="1134" w:type="dxa"/>
            <w:shd w:val="clear" w:color="auto" w:fill="auto"/>
          </w:tcPr>
          <w:p w14:paraId="50365985" w14:textId="21D4B42B" w:rsidR="00C96E8C" w:rsidRPr="007C5F10" w:rsidRDefault="0026258F" w:rsidP="00C96E8C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>14</w:t>
            </w:r>
          </w:p>
        </w:tc>
      </w:tr>
      <w:tr w:rsidR="00C96E8C" w:rsidRPr="007C5F10" w14:paraId="1941FC04" w14:textId="77777777" w:rsidTr="00C96E8C">
        <w:tc>
          <w:tcPr>
            <w:tcW w:w="940" w:type="dxa"/>
            <w:shd w:val="clear" w:color="auto" w:fill="auto"/>
          </w:tcPr>
          <w:p w14:paraId="569EC719" w14:textId="77777777" w:rsidR="00C96E8C" w:rsidRPr="007C5F10" w:rsidRDefault="00C96E8C" w:rsidP="00C96E8C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-2</w:t>
            </w:r>
          </w:p>
        </w:tc>
        <w:tc>
          <w:tcPr>
            <w:tcW w:w="7106" w:type="dxa"/>
            <w:shd w:val="clear" w:color="auto" w:fill="auto"/>
          </w:tcPr>
          <w:p w14:paraId="2448E1FA" w14:textId="394EE3F0" w:rsidR="00C96E8C" w:rsidRPr="007C5F10" w:rsidRDefault="0026258F" w:rsidP="0026258F">
            <w:pPr>
              <w:autoSpaceDE w:val="0"/>
              <w:autoSpaceDN w:val="0"/>
              <w:adjustRightInd w:val="0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Область определения и множество значений тригонометрических функций</w:t>
            </w:r>
          </w:p>
        </w:tc>
        <w:tc>
          <w:tcPr>
            <w:tcW w:w="1134" w:type="dxa"/>
            <w:shd w:val="clear" w:color="auto" w:fill="auto"/>
          </w:tcPr>
          <w:p w14:paraId="1B11E9C5" w14:textId="77777777" w:rsidR="00C96E8C" w:rsidRPr="007C5F10" w:rsidRDefault="00C96E8C" w:rsidP="00C96E8C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C96E8C" w:rsidRPr="007C5F10" w14:paraId="69A18646" w14:textId="77777777" w:rsidTr="00C96E8C">
        <w:tc>
          <w:tcPr>
            <w:tcW w:w="940" w:type="dxa"/>
            <w:shd w:val="clear" w:color="auto" w:fill="auto"/>
          </w:tcPr>
          <w:p w14:paraId="136DE9F1" w14:textId="77777777" w:rsidR="00C96E8C" w:rsidRPr="007C5F10" w:rsidRDefault="00C96E8C" w:rsidP="00C96E8C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-4</w:t>
            </w:r>
          </w:p>
        </w:tc>
        <w:tc>
          <w:tcPr>
            <w:tcW w:w="7106" w:type="dxa"/>
            <w:shd w:val="clear" w:color="auto" w:fill="auto"/>
          </w:tcPr>
          <w:p w14:paraId="7AB476C6" w14:textId="14965547" w:rsidR="00C96E8C" w:rsidRPr="007C5F10" w:rsidRDefault="004A5206" w:rsidP="00C96E8C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Чётность, нечётность, периодичность тригонометрических функций</w:t>
            </w:r>
          </w:p>
        </w:tc>
        <w:tc>
          <w:tcPr>
            <w:tcW w:w="1134" w:type="dxa"/>
            <w:shd w:val="clear" w:color="auto" w:fill="auto"/>
          </w:tcPr>
          <w:p w14:paraId="783D7AEB" w14:textId="77777777" w:rsidR="00C96E8C" w:rsidRPr="007C5F10" w:rsidRDefault="00C96E8C" w:rsidP="00C96E8C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C96E8C" w:rsidRPr="007C5F10" w14:paraId="7F1CD06A" w14:textId="77777777" w:rsidTr="00C96E8C">
        <w:tc>
          <w:tcPr>
            <w:tcW w:w="940" w:type="dxa"/>
            <w:shd w:val="clear" w:color="auto" w:fill="auto"/>
          </w:tcPr>
          <w:p w14:paraId="74A923D6" w14:textId="33E3E9D1" w:rsidR="00C96E8C" w:rsidRPr="007C5F10" w:rsidRDefault="00C96E8C" w:rsidP="00C96E8C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5-</w:t>
            </w:r>
            <w:r w:rsidR="004A5206" w:rsidRPr="007C5F10">
              <w:rPr>
                <w:bCs/>
                <w:sz w:val="28"/>
                <w:szCs w:val="28"/>
              </w:rPr>
              <w:t>7</w:t>
            </w:r>
          </w:p>
        </w:tc>
        <w:tc>
          <w:tcPr>
            <w:tcW w:w="7106" w:type="dxa"/>
            <w:shd w:val="clear" w:color="auto" w:fill="auto"/>
          </w:tcPr>
          <w:p w14:paraId="17D0C4FA" w14:textId="51E8201C" w:rsidR="00C96E8C" w:rsidRPr="007C5F10" w:rsidRDefault="004A5206" w:rsidP="00C96E8C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 xml:space="preserve">Свойство функции y = </w:t>
            </w:r>
            <w:proofErr w:type="spellStart"/>
            <w:r w:rsidRPr="007C5F10">
              <w:rPr>
                <w:bCs/>
                <w:sz w:val="28"/>
                <w:szCs w:val="28"/>
              </w:rPr>
              <w:t>cos</w:t>
            </w:r>
            <w:proofErr w:type="spellEnd"/>
            <w:r w:rsidRPr="007C5F10">
              <w:rPr>
                <w:bCs/>
                <w:sz w:val="28"/>
                <w:szCs w:val="28"/>
              </w:rPr>
              <w:t xml:space="preserve"> x и её график</w:t>
            </w:r>
          </w:p>
        </w:tc>
        <w:tc>
          <w:tcPr>
            <w:tcW w:w="1134" w:type="dxa"/>
            <w:shd w:val="clear" w:color="auto" w:fill="auto"/>
          </w:tcPr>
          <w:p w14:paraId="3F216497" w14:textId="406BA2C6" w:rsidR="00C96E8C" w:rsidRPr="007C5F10" w:rsidRDefault="004A5206" w:rsidP="00C96E8C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C96E8C" w:rsidRPr="007C5F10" w14:paraId="63FC6F65" w14:textId="77777777" w:rsidTr="00C96E8C">
        <w:tc>
          <w:tcPr>
            <w:tcW w:w="940" w:type="dxa"/>
            <w:shd w:val="clear" w:color="auto" w:fill="auto"/>
          </w:tcPr>
          <w:p w14:paraId="0F74715D" w14:textId="0881C851" w:rsidR="00C96E8C" w:rsidRPr="007C5F10" w:rsidRDefault="004A5206" w:rsidP="00C96E8C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8</w:t>
            </w:r>
            <w:r w:rsidR="00C96E8C" w:rsidRPr="007C5F10">
              <w:rPr>
                <w:bCs/>
                <w:sz w:val="28"/>
                <w:szCs w:val="28"/>
              </w:rPr>
              <w:t>-</w:t>
            </w:r>
            <w:r w:rsidRPr="007C5F10">
              <w:rPr>
                <w:bCs/>
                <w:sz w:val="28"/>
                <w:szCs w:val="28"/>
              </w:rPr>
              <w:t>9</w:t>
            </w:r>
          </w:p>
        </w:tc>
        <w:tc>
          <w:tcPr>
            <w:tcW w:w="7106" w:type="dxa"/>
            <w:shd w:val="clear" w:color="auto" w:fill="auto"/>
          </w:tcPr>
          <w:p w14:paraId="012DC432" w14:textId="0199CBBC" w:rsidR="00C96E8C" w:rsidRPr="007C5F10" w:rsidRDefault="004A5206" w:rsidP="00C96E8C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 xml:space="preserve">Свойство функции y = </w:t>
            </w:r>
            <w:proofErr w:type="spellStart"/>
            <w:r w:rsidRPr="007C5F10">
              <w:rPr>
                <w:bCs/>
                <w:sz w:val="28"/>
                <w:szCs w:val="28"/>
              </w:rPr>
              <w:t>sin</w:t>
            </w:r>
            <w:proofErr w:type="spellEnd"/>
            <w:r w:rsidRPr="007C5F10">
              <w:rPr>
                <w:bCs/>
                <w:sz w:val="28"/>
                <w:szCs w:val="28"/>
              </w:rPr>
              <w:t xml:space="preserve"> x и её график</w:t>
            </w:r>
          </w:p>
        </w:tc>
        <w:tc>
          <w:tcPr>
            <w:tcW w:w="1134" w:type="dxa"/>
            <w:shd w:val="clear" w:color="auto" w:fill="auto"/>
          </w:tcPr>
          <w:p w14:paraId="53CC699C" w14:textId="77777777" w:rsidR="00C96E8C" w:rsidRPr="007C5F10" w:rsidRDefault="00C96E8C" w:rsidP="00C96E8C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C96E8C" w:rsidRPr="007C5F10" w14:paraId="3B7A46E6" w14:textId="77777777" w:rsidTr="00C96E8C">
        <w:tc>
          <w:tcPr>
            <w:tcW w:w="940" w:type="dxa"/>
            <w:shd w:val="clear" w:color="auto" w:fill="auto"/>
          </w:tcPr>
          <w:p w14:paraId="664A664E" w14:textId="2B67F33A" w:rsidR="00C96E8C" w:rsidRPr="007C5F10" w:rsidRDefault="00C96E8C" w:rsidP="00C96E8C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  <w:r w:rsidR="004A5206" w:rsidRPr="007C5F10">
              <w:rPr>
                <w:bCs/>
                <w:sz w:val="28"/>
                <w:szCs w:val="28"/>
              </w:rPr>
              <w:t>0</w:t>
            </w:r>
          </w:p>
        </w:tc>
        <w:tc>
          <w:tcPr>
            <w:tcW w:w="7106" w:type="dxa"/>
            <w:shd w:val="clear" w:color="auto" w:fill="auto"/>
          </w:tcPr>
          <w:p w14:paraId="4F43BEC3" w14:textId="356F1E65" w:rsidR="00C96E8C" w:rsidRPr="007C5F10" w:rsidRDefault="004A5206" w:rsidP="00C96E8C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 xml:space="preserve">Свойство функции y = </w:t>
            </w:r>
            <w:proofErr w:type="spellStart"/>
            <w:r w:rsidRPr="007C5F10">
              <w:rPr>
                <w:bCs/>
                <w:sz w:val="28"/>
                <w:szCs w:val="28"/>
              </w:rPr>
              <w:t>tg</w:t>
            </w:r>
            <w:proofErr w:type="spellEnd"/>
            <w:r w:rsidRPr="007C5F10">
              <w:rPr>
                <w:bCs/>
                <w:sz w:val="28"/>
                <w:szCs w:val="28"/>
              </w:rPr>
              <w:t xml:space="preserve"> x и её график</w:t>
            </w:r>
          </w:p>
        </w:tc>
        <w:tc>
          <w:tcPr>
            <w:tcW w:w="1134" w:type="dxa"/>
            <w:shd w:val="clear" w:color="auto" w:fill="auto"/>
          </w:tcPr>
          <w:p w14:paraId="74FA256A" w14:textId="40423A55" w:rsidR="00C96E8C" w:rsidRPr="007C5F10" w:rsidRDefault="00D80408" w:rsidP="00C96E8C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4A5206" w:rsidRPr="007C5F10" w14:paraId="6661200B" w14:textId="77777777" w:rsidTr="00C96E8C">
        <w:tc>
          <w:tcPr>
            <w:tcW w:w="940" w:type="dxa"/>
            <w:shd w:val="clear" w:color="auto" w:fill="auto"/>
          </w:tcPr>
          <w:p w14:paraId="4691B5D8" w14:textId="5F910235" w:rsidR="004A5206" w:rsidRPr="007C5F10" w:rsidRDefault="00D80408" w:rsidP="00C96E8C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1</w:t>
            </w:r>
          </w:p>
        </w:tc>
        <w:tc>
          <w:tcPr>
            <w:tcW w:w="7106" w:type="dxa"/>
            <w:shd w:val="clear" w:color="auto" w:fill="auto"/>
          </w:tcPr>
          <w:p w14:paraId="5EF9FF60" w14:textId="1B678AA2" w:rsidR="004A5206" w:rsidRPr="007C5F10" w:rsidRDefault="004A5206" w:rsidP="00C96E8C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Обратные тригонометрические функции</w:t>
            </w:r>
          </w:p>
        </w:tc>
        <w:tc>
          <w:tcPr>
            <w:tcW w:w="1134" w:type="dxa"/>
            <w:shd w:val="clear" w:color="auto" w:fill="auto"/>
          </w:tcPr>
          <w:p w14:paraId="37C6F2E6" w14:textId="346AB4C8" w:rsidR="004A5206" w:rsidRPr="007C5F10" w:rsidRDefault="004A5206" w:rsidP="00C96E8C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4A5206" w:rsidRPr="007C5F10" w14:paraId="658F8FCD" w14:textId="77777777" w:rsidTr="00C96E8C">
        <w:tc>
          <w:tcPr>
            <w:tcW w:w="940" w:type="dxa"/>
            <w:shd w:val="clear" w:color="auto" w:fill="auto"/>
          </w:tcPr>
          <w:p w14:paraId="77618143" w14:textId="565EE1A9" w:rsidR="004A5206" w:rsidRPr="007C5F10" w:rsidRDefault="00D80408" w:rsidP="004A5206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2</w:t>
            </w:r>
          </w:p>
        </w:tc>
        <w:tc>
          <w:tcPr>
            <w:tcW w:w="7106" w:type="dxa"/>
            <w:shd w:val="clear" w:color="auto" w:fill="auto"/>
          </w:tcPr>
          <w:p w14:paraId="72A8EA63" w14:textId="16D5E80D" w:rsidR="004A5206" w:rsidRPr="007C5F10" w:rsidRDefault="004A5206" w:rsidP="004A5206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Урок обобщения и систематизации знаний по теме «Тригонометрические функции»</w:t>
            </w:r>
          </w:p>
        </w:tc>
        <w:tc>
          <w:tcPr>
            <w:tcW w:w="1134" w:type="dxa"/>
            <w:shd w:val="clear" w:color="auto" w:fill="auto"/>
          </w:tcPr>
          <w:p w14:paraId="5534CC54" w14:textId="56D79D5C" w:rsidR="004A5206" w:rsidRPr="007C5F10" w:rsidRDefault="004A5206" w:rsidP="004A5206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4A5206" w:rsidRPr="007C5F10" w14:paraId="16A9FEF6" w14:textId="77777777" w:rsidTr="00C96E8C">
        <w:tc>
          <w:tcPr>
            <w:tcW w:w="940" w:type="dxa"/>
            <w:shd w:val="clear" w:color="auto" w:fill="auto"/>
          </w:tcPr>
          <w:p w14:paraId="4F45712B" w14:textId="42D787DC" w:rsidR="004A5206" w:rsidRPr="007C5F10" w:rsidRDefault="00D80408" w:rsidP="004A5206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3</w:t>
            </w:r>
          </w:p>
        </w:tc>
        <w:tc>
          <w:tcPr>
            <w:tcW w:w="7106" w:type="dxa"/>
            <w:shd w:val="clear" w:color="auto" w:fill="auto"/>
          </w:tcPr>
          <w:p w14:paraId="3613535E" w14:textId="254EB08B" w:rsidR="004A5206" w:rsidRPr="007C5F10" w:rsidRDefault="004A5206" w:rsidP="004A5206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нтрольная работа № 1 по теме «Тригонометрические функции»</w:t>
            </w:r>
          </w:p>
        </w:tc>
        <w:tc>
          <w:tcPr>
            <w:tcW w:w="1134" w:type="dxa"/>
            <w:shd w:val="clear" w:color="auto" w:fill="auto"/>
          </w:tcPr>
          <w:p w14:paraId="1E720156" w14:textId="28BCBC99" w:rsidR="004A5206" w:rsidRPr="007C5F10" w:rsidRDefault="004A5206" w:rsidP="004A5206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192195A9" w14:textId="77777777" w:rsidTr="00C96E8C">
        <w:tc>
          <w:tcPr>
            <w:tcW w:w="940" w:type="dxa"/>
            <w:shd w:val="clear" w:color="auto" w:fill="auto"/>
          </w:tcPr>
          <w:p w14:paraId="700292AC" w14:textId="62907A0E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4</w:t>
            </w:r>
          </w:p>
        </w:tc>
        <w:tc>
          <w:tcPr>
            <w:tcW w:w="7106" w:type="dxa"/>
            <w:shd w:val="clear" w:color="auto" w:fill="auto"/>
          </w:tcPr>
          <w:p w14:paraId="2DC1CA9E" w14:textId="35B2141F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Анализ контрольной работы. Учебно-тренировочные задания ЕГЭ</w:t>
            </w:r>
          </w:p>
        </w:tc>
        <w:tc>
          <w:tcPr>
            <w:tcW w:w="1134" w:type="dxa"/>
            <w:shd w:val="clear" w:color="auto" w:fill="auto"/>
          </w:tcPr>
          <w:p w14:paraId="7E86EC3B" w14:textId="5BA74F6A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5B31042F" w14:textId="77777777" w:rsidTr="00C96E8C">
        <w:tc>
          <w:tcPr>
            <w:tcW w:w="940" w:type="dxa"/>
            <w:shd w:val="clear" w:color="auto" w:fill="auto"/>
          </w:tcPr>
          <w:p w14:paraId="5CFEB4E7" w14:textId="77777777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326EE978" w14:textId="21A50EAD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II Цилиндр, конус и шар</w:t>
            </w:r>
          </w:p>
        </w:tc>
        <w:tc>
          <w:tcPr>
            <w:tcW w:w="1134" w:type="dxa"/>
            <w:shd w:val="clear" w:color="auto" w:fill="auto"/>
          </w:tcPr>
          <w:p w14:paraId="63FF7B7B" w14:textId="499FA652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10</w:t>
            </w:r>
          </w:p>
        </w:tc>
      </w:tr>
      <w:tr w:rsidR="00D80408" w:rsidRPr="007C5F10" w14:paraId="6AD39175" w14:textId="77777777" w:rsidTr="00C96E8C">
        <w:tc>
          <w:tcPr>
            <w:tcW w:w="940" w:type="dxa"/>
            <w:shd w:val="clear" w:color="auto" w:fill="auto"/>
          </w:tcPr>
          <w:p w14:paraId="027A6B80" w14:textId="4D08A8B9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5-17</w:t>
            </w:r>
          </w:p>
        </w:tc>
        <w:tc>
          <w:tcPr>
            <w:tcW w:w="7106" w:type="dxa"/>
            <w:shd w:val="clear" w:color="auto" w:fill="auto"/>
          </w:tcPr>
          <w:p w14:paraId="2D7ABA9C" w14:textId="1F42836D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онятие цилиндра. Площадь поверхности цилиндра</w:t>
            </w:r>
          </w:p>
        </w:tc>
        <w:tc>
          <w:tcPr>
            <w:tcW w:w="1134" w:type="dxa"/>
            <w:shd w:val="clear" w:color="auto" w:fill="auto"/>
          </w:tcPr>
          <w:p w14:paraId="5855B37C" w14:textId="4221960E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D80408" w:rsidRPr="007C5F10" w14:paraId="45084D98" w14:textId="77777777" w:rsidTr="00C96E8C">
        <w:tc>
          <w:tcPr>
            <w:tcW w:w="940" w:type="dxa"/>
            <w:shd w:val="clear" w:color="auto" w:fill="auto"/>
          </w:tcPr>
          <w:p w14:paraId="5180278B" w14:textId="6B43B25B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8-20</w:t>
            </w:r>
          </w:p>
        </w:tc>
        <w:tc>
          <w:tcPr>
            <w:tcW w:w="7106" w:type="dxa"/>
            <w:shd w:val="clear" w:color="auto" w:fill="auto"/>
          </w:tcPr>
          <w:p w14:paraId="3C79EB05" w14:textId="3821DC26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онятие конуса. Площадь поверхности конуса. Усечённый конус</w:t>
            </w:r>
          </w:p>
        </w:tc>
        <w:tc>
          <w:tcPr>
            <w:tcW w:w="1134" w:type="dxa"/>
            <w:shd w:val="clear" w:color="auto" w:fill="auto"/>
          </w:tcPr>
          <w:p w14:paraId="2C39EB65" w14:textId="567A45EA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D80408" w:rsidRPr="007C5F10" w14:paraId="7D1E4618" w14:textId="77777777" w:rsidTr="00C96E8C">
        <w:tc>
          <w:tcPr>
            <w:tcW w:w="940" w:type="dxa"/>
            <w:shd w:val="clear" w:color="auto" w:fill="auto"/>
          </w:tcPr>
          <w:p w14:paraId="6A959A21" w14:textId="1CEC5CE2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1</w:t>
            </w:r>
          </w:p>
        </w:tc>
        <w:tc>
          <w:tcPr>
            <w:tcW w:w="7106" w:type="dxa"/>
            <w:shd w:val="clear" w:color="auto" w:fill="auto"/>
          </w:tcPr>
          <w:p w14:paraId="0846E2FF" w14:textId="612D3642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Сфера и шар. Взаимное расположение сферы и плоскости. Касательная плоскость к сфере. Площадь сферы</w:t>
            </w:r>
          </w:p>
        </w:tc>
        <w:tc>
          <w:tcPr>
            <w:tcW w:w="1134" w:type="dxa"/>
            <w:shd w:val="clear" w:color="auto" w:fill="auto"/>
          </w:tcPr>
          <w:p w14:paraId="227EFF8B" w14:textId="3DFFC958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7C501E8E" w14:textId="77777777" w:rsidTr="00C96E8C">
        <w:tc>
          <w:tcPr>
            <w:tcW w:w="940" w:type="dxa"/>
            <w:shd w:val="clear" w:color="auto" w:fill="auto"/>
          </w:tcPr>
          <w:p w14:paraId="0D73F551" w14:textId="6488B47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2</w:t>
            </w:r>
          </w:p>
        </w:tc>
        <w:tc>
          <w:tcPr>
            <w:tcW w:w="7106" w:type="dxa"/>
            <w:shd w:val="clear" w:color="auto" w:fill="auto"/>
          </w:tcPr>
          <w:p w14:paraId="3496DBCC" w14:textId="7462B48A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Разные задачи на многогранники, цилиндр, конус и шар. Сечения цилиндрической и конической поверхностей</w:t>
            </w:r>
          </w:p>
        </w:tc>
        <w:tc>
          <w:tcPr>
            <w:tcW w:w="1134" w:type="dxa"/>
            <w:shd w:val="clear" w:color="auto" w:fill="auto"/>
          </w:tcPr>
          <w:p w14:paraId="1A7B03DE" w14:textId="4B0E58DE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1D33D5D7" w14:textId="77777777" w:rsidTr="00C96E8C">
        <w:tc>
          <w:tcPr>
            <w:tcW w:w="940" w:type="dxa"/>
            <w:shd w:val="clear" w:color="auto" w:fill="auto"/>
          </w:tcPr>
          <w:p w14:paraId="28B135A8" w14:textId="3E34407A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3</w:t>
            </w:r>
          </w:p>
        </w:tc>
        <w:tc>
          <w:tcPr>
            <w:tcW w:w="7106" w:type="dxa"/>
            <w:shd w:val="clear" w:color="auto" w:fill="auto"/>
          </w:tcPr>
          <w:p w14:paraId="3164427A" w14:textId="59030CE4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нтрольная работа № 2 по теме «Цилиндр, конус и шар»</w:t>
            </w:r>
          </w:p>
        </w:tc>
        <w:tc>
          <w:tcPr>
            <w:tcW w:w="1134" w:type="dxa"/>
            <w:shd w:val="clear" w:color="auto" w:fill="auto"/>
          </w:tcPr>
          <w:p w14:paraId="6E5710FE" w14:textId="0CE273FF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40FDF58C" w14:textId="77777777" w:rsidTr="00C96E8C">
        <w:tc>
          <w:tcPr>
            <w:tcW w:w="940" w:type="dxa"/>
            <w:shd w:val="clear" w:color="auto" w:fill="auto"/>
          </w:tcPr>
          <w:p w14:paraId="0FC456CA" w14:textId="6A9985DC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4</w:t>
            </w:r>
          </w:p>
        </w:tc>
        <w:tc>
          <w:tcPr>
            <w:tcW w:w="7106" w:type="dxa"/>
            <w:shd w:val="clear" w:color="auto" w:fill="auto"/>
          </w:tcPr>
          <w:p w14:paraId="7A423F2C" w14:textId="4E7ECED3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Анализ контрольной работы. Учебно-тренировочные задания ЕГЭ</w:t>
            </w:r>
          </w:p>
        </w:tc>
        <w:tc>
          <w:tcPr>
            <w:tcW w:w="1134" w:type="dxa"/>
            <w:shd w:val="clear" w:color="auto" w:fill="auto"/>
          </w:tcPr>
          <w:p w14:paraId="5A7E793D" w14:textId="3E89A50A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60458153" w14:textId="77777777" w:rsidTr="00C96E8C">
        <w:tc>
          <w:tcPr>
            <w:tcW w:w="940" w:type="dxa"/>
            <w:shd w:val="clear" w:color="auto" w:fill="auto"/>
          </w:tcPr>
          <w:p w14:paraId="1CEADA8A" w14:textId="77777777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78CE987A" w14:textId="3FA264EC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III Производная и её геометрический смысл</w:t>
            </w:r>
          </w:p>
        </w:tc>
        <w:tc>
          <w:tcPr>
            <w:tcW w:w="1134" w:type="dxa"/>
            <w:shd w:val="clear" w:color="auto" w:fill="auto"/>
          </w:tcPr>
          <w:p w14:paraId="28BC70F0" w14:textId="51F37A59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16</w:t>
            </w:r>
          </w:p>
        </w:tc>
      </w:tr>
      <w:tr w:rsidR="00D80408" w:rsidRPr="007C5F10" w14:paraId="16DFD3E4" w14:textId="77777777" w:rsidTr="00C96E8C">
        <w:tc>
          <w:tcPr>
            <w:tcW w:w="940" w:type="dxa"/>
            <w:shd w:val="clear" w:color="auto" w:fill="auto"/>
          </w:tcPr>
          <w:p w14:paraId="657F3AB2" w14:textId="7777777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5-26</w:t>
            </w:r>
          </w:p>
        </w:tc>
        <w:tc>
          <w:tcPr>
            <w:tcW w:w="7106" w:type="dxa"/>
            <w:shd w:val="clear" w:color="auto" w:fill="auto"/>
          </w:tcPr>
          <w:p w14:paraId="5CFBADEE" w14:textId="7C204C0D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роизводная</w:t>
            </w:r>
          </w:p>
        </w:tc>
        <w:tc>
          <w:tcPr>
            <w:tcW w:w="1134" w:type="dxa"/>
            <w:shd w:val="clear" w:color="auto" w:fill="auto"/>
          </w:tcPr>
          <w:p w14:paraId="3E4C798C" w14:textId="7777777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D80408" w:rsidRPr="007C5F10" w14:paraId="34816905" w14:textId="77777777" w:rsidTr="00C96E8C">
        <w:tc>
          <w:tcPr>
            <w:tcW w:w="940" w:type="dxa"/>
            <w:shd w:val="clear" w:color="auto" w:fill="auto"/>
          </w:tcPr>
          <w:p w14:paraId="23D0981D" w14:textId="7777777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7-28</w:t>
            </w:r>
          </w:p>
        </w:tc>
        <w:tc>
          <w:tcPr>
            <w:tcW w:w="7106" w:type="dxa"/>
            <w:shd w:val="clear" w:color="auto" w:fill="auto"/>
          </w:tcPr>
          <w:p w14:paraId="1468528D" w14:textId="77392716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роизводная степенной функции</w:t>
            </w:r>
          </w:p>
        </w:tc>
        <w:tc>
          <w:tcPr>
            <w:tcW w:w="1134" w:type="dxa"/>
            <w:shd w:val="clear" w:color="auto" w:fill="auto"/>
          </w:tcPr>
          <w:p w14:paraId="01339FAD" w14:textId="7777777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D80408" w:rsidRPr="007C5F10" w14:paraId="7FC6A8A7" w14:textId="77777777" w:rsidTr="00C96E8C">
        <w:tc>
          <w:tcPr>
            <w:tcW w:w="940" w:type="dxa"/>
            <w:shd w:val="clear" w:color="auto" w:fill="auto"/>
          </w:tcPr>
          <w:p w14:paraId="63A6AEFF" w14:textId="27128E48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9-31</w:t>
            </w:r>
          </w:p>
        </w:tc>
        <w:tc>
          <w:tcPr>
            <w:tcW w:w="7106" w:type="dxa"/>
            <w:shd w:val="clear" w:color="auto" w:fill="auto"/>
          </w:tcPr>
          <w:p w14:paraId="0C944B3D" w14:textId="37CD097F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равила дифференцирования</w:t>
            </w:r>
          </w:p>
        </w:tc>
        <w:tc>
          <w:tcPr>
            <w:tcW w:w="1134" w:type="dxa"/>
            <w:shd w:val="clear" w:color="auto" w:fill="auto"/>
          </w:tcPr>
          <w:p w14:paraId="30170FD2" w14:textId="037F7FE8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D80408" w:rsidRPr="007C5F10" w14:paraId="3D58C048" w14:textId="77777777" w:rsidTr="00C96E8C">
        <w:tc>
          <w:tcPr>
            <w:tcW w:w="940" w:type="dxa"/>
            <w:shd w:val="clear" w:color="auto" w:fill="auto"/>
          </w:tcPr>
          <w:p w14:paraId="034105CF" w14:textId="32AFCD9B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2-34</w:t>
            </w:r>
          </w:p>
        </w:tc>
        <w:tc>
          <w:tcPr>
            <w:tcW w:w="7106" w:type="dxa"/>
            <w:shd w:val="clear" w:color="auto" w:fill="auto"/>
          </w:tcPr>
          <w:p w14:paraId="7088827B" w14:textId="4B108340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роизводные некоторых элементарных функций</w:t>
            </w:r>
          </w:p>
        </w:tc>
        <w:tc>
          <w:tcPr>
            <w:tcW w:w="1134" w:type="dxa"/>
            <w:shd w:val="clear" w:color="auto" w:fill="auto"/>
          </w:tcPr>
          <w:p w14:paraId="40028FF0" w14:textId="53289744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D80408" w:rsidRPr="007C5F10" w14:paraId="4DA118F6" w14:textId="77777777" w:rsidTr="00C96E8C">
        <w:tc>
          <w:tcPr>
            <w:tcW w:w="940" w:type="dxa"/>
            <w:shd w:val="clear" w:color="auto" w:fill="auto"/>
          </w:tcPr>
          <w:p w14:paraId="10D558AF" w14:textId="17DD6CBF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5-37</w:t>
            </w:r>
          </w:p>
        </w:tc>
        <w:tc>
          <w:tcPr>
            <w:tcW w:w="7106" w:type="dxa"/>
            <w:shd w:val="clear" w:color="auto" w:fill="auto"/>
          </w:tcPr>
          <w:p w14:paraId="63B7F2D6" w14:textId="011F8595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Геометрический смысл производной</w:t>
            </w:r>
          </w:p>
        </w:tc>
        <w:tc>
          <w:tcPr>
            <w:tcW w:w="1134" w:type="dxa"/>
            <w:shd w:val="clear" w:color="auto" w:fill="auto"/>
          </w:tcPr>
          <w:p w14:paraId="22EBDD9A" w14:textId="319F35BA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D80408" w:rsidRPr="007C5F10" w14:paraId="258E12F0" w14:textId="77777777" w:rsidTr="00C96E8C">
        <w:tc>
          <w:tcPr>
            <w:tcW w:w="940" w:type="dxa"/>
            <w:shd w:val="clear" w:color="auto" w:fill="auto"/>
          </w:tcPr>
          <w:p w14:paraId="3847822A" w14:textId="3753978D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8</w:t>
            </w:r>
          </w:p>
        </w:tc>
        <w:tc>
          <w:tcPr>
            <w:tcW w:w="7106" w:type="dxa"/>
            <w:shd w:val="clear" w:color="auto" w:fill="auto"/>
          </w:tcPr>
          <w:p w14:paraId="2A595535" w14:textId="1902F3B0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Урок обобщения и систематизации знаний по теме «Производная и её геометрический смысл»</w:t>
            </w:r>
          </w:p>
        </w:tc>
        <w:tc>
          <w:tcPr>
            <w:tcW w:w="1134" w:type="dxa"/>
            <w:shd w:val="clear" w:color="auto" w:fill="auto"/>
          </w:tcPr>
          <w:p w14:paraId="4026A4D3" w14:textId="4FF44A6F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491B8D4C" w14:textId="77777777" w:rsidTr="00C96E8C">
        <w:tc>
          <w:tcPr>
            <w:tcW w:w="940" w:type="dxa"/>
            <w:shd w:val="clear" w:color="auto" w:fill="auto"/>
          </w:tcPr>
          <w:p w14:paraId="56794452" w14:textId="7DD613A5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9</w:t>
            </w:r>
          </w:p>
        </w:tc>
        <w:tc>
          <w:tcPr>
            <w:tcW w:w="7106" w:type="dxa"/>
            <w:shd w:val="clear" w:color="auto" w:fill="auto"/>
          </w:tcPr>
          <w:p w14:paraId="053EF468" w14:textId="527B4F9E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нтрольная работа № 3 по теме «Производная и её геометрический смысл»</w:t>
            </w:r>
          </w:p>
        </w:tc>
        <w:tc>
          <w:tcPr>
            <w:tcW w:w="1134" w:type="dxa"/>
            <w:shd w:val="clear" w:color="auto" w:fill="auto"/>
          </w:tcPr>
          <w:p w14:paraId="5B32DB7F" w14:textId="7777777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31F37CBD" w14:textId="77777777" w:rsidTr="00C96E8C">
        <w:tc>
          <w:tcPr>
            <w:tcW w:w="940" w:type="dxa"/>
            <w:shd w:val="clear" w:color="auto" w:fill="auto"/>
          </w:tcPr>
          <w:p w14:paraId="71A17D97" w14:textId="5AE7C5E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lastRenderedPageBreak/>
              <w:t>40</w:t>
            </w:r>
          </w:p>
        </w:tc>
        <w:tc>
          <w:tcPr>
            <w:tcW w:w="7106" w:type="dxa"/>
            <w:shd w:val="clear" w:color="auto" w:fill="auto"/>
          </w:tcPr>
          <w:p w14:paraId="5B5BECE6" w14:textId="3B274FEC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Анализ контрольной работы. Учебно-тренировочные задания ЕГЭ</w:t>
            </w:r>
          </w:p>
        </w:tc>
        <w:tc>
          <w:tcPr>
            <w:tcW w:w="1134" w:type="dxa"/>
            <w:shd w:val="clear" w:color="auto" w:fill="auto"/>
          </w:tcPr>
          <w:p w14:paraId="709C2990" w14:textId="69D86D26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2FEE226E" w14:textId="77777777" w:rsidTr="00C96E8C">
        <w:tc>
          <w:tcPr>
            <w:tcW w:w="940" w:type="dxa"/>
            <w:shd w:val="clear" w:color="auto" w:fill="auto"/>
          </w:tcPr>
          <w:p w14:paraId="4108879B" w14:textId="77777777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7F472DD4" w14:textId="115B938E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IV Объёмы тел</w:t>
            </w:r>
          </w:p>
        </w:tc>
        <w:tc>
          <w:tcPr>
            <w:tcW w:w="1134" w:type="dxa"/>
            <w:shd w:val="clear" w:color="auto" w:fill="auto"/>
          </w:tcPr>
          <w:p w14:paraId="68B62D20" w14:textId="53AF5CFA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16</w:t>
            </w:r>
          </w:p>
        </w:tc>
      </w:tr>
      <w:tr w:rsidR="00D80408" w:rsidRPr="007C5F10" w14:paraId="22F6BFF8" w14:textId="77777777" w:rsidTr="00C96E8C">
        <w:tc>
          <w:tcPr>
            <w:tcW w:w="940" w:type="dxa"/>
            <w:shd w:val="clear" w:color="auto" w:fill="auto"/>
          </w:tcPr>
          <w:p w14:paraId="5DABAED3" w14:textId="4060657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41-43</w:t>
            </w:r>
          </w:p>
        </w:tc>
        <w:tc>
          <w:tcPr>
            <w:tcW w:w="7106" w:type="dxa"/>
            <w:shd w:val="clear" w:color="auto" w:fill="auto"/>
          </w:tcPr>
          <w:p w14:paraId="1E5EBED4" w14:textId="5D852C22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онятие объёма. Объём прямоугольного параллелепипеда</w:t>
            </w:r>
          </w:p>
        </w:tc>
        <w:tc>
          <w:tcPr>
            <w:tcW w:w="1134" w:type="dxa"/>
            <w:shd w:val="clear" w:color="auto" w:fill="auto"/>
          </w:tcPr>
          <w:p w14:paraId="33CB8D41" w14:textId="24C0BFB9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D80408" w:rsidRPr="007C5F10" w14:paraId="6FFCF417" w14:textId="77777777" w:rsidTr="00C96E8C">
        <w:tc>
          <w:tcPr>
            <w:tcW w:w="940" w:type="dxa"/>
            <w:shd w:val="clear" w:color="auto" w:fill="auto"/>
          </w:tcPr>
          <w:p w14:paraId="6F2F6043" w14:textId="4C9092A0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44-45</w:t>
            </w:r>
          </w:p>
        </w:tc>
        <w:tc>
          <w:tcPr>
            <w:tcW w:w="7106" w:type="dxa"/>
            <w:shd w:val="clear" w:color="auto" w:fill="auto"/>
          </w:tcPr>
          <w:p w14:paraId="078CDC03" w14:textId="18851771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Объём прямой призмы. Объём цилиндра</w:t>
            </w:r>
          </w:p>
        </w:tc>
        <w:tc>
          <w:tcPr>
            <w:tcW w:w="1134" w:type="dxa"/>
            <w:shd w:val="clear" w:color="auto" w:fill="auto"/>
          </w:tcPr>
          <w:p w14:paraId="41E10155" w14:textId="7777777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D80408" w:rsidRPr="007C5F10" w14:paraId="50370D70" w14:textId="77777777" w:rsidTr="00C96E8C">
        <w:tc>
          <w:tcPr>
            <w:tcW w:w="940" w:type="dxa"/>
            <w:shd w:val="clear" w:color="auto" w:fill="auto"/>
          </w:tcPr>
          <w:p w14:paraId="4E7AC476" w14:textId="56889595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46-49</w:t>
            </w:r>
          </w:p>
        </w:tc>
        <w:tc>
          <w:tcPr>
            <w:tcW w:w="7106" w:type="dxa"/>
            <w:shd w:val="clear" w:color="auto" w:fill="auto"/>
          </w:tcPr>
          <w:p w14:paraId="56CFD462" w14:textId="21F8A382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Вычисление объёмов тел с помощью определённого интеграла. Объём наклонной призмы. Объём пирамиды</w:t>
            </w:r>
          </w:p>
        </w:tc>
        <w:tc>
          <w:tcPr>
            <w:tcW w:w="1134" w:type="dxa"/>
            <w:shd w:val="clear" w:color="auto" w:fill="auto"/>
          </w:tcPr>
          <w:p w14:paraId="7E13948E" w14:textId="62D25593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4</w:t>
            </w:r>
          </w:p>
        </w:tc>
      </w:tr>
      <w:tr w:rsidR="00D80408" w:rsidRPr="007C5F10" w14:paraId="2364F8F5" w14:textId="77777777" w:rsidTr="00C96E8C">
        <w:tc>
          <w:tcPr>
            <w:tcW w:w="940" w:type="dxa"/>
            <w:shd w:val="clear" w:color="auto" w:fill="auto"/>
          </w:tcPr>
          <w:p w14:paraId="7578A0EB" w14:textId="29CF3A29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50-53</w:t>
            </w:r>
          </w:p>
        </w:tc>
        <w:tc>
          <w:tcPr>
            <w:tcW w:w="7106" w:type="dxa"/>
            <w:shd w:val="clear" w:color="auto" w:fill="auto"/>
          </w:tcPr>
          <w:p w14:paraId="2FC25434" w14:textId="3426495A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Объём шара и его частей. Площадь сферы</w:t>
            </w:r>
          </w:p>
        </w:tc>
        <w:tc>
          <w:tcPr>
            <w:tcW w:w="1134" w:type="dxa"/>
            <w:shd w:val="clear" w:color="auto" w:fill="auto"/>
          </w:tcPr>
          <w:p w14:paraId="4D251A0B" w14:textId="58C89F4C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4</w:t>
            </w:r>
          </w:p>
        </w:tc>
      </w:tr>
      <w:tr w:rsidR="00D80408" w:rsidRPr="007C5F10" w14:paraId="4FE9AE1C" w14:textId="77777777" w:rsidTr="00C96E8C">
        <w:tc>
          <w:tcPr>
            <w:tcW w:w="940" w:type="dxa"/>
            <w:shd w:val="clear" w:color="auto" w:fill="auto"/>
          </w:tcPr>
          <w:p w14:paraId="44D39461" w14:textId="21CFCE34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54</w:t>
            </w:r>
          </w:p>
        </w:tc>
        <w:tc>
          <w:tcPr>
            <w:tcW w:w="7106" w:type="dxa"/>
            <w:shd w:val="clear" w:color="auto" w:fill="auto"/>
          </w:tcPr>
          <w:p w14:paraId="03F02AD4" w14:textId="1A699E6D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Урок обобщения и систематизации знаний по теме «Объёмы тел»</w:t>
            </w:r>
          </w:p>
        </w:tc>
        <w:tc>
          <w:tcPr>
            <w:tcW w:w="1134" w:type="dxa"/>
            <w:shd w:val="clear" w:color="auto" w:fill="auto"/>
          </w:tcPr>
          <w:p w14:paraId="2FA7B579" w14:textId="59D30C61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5A696A11" w14:textId="77777777" w:rsidTr="00C96E8C">
        <w:tc>
          <w:tcPr>
            <w:tcW w:w="940" w:type="dxa"/>
            <w:shd w:val="clear" w:color="auto" w:fill="auto"/>
          </w:tcPr>
          <w:p w14:paraId="00687EDD" w14:textId="0B033C2D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55</w:t>
            </w:r>
          </w:p>
        </w:tc>
        <w:tc>
          <w:tcPr>
            <w:tcW w:w="7106" w:type="dxa"/>
            <w:shd w:val="clear" w:color="auto" w:fill="auto"/>
          </w:tcPr>
          <w:p w14:paraId="43D79956" w14:textId="46B00F36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нтрольная работа № 4 по теме «Объёмы тел»</w:t>
            </w:r>
          </w:p>
        </w:tc>
        <w:tc>
          <w:tcPr>
            <w:tcW w:w="1134" w:type="dxa"/>
            <w:shd w:val="clear" w:color="auto" w:fill="auto"/>
          </w:tcPr>
          <w:p w14:paraId="412242CC" w14:textId="108EBBDC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771C7672" w14:textId="77777777" w:rsidTr="00C96E8C">
        <w:tc>
          <w:tcPr>
            <w:tcW w:w="940" w:type="dxa"/>
            <w:shd w:val="clear" w:color="auto" w:fill="auto"/>
          </w:tcPr>
          <w:p w14:paraId="3E2AC4D1" w14:textId="041B173C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56</w:t>
            </w:r>
          </w:p>
        </w:tc>
        <w:tc>
          <w:tcPr>
            <w:tcW w:w="7106" w:type="dxa"/>
            <w:shd w:val="clear" w:color="auto" w:fill="auto"/>
          </w:tcPr>
          <w:p w14:paraId="09CD5714" w14:textId="4B41E925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Анализ контрольной работы. Учебно-тренировочные задания ЕГЭ</w:t>
            </w:r>
          </w:p>
        </w:tc>
        <w:tc>
          <w:tcPr>
            <w:tcW w:w="1134" w:type="dxa"/>
            <w:shd w:val="clear" w:color="auto" w:fill="auto"/>
          </w:tcPr>
          <w:p w14:paraId="259242E1" w14:textId="08018CF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7650EEA6" w14:textId="77777777" w:rsidTr="00C96E8C">
        <w:tc>
          <w:tcPr>
            <w:tcW w:w="940" w:type="dxa"/>
            <w:shd w:val="clear" w:color="auto" w:fill="auto"/>
          </w:tcPr>
          <w:p w14:paraId="562D0ADE" w14:textId="77777777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1906D1E0" w14:textId="5ABE5EC6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V Применение производной к исследованию функций</w:t>
            </w:r>
          </w:p>
        </w:tc>
        <w:tc>
          <w:tcPr>
            <w:tcW w:w="1134" w:type="dxa"/>
            <w:shd w:val="clear" w:color="auto" w:fill="auto"/>
          </w:tcPr>
          <w:p w14:paraId="35AE2F14" w14:textId="1297F77E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12</w:t>
            </w:r>
          </w:p>
        </w:tc>
      </w:tr>
      <w:tr w:rsidR="00D80408" w:rsidRPr="007C5F10" w14:paraId="41A08849" w14:textId="77777777" w:rsidTr="00C96E8C">
        <w:tc>
          <w:tcPr>
            <w:tcW w:w="940" w:type="dxa"/>
            <w:shd w:val="clear" w:color="auto" w:fill="auto"/>
          </w:tcPr>
          <w:p w14:paraId="19E05516" w14:textId="52AB9B84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57-58</w:t>
            </w:r>
          </w:p>
        </w:tc>
        <w:tc>
          <w:tcPr>
            <w:tcW w:w="7106" w:type="dxa"/>
            <w:shd w:val="clear" w:color="auto" w:fill="auto"/>
          </w:tcPr>
          <w:p w14:paraId="4E2CED5B" w14:textId="5E66B52E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Возрастание и убывание функции</w:t>
            </w:r>
          </w:p>
        </w:tc>
        <w:tc>
          <w:tcPr>
            <w:tcW w:w="1134" w:type="dxa"/>
            <w:shd w:val="clear" w:color="auto" w:fill="auto"/>
          </w:tcPr>
          <w:p w14:paraId="2C9A9706" w14:textId="7777777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D80408" w:rsidRPr="007C5F10" w14:paraId="34DF8E89" w14:textId="77777777" w:rsidTr="00C96E8C">
        <w:tc>
          <w:tcPr>
            <w:tcW w:w="940" w:type="dxa"/>
            <w:shd w:val="clear" w:color="auto" w:fill="auto"/>
          </w:tcPr>
          <w:p w14:paraId="469940D2" w14:textId="6D9EB350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59-60</w:t>
            </w:r>
          </w:p>
        </w:tc>
        <w:tc>
          <w:tcPr>
            <w:tcW w:w="7106" w:type="dxa"/>
            <w:shd w:val="clear" w:color="auto" w:fill="auto"/>
          </w:tcPr>
          <w:p w14:paraId="00588C23" w14:textId="06DBD969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Экстремумы функции</w:t>
            </w:r>
          </w:p>
        </w:tc>
        <w:tc>
          <w:tcPr>
            <w:tcW w:w="1134" w:type="dxa"/>
            <w:shd w:val="clear" w:color="auto" w:fill="auto"/>
          </w:tcPr>
          <w:p w14:paraId="6004D801" w14:textId="7777777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D80408" w:rsidRPr="007C5F10" w14:paraId="651C17E9" w14:textId="77777777" w:rsidTr="00C96E8C">
        <w:tc>
          <w:tcPr>
            <w:tcW w:w="940" w:type="dxa"/>
            <w:shd w:val="clear" w:color="auto" w:fill="auto"/>
          </w:tcPr>
          <w:p w14:paraId="7F6BDC68" w14:textId="04A44FAF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61-62</w:t>
            </w:r>
          </w:p>
        </w:tc>
        <w:tc>
          <w:tcPr>
            <w:tcW w:w="7106" w:type="dxa"/>
            <w:shd w:val="clear" w:color="auto" w:fill="auto"/>
          </w:tcPr>
          <w:p w14:paraId="67F37C49" w14:textId="2FC6A0C9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рименение производной к построению графиков функций</w:t>
            </w:r>
          </w:p>
        </w:tc>
        <w:tc>
          <w:tcPr>
            <w:tcW w:w="1134" w:type="dxa"/>
            <w:shd w:val="clear" w:color="auto" w:fill="auto"/>
          </w:tcPr>
          <w:p w14:paraId="02F3FC20" w14:textId="7777777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D80408" w:rsidRPr="007C5F10" w14:paraId="00D1C477" w14:textId="77777777" w:rsidTr="00C96E8C">
        <w:tc>
          <w:tcPr>
            <w:tcW w:w="940" w:type="dxa"/>
            <w:shd w:val="clear" w:color="auto" w:fill="auto"/>
          </w:tcPr>
          <w:p w14:paraId="01CE4002" w14:textId="00AFCE7F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63-64</w:t>
            </w:r>
          </w:p>
        </w:tc>
        <w:tc>
          <w:tcPr>
            <w:tcW w:w="7106" w:type="dxa"/>
            <w:shd w:val="clear" w:color="auto" w:fill="auto"/>
          </w:tcPr>
          <w:p w14:paraId="607A4898" w14:textId="54EF0BB6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Наибольшее и наименьшее значения функции</w:t>
            </w:r>
          </w:p>
        </w:tc>
        <w:tc>
          <w:tcPr>
            <w:tcW w:w="1134" w:type="dxa"/>
            <w:shd w:val="clear" w:color="auto" w:fill="auto"/>
          </w:tcPr>
          <w:p w14:paraId="4E3FCE14" w14:textId="33D0D718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D80408" w:rsidRPr="007C5F10" w14:paraId="04A12118" w14:textId="77777777" w:rsidTr="00C96E8C">
        <w:tc>
          <w:tcPr>
            <w:tcW w:w="940" w:type="dxa"/>
            <w:shd w:val="clear" w:color="auto" w:fill="auto"/>
          </w:tcPr>
          <w:p w14:paraId="0A6AABA0" w14:textId="6663C375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65</w:t>
            </w:r>
          </w:p>
        </w:tc>
        <w:tc>
          <w:tcPr>
            <w:tcW w:w="7106" w:type="dxa"/>
            <w:shd w:val="clear" w:color="auto" w:fill="auto"/>
          </w:tcPr>
          <w:p w14:paraId="3946DAEA" w14:textId="31DEBBF3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Выпуклость графика функции, точки перегиба</w:t>
            </w:r>
          </w:p>
        </w:tc>
        <w:tc>
          <w:tcPr>
            <w:tcW w:w="1134" w:type="dxa"/>
            <w:shd w:val="clear" w:color="auto" w:fill="auto"/>
          </w:tcPr>
          <w:p w14:paraId="6E49146A" w14:textId="7777777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64D66C94" w14:textId="77777777" w:rsidTr="00C96E8C">
        <w:tc>
          <w:tcPr>
            <w:tcW w:w="940" w:type="dxa"/>
            <w:shd w:val="clear" w:color="auto" w:fill="auto"/>
          </w:tcPr>
          <w:p w14:paraId="07B1989E" w14:textId="57BF90C0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66</w:t>
            </w:r>
          </w:p>
        </w:tc>
        <w:tc>
          <w:tcPr>
            <w:tcW w:w="7106" w:type="dxa"/>
            <w:shd w:val="clear" w:color="auto" w:fill="auto"/>
          </w:tcPr>
          <w:p w14:paraId="43389FD8" w14:textId="6A0E26A3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Урок обобщения и систематизации знаний по теме «Применение производной к исследованию функций»</w:t>
            </w:r>
          </w:p>
        </w:tc>
        <w:tc>
          <w:tcPr>
            <w:tcW w:w="1134" w:type="dxa"/>
            <w:shd w:val="clear" w:color="auto" w:fill="auto"/>
          </w:tcPr>
          <w:p w14:paraId="6E58EF04" w14:textId="60C30DDE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3228C2B9" w14:textId="77777777" w:rsidTr="00C96E8C">
        <w:tc>
          <w:tcPr>
            <w:tcW w:w="940" w:type="dxa"/>
            <w:shd w:val="clear" w:color="auto" w:fill="auto"/>
          </w:tcPr>
          <w:p w14:paraId="621264E4" w14:textId="5BA981A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67</w:t>
            </w:r>
          </w:p>
        </w:tc>
        <w:tc>
          <w:tcPr>
            <w:tcW w:w="7106" w:type="dxa"/>
            <w:shd w:val="clear" w:color="auto" w:fill="auto"/>
          </w:tcPr>
          <w:p w14:paraId="76B5585D" w14:textId="6EE47FD2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нтрольная работа № 5 по теме «Применение производной к исследованию функций»</w:t>
            </w:r>
          </w:p>
        </w:tc>
        <w:tc>
          <w:tcPr>
            <w:tcW w:w="1134" w:type="dxa"/>
            <w:shd w:val="clear" w:color="auto" w:fill="auto"/>
          </w:tcPr>
          <w:p w14:paraId="260BEA50" w14:textId="35F7F59C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3322C8E6" w14:textId="77777777" w:rsidTr="00C96E8C">
        <w:tc>
          <w:tcPr>
            <w:tcW w:w="940" w:type="dxa"/>
            <w:shd w:val="clear" w:color="auto" w:fill="auto"/>
          </w:tcPr>
          <w:p w14:paraId="114F1761" w14:textId="4FAAC49C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68</w:t>
            </w:r>
          </w:p>
        </w:tc>
        <w:tc>
          <w:tcPr>
            <w:tcW w:w="7106" w:type="dxa"/>
            <w:shd w:val="clear" w:color="auto" w:fill="auto"/>
          </w:tcPr>
          <w:p w14:paraId="2240935F" w14:textId="64F1F741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Анализ контрольной работы. Учебно-тренировочные задания ЕГЭ</w:t>
            </w:r>
          </w:p>
        </w:tc>
        <w:tc>
          <w:tcPr>
            <w:tcW w:w="1134" w:type="dxa"/>
            <w:shd w:val="clear" w:color="auto" w:fill="auto"/>
          </w:tcPr>
          <w:p w14:paraId="226260A8" w14:textId="29E9C399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0F190A9D" w14:textId="77777777" w:rsidTr="00C96E8C">
        <w:tc>
          <w:tcPr>
            <w:tcW w:w="940" w:type="dxa"/>
            <w:shd w:val="clear" w:color="auto" w:fill="auto"/>
          </w:tcPr>
          <w:p w14:paraId="347F4F7D" w14:textId="77777777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131949FA" w14:textId="5BCE0C63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VI Векторы в пространстве</w:t>
            </w:r>
          </w:p>
        </w:tc>
        <w:tc>
          <w:tcPr>
            <w:tcW w:w="1134" w:type="dxa"/>
            <w:shd w:val="clear" w:color="auto" w:fill="auto"/>
          </w:tcPr>
          <w:p w14:paraId="4C37ADF2" w14:textId="71A01E91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5</w:t>
            </w:r>
          </w:p>
        </w:tc>
      </w:tr>
      <w:tr w:rsidR="00D80408" w:rsidRPr="007C5F10" w14:paraId="2C1C5A0D" w14:textId="77777777" w:rsidTr="00C96E8C">
        <w:tc>
          <w:tcPr>
            <w:tcW w:w="940" w:type="dxa"/>
            <w:shd w:val="clear" w:color="auto" w:fill="auto"/>
          </w:tcPr>
          <w:p w14:paraId="4EB8D983" w14:textId="4DBF781D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69</w:t>
            </w:r>
          </w:p>
        </w:tc>
        <w:tc>
          <w:tcPr>
            <w:tcW w:w="7106" w:type="dxa"/>
            <w:shd w:val="clear" w:color="auto" w:fill="auto"/>
          </w:tcPr>
          <w:p w14:paraId="247D6470" w14:textId="0B0689B5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онятие вектора. Равенство векторов</w:t>
            </w:r>
          </w:p>
        </w:tc>
        <w:tc>
          <w:tcPr>
            <w:tcW w:w="1134" w:type="dxa"/>
            <w:shd w:val="clear" w:color="auto" w:fill="auto"/>
          </w:tcPr>
          <w:p w14:paraId="7982DB19" w14:textId="5181684A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5D33AC3A" w14:textId="77777777" w:rsidTr="00C96E8C">
        <w:tc>
          <w:tcPr>
            <w:tcW w:w="940" w:type="dxa"/>
            <w:shd w:val="clear" w:color="auto" w:fill="auto"/>
          </w:tcPr>
          <w:p w14:paraId="56B763E3" w14:textId="182E781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70-71</w:t>
            </w:r>
          </w:p>
        </w:tc>
        <w:tc>
          <w:tcPr>
            <w:tcW w:w="7106" w:type="dxa"/>
            <w:shd w:val="clear" w:color="auto" w:fill="auto"/>
          </w:tcPr>
          <w:p w14:paraId="547FDA06" w14:textId="74A515E6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Сложение и вычитание векторов. Сумма нескольких векторов. Умножение вектора на число</w:t>
            </w:r>
          </w:p>
        </w:tc>
        <w:tc>
          <w:tcPr>
            <w:tcW w:w="1134" w:type="dxa"/>
            <w:shd w:val="clear" w:color="auto" w:fill="auto"/>
          </w:tcPr>
          <w:p w14:paraId="47DBFADC" w14:textId="7777777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D80408" w:rsidRPr="007C5F10" w14:paraId="0D3F8699" w14:textId="77777777" w:rsidTr="00C96E8C">
        <w:tc>
          <w:tcPr>
            <w:tcW w:w="940" w:type="dxa"/>
            <w:shd w:val="clear" w:color="auto" w:fill="auto"/>
          </w:tcPr>
          <w:p w14:paraId="226312E6" w14:textId="426FE963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72-73</w:t>
            </w:r>
          </w:p>
        </w:tc>
        <w:tc>
          <w:tcPr>
            <w:tcW w:w="7106" w:type="dxa"/>
            <w:shd w:val="clear" w:color="auto" w:fill="auto"/>
          </w:tcPr>
          <w:p w14:paraId="4DD8D5A0" w14:textId="5E2A1D6E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мпланарные векторы. Правило параллелепипеда. Разложение вектора по трём некомпланарным векторам</w:t>
            </w:r>
          </w:p>
        </w:tc>
        <w:tc>
          <w:tcPr>
            <w:tcW w:w="1134" w:type="dxa"/>
            <w:shd w:val="clear" w:color="auto" w:fill="auto"/>
          </w:tcPr>
          <w:p w14:paraId="12882D53" w14:textId="7777777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D80408" w:rsidRPr="007C5F10" w14:paraId="29EF92EF" w14:textId="77777777" w:rsidTr="00C96E8C">
        <w:tc>
          <w:tcPr>
            <w:tcW w:w="940" w:type="dxa"/>
            <w:shd w:val="clear" w:color="auto" w:fill="auto"/>
          </w:tcPr>
          <w:p w14:paraId="2FFE3C10" w14:textId="77777777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47530DC0" w14:textId="3DE26248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VII Интеграл</w:t>
            </w:r>
          </w:p>
        </w:tc>
        <w:tc>
          <w:tcPr>
            <w:tcW w:w="1134" w:type="dxa"/>
            <w:shd w:val="clear" w:color="auto" w:fill="auto"/>
          </w:tcPr>
          <w:p w14:paraId="584353B8" w14:textId="2B2685B5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10</w:t>
            </w:r>
          </w:p>
        </w:tc>
      </w:tr>
      <w:tr w:rsidR="00D80408" w:rsidRPr="007C5F10" w14:paraId="346EE008" w14:textId="77777777" w:rsidTr="00C96E8C">
        <w:tc>
          <w:tcPr>
            <w:tcW w:w="940" w:type="dxa"/>
            <w:shd w:val="clear" w:color="auto" w:fill="auto"/>
          </w:tcPr>
          <w:p w14:paraId="66E4B38A" w14:textId="43699B5D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74-75</w:t>
            </w:r>
          </w:p>
        </w:tc>
        <w:tc>
          <w:tcPr>
            <w:tcW w:w="7106" w:type="dxa"/>
            <w:shd w:val="clear" w:color="auto" w:fill="auto"/>
          </w:tcPr>
          <w:p w14:paraId="6EC8915E" w14:textId="46B9EB96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ервообразная</w:t>
            </w:r>
          </w:p>
        </w:tc>
        <w:tc>
          <w:tcPr>
            <w:tcW w:w="1134" w:type="dxa"/>
            <w:shd w:val="clear" w:color="auto" w:fill="auto"/>
          </w:tcPr>
          <w:p w14:paraId="1F7DB3FE" w14:textId="7777777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D80408" w:rsidRPr="007C5F10" w14:paraId="14CA023F" w14:textId="77777777" w:rsidTr="00C96E8C">
        <w:tc>
          <w:tcPr>
            <w:tcW w:w="940" w:type="dxa"/>
            <w:shd w:val="clear" w:color="auto" w:fill="auto"/>
          </w:tcPr>
          <w:p w14:paraId="1C9554B2" w14:textId="5699A848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76-78</w:t>
            </w:r>
          </w:p>
        </w:tc>
        <w:tc>
          <w:tcPr>
            <w:tcW w:w="7106" w:type="dxa"/>
            <w:shd w:val="clear" w:color="auto" w:fill="auto"/>
          </w:tcPr>
          <w:p w14:paraId="27DEF693" w14:textId="79843185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равила нахождения первообразных</w:t>
            </w:r>
          </w:p>
        </w:tc>
        <w:tc>
          <w:tcPr>
            <w:tcW w:w="1134" w:type="dxa"/>
            <w:shd w:val="clear" w:color="auto" w:fill="auto"/>
          </w:tcPr>
          <w:p w14:paraId="2FA62AF0" w14:textId="6846F7A2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D80408" w:rsidRPr="007C5F10" w14:paraId="269935C2" w14:textId="77777777" w:rsidTr="00C96E8C">
        <w:tc>
          <w:tcPr>
            <w:tcW w:w="940" w:type="dxa"/>
            <w:shd w:val="clear" w:color="auto" w:fill="auto"/>
          </w:tcPr>
          <w:p w14:paraId="24C4E230" w14:textId="50690C2F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79</w:t>
            </w:r>
          </w:p>
        </w:tc>
        <w:tc>
          <w:tcPr>
            <w:tcW w:w="7106" w:type="dxa"/>
            <w:shd w:val="clear" w:color="auto" w:fill="auto"/>
          </w:tcPr>
          <w:p w14:paraId="302600DD" w14:textId="43706C09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лощадь криволинейной трапеции и интеграл</w:t>
            </w:r>
          </w:p>
        </w:tc>
        <w:tc>
          <w:tcPr>
            <w:tcW w:w="1134" w:type="dxa"/>
            <w:shd w:val="clear" w:color="auto" w:fill="auto"/>
          </w:tcPr>
          <w:p w14:paraId="3CFBE551" w14:textId="7777777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D80408" w:rsidRPr="007C5F10" w14:paraId="2654911D" w14:textId="77777777" w:rsidTr="00C96E8C">
        <w:tc>
          <w:tcPr>
            <w:tcW w:w="940" w:type="dxa"/>
            <w:shd w:val="clear" w:color="auto" w:fill="auto"/>
          </w:tcPr>
          <w:p w14:paraId="5EB02B71" w14:textId="1E36100E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80</w:t>
            </w:r>
          </w:p>
        </w:tc>
        <w:tc>
          <w:tcPr>
            <w:tcW w:w="7106" w:type="dxa"/>
            <w:shd w:val="clear" w:color="auto" w:fill="auto"/>
          </w:tcPr>
          <w:p w14:paraId="277F7155" w14:textId="0B79791C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рименение производной и интеграла к решению практических задач</w:t>
            </w:r>
          </w:p>
        </w:tc>
        <w:tc>
          <w:tcPr>
            <w:tcW w:w="1134" w:type="dxa"/>
            <w:shd w:val="clear" w:color="auto" w:fill="auto"/>
          </w:tcPr>
          <w:p w14:paraId="5F2B9734" w14:textId="0948920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495800F9" w14:textId="77777777" w:rsidTr="00C96E8C">
        <w:tc>
          <w:tcPr>
            <w:tcW w:w="940" w:type="dxa"/>
            <w:shd w:val="clear" w:color="auto" w:fill="auto"/>
          </w:tcPr>
          <w:p w14:paraId="154FDC9B" w14:textId="5406D4E2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81</w:t>
            </w:r>
          </w:p>
        </w:tc>
        <w:tc>
          <w:tcPr>
            <w:tcW w:w="7106" w:type="dxa"/>
            <w:shd w:val="clear" w:color="auto" w:fill="auto"/>
          </w:tcPr>
          <w:p w14:paraId="33CEDC55" w14:textId="13BFF71D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Урок обобщения и систематизации знаний по теме «Интеграл»</w:t>
            </w:r>
          </w:p>
        </w:tc>
        <w:tc>
          <w:tcPr>
            <w:tcW w:w="1134" w:type="dxa"/>
            <w:shd w:val="clear" w:color="auto" w:fill="auto"/>
          </w:tcPr>
          <w:p w14:paraId="21E7814C" w14:textId="7F1CC256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7628221F" w14:textId="77777777" w:rsidTr="00C96E8C">
        <w:tc>
          <w:tcPr>
            <w:tcW w:w="940" w:type="dxa"/>
            <w:shd w:val="clear" w:color="auto" w:fill="auto"/>
          </w:tcPr>
          <w:p w14:paraId="502A2B6B" w14:textId="66E52F74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82</w:t>
            </w:r>
          </w:p>
        </w:tc>
        <w:tc>
          <w:tcPr>
            <w:tcW w:w="7106" w:type="dxa"/>
            <w:shd w:val="clear" w:color="auto" w:fill="auto"/>
          </w:tcPr>
          <w:p w14:paraId="7CD09557" w14:textId="7AE9DD78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нтрольная работа № 6 по теме «Интеграл»</w:t>
            </w:r>
          </w:p>
        </w:tc>
        <w:tc>
          <w:tcPr>
            <w:tcW w:w="1134" w:type="dxa"/>
            <w:shd w:val="clear" w:color="auto" w:fill="auto"/>
          </w:tcPr>
          <w:p w14:paraId="68FE12E7" w14:textId="1B1CAD2F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532D9D60" w14:textId="77777777" w:rsidTr="00C96E8C">
        <w:tc>
          <w:tcPr>
            <w:tcW w:w="940" w:type="dxa"/>
            <w:shd w:val="clear" w:color="auto" w:fill="auto"/>
          </w:tcPr>
          <w:p w14:paraId="410BE328" w14:textId="327F96B0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83</w:t>
            </w:r>
          </w:p>
        </w:tc>
        <w:tc>
          <w:tcPr>
            <w:tcW w:w="7106" w:type="dxa"/>
            <w:shd w:val="clear" w:color="auto" w:fill="auto"/>
          </w:tcPr>
          <w:p w14:paraId="001654EB" w14:textId="1444F20A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Анализ контрольной работы. Учебно-тренировочные задания ЕГЭ</w:t>
            </w:r>
          </w:p>
        </w:tc>
        <w:tc>
          <w:tcPr>
            <w:tcW w:w="1134" w:type="dxa"/>
            <w:shd w:val="clear" w:color="auto" w:fill="auto"/>
          </w:tcPr>
          <w:p w14:paraId="73C4779C" w14:textId="40697CE9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4E1D0BBA" w14:textId="77777777" w:rsidTr="00C96E8C">
        <w:tc>
          <w:tcPr>
            <w:tcW w:w="940" w:type="dxa"/>
            <w:shd w:val="clear" w:color="auto" w:fill="auto"/>
          </w:tcPr>
          <w:p w14:paraId="252DA67C" w14:textId="77777777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6358B64A" w14:textId="6167A429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VIII Метод координат в пространстве. Движения</w:t>
            </w:r>
          </w:p>
        </w:tc>
        <w:tc>
          <w:tcPr>
            <w:tcW w:w="1134" w:type="dxa"/>
            <w:shd w:val="clear" w:color="auto" w:fill="auto"/>
          </w:tcPr>
          <w:p w14:paraId="5D562D84" w14:textId="581251EE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15</w:t>
            </w:r>
          </w:p>
        </w:tc>
      </w:tr>
      <w:tr w:rsidR="00D80408" w:rsidRPr="007C5F10" w14:paraId="2FC2DCF9" w14:textId="77777777" w:rsidTr="00C96E8C">
        <w:tc>
          <w:tcPr>
            <w:tcW w:w="940" w:type="dxa"/>
            <w:shd w:val="clear" w:color="auto" w:fill="auto"/>
          </w:tcPr>
          <w:p w14:paraId="4B57B231" w14:textId="34F9AE45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84</w:t>
            </w:r>
          </w:p>
        </w:tc>
        <w:tc>
          <w:tcPr>
            <w:tcW w:w="7106" w:type="dxa"/>
            <w:shd w:val="clear" w:color="auto" w:fill="auto"/>
          </w:tcPr>
          <w:p w14:paraId="7E5BD08C" w14:textId="27C17DEA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рямоугольная система координат в пространстве</w:t>
            </w:r>
          </w:p>
        </w:tc>
        <w:tc>
          <w:tcPr>
            <w:tcW w:w="1134" w:type="dxa"/>
            <w:shd w:val="clear" w:color="auto" w:fill="auto"/>
          </w:tcPr>
          <w:p w14:paraId="235C8764" w14:textId="68D0BCAB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56B75323" w14:textId="77777777" w:rsidTr="00C96E8C">
        <w:tc>
          <w:tcPr>
            <w:tcW w:w="940" w:type="dxa"/>
            <w:shd w:val="clear" w:color="auto" w:fill="auto"/>
          </w:tcPr>
          <w:p w14:paraId="61A40789" w14:textId="2497744F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85</w:t>
            </w:r>
          </w:p>
        </w:tc>
        <w:tc>
          <w:tcPr>
            <w:tcW w:w="7106" w:type="dxa"/>
            <w:shd w:val="clear" w:color="auto" w:fill="auto"/>
          </w:tcPr>
          <w:p w14:paraId="6CC1ECC2" w14:textId="63724FAB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ординаты вектора</w:t>
            </w:r>
          </w:p>
        </w:tc>
        <w:tc>
          <w:tcPr>
            <w:tcW w:w="1134" w:type="dxa"/>
            <w:shd w:val="clear" w:color="auto" w:fill="auto"/>
          </w:tcPr>
          <w:p w14:paraId="66A4AE15" w14:textId="46265F1D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0E3763CB" w14:textId="77777777" w:rsidTr="00C96E8C">
        <w:tc>
          <w:tcPr>
            <w:tcW w:w="940" w:type="dxa"/>
            <w:shd w:val="clear" w:color="auto" w:fill="auto"/>
          </w:tcPr>
          <w:p w14:paraId="51FD5B0D" w14:textId="2EF966AB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86</w:t>
            </w:r>
          </w:p>
        </w:tc>
        <w:tc>
          <w:tcPr>
            <w:tcW w:w="7106" w:type="dxa"/>
            <w:shd w:val="clear" w:color="auto" w:fill="auto"/>
          </w:tcPr>
          <w:p w14:paraId="7F9AECCB" w14:textId="49C460E9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Связь между координатами векторов и координатами точек</w:t>
            </w:r>
          </w:p>
        </w:tc>
        <w:tc>
          <w:tcPr>
            <w:tcW w:w="1134" w:type="dxa"/>
            <w:shd w:val="clear" w:color="auto" w:fill="auto"/>
          </w:tcPr>
          <w:p w14:paraId="757B173D" w14:textId="75B1FE92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324DC0D7" w14:textId="77777777" w:rsidTr="00C96E8C">
        <w:tc>
          <w:tcPr>
            <w:tcW w:w="940" w:type="dxa"/>
            <w:shd w:val="clear" w:color="auto" w:fill="auto"/>
          </w:tcPr>
          <w:p w14:paraId="44E2CD7B" w14:textId="4786397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87</w:t>
            </w:r>
          </w:p>
        </w:tc>
        <w:tc>
          <w:tcPr>
            <w:tcW w:w="7106" w:type="dxa"/>
            <w:shd w:val="clear" w:color="auto" w:fill="auto"/>
          </w:tcPr>
          <w:p w14:paraId="4BF1C9EA" w14:textId="2CAA8381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ростейшие задачи в координатах</w:t>
            </w:r>
          </w:p>
        </w:tc>
        <w:tc>
          <w:tcPr>
            <w:tcW w:w="1134" w:type="dxa"/>
            <w:shd w:val="clear" w:color="auto" w:fill="auto"/>
          </w:tcPr>
          <w:p w14:paraId="15DBF4DF" w14:textId="20CF43B6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3AD1F8E1" w14:textId="77777777" w:rsidTr="00C96E8C">
        <w:tc>
          <w:tcPr>
            <w:tcW w:w="940" w:type="dxa"/>
            <w:shd w:val="clear" w:color="auto" w:fill="auto"/>
          </w:tcPr>
          <w:p w14:paraId="39E42827" w14:textId="76B7C9BC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88-89</w:t>
            </w:r>
          </w:p>
        </w:tc>
        <w:tc>
          <w:tcPr>
            <w:tcW w:w="7106" w:type="dxa"/>
            <w:shd w:val="clear" w:color="auto" w:fill="auto"/>
          </w:tcPr>
          <w:p w14:paraId="00E5301F" w14:textId="7B326562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Уравнение сферы</w:t>
            </w:r>
          </w:p>
        </w:tc>
        <w:tc>
          <w:tcPr>
            <w:tcW w:w="1134" w:type="dxa"/>
            <w:shd w:val="clear" w:color="auto" w:fill="auto"/>
          </w:tcPr>
          <w:p w14:paraId="7373C177" w14:textId="53E38070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D80408" w:rsidRPr="007C5F10" w14:paraId="5F4D2B1B" w14:textId="77777777" w:rsidTr="00C96E8C">
        <w:tc>
          <w:tcPr>
            <w:tcW w:w="940" w:type="dxa"/>
            <w:shd w:val="clear" w:color="auto" w:fill="auto"/>
          </w:tcPr>
          <w:p w14:paraId="428047D1" w14:textId="2821BC04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90-91</w:t>
            </w:r>
          </w:p>
        </w:tc>
        <w:tc>
          <w:tcPr>
            <w:tcW w:w="7106" w:type="dxa"/>
            <w:shd w:val="clear" w:color="auto" w:fill="auto"/>
          </w:tcPr>
          <w:p w14:paraId="4E4FF3FF" w14:textId="05815339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Угол между векторами. Скалярное произведение векторов</w:t>
            </w:r>
          </w:p>
        </w:tc>
        <w:tc>
          <w:tcPr>
            <w:tcW w:w="1134" w:type="dxa"/>
            <w:shd w:val="clear" w:color="auto" w:fill="auto"/>
          </w:tcPr>
          <w:p w14:paraId="6C504AA9" w14:textId="62A3045C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D80408" w:rsidRPr="007C5F10" w14:paraId="4B813C16" w14:textId="77777777" w:rsidTr="00C96E8C">
        <w:tc>
          <w:tcPr>
            <w:tcW w:w="940" w:type="dxa"/>
            <w:shd w:val="clear" w:color="auto" w:fill="auto"/>
          </w:tcPr>
          <w:p w14:paraId="3620D5EF" w14:textId="16E070C6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92</w:t>
            </w:r>
          </w:p>
        </w:tc>
        <w:tc>
          <w:tcPr>
            <w:tcW w:w="7106" w:type="dxa"/>
            <w:shd w:val="clear" w:color="auto" w:fill="auto"/>
          </w:tcPr>
          <w:p w14:paraId="24BBF27D" w14:textId="24F1E775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Вычисление углов между прямыми и плоскостями</w:t>
            </w:r>
          </w:p>
        </w:tc>
        <w:tc>
          <w:tcPr>
            <w:tcW w:w="1134" w:type="dxa"/>
            <w:shd w:val="clear" w:color="auto" w:fill="auto"/>
          </w:tcPr>
          <w:p w14:paraId="595275E2" w14:textId="3170AA2E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34D7640A" w14:textId="77777777" w:rsidTr="00C96E8C">
        <w:tc>
          <w:tcPr>
            <w:tcW w:w="940" w:type="dxa"/>
            <w:shd w:val="clear" w:color="auto" w:fill="auto"/>
          </w:tcPr>
          <w:p w14:paraId="42657DA9" w14:textId="6B80D1CD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93</w:t>
            </w:r>
          </w:p>
        </w:tc>
        <w:tc>
          <w:tcPr>
            <w:tcW w:w="7106" w:type="dxa"/>
            <w:shd w:val="clear" w:color="auto" w:fill="auto"/>
          </w:tcPr>
          <w:p w14:paraId="4A92A6A4" w14:textId="21B814EC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Уравнение плоскости. Расстояние от точки до плоскости</w:t>
            </w:r>
          </w:p>
        </w:tc>
        <w:tc>
          <w:tcPr>
            <w:tcW w:w="1134" w:type="dxa"/>
            <w:shd w:val="clear" w:color="auto" w:fill="auto"/>
          </w:tcPr>
          <w:p w14:paraId="770FD125" w14:textId="64FE1B4E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70A44D83" w14:textId="77777777" w:rsidTr="00C96E8C">
        <w:tc>
          <w:tcPr>
            <w:tcW w:w="940" w:type="dxa"/>
            <w:shd w:val="clear" w:color="auto" w:fill="auto"/>
          </w:tcPr>
          <w:p w14:paraId="3F507BCC" w14:textId="2C9F049D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94</w:t>
            </w:r>
          </w:p>
        </w:tc>
        <w:tc>
          <w:tcPr>
            <w:tcW w:w="7106" w:type="dxa"/>
            <w:shd w:val="clear" w:color="auto" w:fill="auto"/>
          </w:tcPr>
          <w:p w14:paraId="0DAA2298" w14:textId="21F72390" w:rsidR="00D80408" w:rsidRPr="007C5F10" w:rsidRDefault="00D80408" w:rsidP="00D80408">
            <w:pPr>
              <w:tabs>
                <w:tab w:val="left" w:pos="1545"/>
              </w:tabs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Центральная симметрия. Осевая симметрия</w:t>
            </w:r>
          </w:p>
        </w:tc>
        <w:tc>
          <w:tcPr>
            <w:tcW w:w="1134" w:type="dxa"/>
            <w:shd w:val="clear" w:color="auto" w:fill="auto"/>
          </w:tcPr>
          <w:p w14:paraId="52FDE0C2" w14:textId="3FA04B7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64825955" w14:textId="77777777" w:rsidTr="00C96E8C">
        <w:tc>
          <w:tcPr>
            <w:tcW w:w="940" w:type="dxa"/>
            <w:shd w:val="clear" w:color="auto" w:fill="auto"/>
          </w:tcPr>
          <w:p w14:paraId="3BC72B5E" w14:textId="473A7F42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92</w:t>
            </w:r>
          </w:p>
        </w:tc>
        <w:tc>
          <w:tcPr>
            <w:tcW w:w="7106" w:type="dxa"/>
            <w:shd w:val="clear" w:color="auto" w:fill="auto"/>
          </w:tcPr>
          <w:p w14:paraId="62D79548" w14:textId="2533646C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Зеркальная симметрия. Параллельный перенос</w:t>
            </w:r>
          </w:p>
        </w:tc>
        <w:tc>
          <w:tcPr>
            <w:tcW w:w="1134" w:type="dxa"/>
            <w:shd w:val="clear" w:color="auto" w:fill="auto"/>
          </w:tcPr>
          <w:p w14:paraId="0386C6B9" w14:textId="037BF1F8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5CD795E3" w14:textId="77777777" w:rsidTr="00C96E8C">
        <w:tc>
          <w:tcPr>
            <w:tcW w:w="940" w:type="dxa"/>
            <w:shd w:val="clear" w:color="auto" w:fill="auto"/>
          </w:tcPr>
          <w:p w14:paraId="45D564DE" w14:textId="7AA12F90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96</w:t>
            </w:r>
          </w:p>
        </w:tc>
        <w:tc>
          <w:tcPr>
            <w:tcW w:w="7106" w:type="dxa"/>
            <w:shd w:val="clear" w:color="auto" w:fill="auto"/>
          </w:tcPr>
          <w:p w14:paraId="268B8466" w14:textId="22199386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Урок обобщения и систематизации знаний по теме «Метод координат в пространстве. Движения»</w:t>
            </w:r>
          </w:p>
        </w:tc>
        <w:tc>
          <w:tcPr>
            <w:tcW w:w="1134" w:type="dxa"/>
            <w:shd w:val="clear" w:color="auto" w:fill="auto"/>
          </w:tcPr>
          <w:p w14:paraId="5162F82C" w14:textId="568D4A18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28109878" w14:textId="77777777" w:rsidTr="00C96E8C">
        <w:tc>
          <w:tcPr>
            <w:tcW w:w="940" w:type="dxa"/>
            <w:shd w:val="clear" w:color="auto" w:fill="auto"/>
          </w:tcPr>
          <w:p w14:paraId="1E19BC9E" w14:textId="0038343A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97</w:t>
            </w:r>
          </w:p>
        </w:tc>
        <w:tc>
          <w:tcPr>
            <w:tcW w:w="7106" w:type="dxa"/>
            <w:shd w:val="clear" w:color="auto" w:fill="auto"/>
          </w:tcPr>
          <w:p w14:paraId="5C65AA53" w14:textId="4EE36340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нтрольная работа № 7 по теме «Метод координат в пространстве. Движения»</w:t>
            </w:r>
          </w:p>
        </w:tc>
        <w:tc>
          <w:tcPr>
            <w:tcW w:w="1134" w:type="dxa"/>
            <w:shd w:val="clear" w:color="auto" w:fill="auto"/>
          </w:tcPr>
          <w:p w14:paraId="43442372" w14:textId="05607130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49B727FE" w14:textId="77777777" w:rsidTr="00C96E8C">
        <w:tc>
          <w:tcPr>
            <w:tcW w:w="940" w:type="dxa"/>
            <w:shd w:val="clear" w:color="auto" w:fill="auto"/>
          </w:tcPr>
          <w:p w14:paraId="5ABF0E09" w14:textId="6AB12AE5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98</w:t>
            </w:r>
          </w:p>
        </w:tc>
        <w:tc>
          <w:tcPr>
            <w:tcW w:w="7106" w:type="dxa"/>
            <w:shd w:val="clear" w:color="auto" w:fill="auto"/>
          </w:tcPr>
          <w:p w14:paraId="6E8A631B" w14:textId="287D77EE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Анализ контрольной работы. Учебно-тренировочные задания ЕГЭ</w:t>
            </w:r>
          </w:p>
        </w:tc>
        <w:tc>
          <w:tcPr>
            <w:tcW w:w="1134" w:type="dxa"/>
            <w:shd w:val="clear" w:color="auto" w:fill="auto"/>
          </w:tcPr>
          <w:p w14:paraId="4E08FBF8" w14:textId="759A6D8C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1DFECA8E" w14:textId="77777777" w:rsidTr="00FE17E0">
        <w:tc>
          <w:tcPr>
            <w:tcW w:w="940" w:type="dxa"/>
            <w:shd w:val="clear" w:color="auto" w:fill="auto"/>
          </w:tcPr>
          <w:p w14:paraId="39A3E5F1" w14:textId="77777777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5FB933ED" w14:textId="5EAB6179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IX Комбинаторика</w:t>
            </w:r>
          </w:p>
        </w:tc>
        <w:tc>
          <w:tcPr>
            <w:tcW w:w="1134" w:type="dxa"/>
            <w:shd w:val="clear" w:color="auto" w:fill="auto"/>
          </w:tcPr>
          <w:p w14:paraId="5F0A0215" w14:textId="3388D6D4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10</w:t>
            </w:r>
          </w:p>
        </w:tc>
      </w:tr>
      <w:tr w:rsidR="00D80408" w:rsidRPr="007C5F10" w14:paraId="6D2F52CC" w14:textId="77777777" w:rsidTr="00FE17E0">
        <w:tc>
          <w:tcPr>
            <w:tcW w:w="940" w:type="dxa"/>
            <w:shd w:val="clear" w:color="auto" w:fill="auto"/>
          </w:tcPr>
          <w:p w14:paraId="35055FC5" w14:textId="10D2D002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99</w:t>
            </w:r>
          </w:p>
        </w:tc>
        <w:tc>
          <w:tcPr>
            <w:tcW w:w="7106" w:type="dxa"/>
            <w:shd w:val="clear" w:color="auto" w:fill="auto"/>
          </w:tcPr>
          <w:p w14:paraId="2A37C82F" w14:textId="2D62EC79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равило произведения</w:t>
            </w:r>
          </w:p>
        </w:tc>
        <w:tc>
          <w:tcPr>
            <w:tcW w:w="1134" w:type="dxa"/>
            <w:shd w:val="clear" w:color="auto" w:fill="auto"/>
          </w:tcPr>
          <w:p w14:paraId="39076EB8" w14:textId="4463EE8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4972C21F" w14:textId="77777777" w:rsidTr="00FE17E0">
        <w:tc>
          <w:tcPr>
            <w:tcW w:w="940" w:type="dxa"/>
            <w:shd w:val="clear" w:color="auto" w:fill="auto"/>
          </w:tcPr>
          <w:p w14:paraId="4B8840AA" w14:textId="46D4C01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00-101</w:t>
            </w:r>
          </w:p>
        </w:tc>
        <w:tc>
          <w:tcPr>
            <w:tcW w:w="7106" w:type="dxa"/>
            <w:shd w:val="clear" w:color="auto" w:fill="auto"/>
          </w:tcPr>
          <w:p w14:paraId="45258A9B" w14:textId="42FEBEBC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ерестановки</w:t>
            </w:r>
          </w:p>
        </w:tc>
        <w:tc>
          <w:tcPr>
            <w:tcW w:w="1134" w:type="dxa"/>
            <w:shd w:val="clear" w:color="auto" w:fill="auto"/>
          </w:tcPr>
          <w:p w14:paraId="4C4335C6" w14:textId="7777777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D80408" w:rsidRPr="007C5F10" w14:paraId="5D2DAFA7" w14:textId="77777777" w:rsidTr="00FE17E0">
        <w:tc>
          <w:tcPr>
            <w:tcW w:w="940" w:type="dxa"/>
            <w:shd w:val="clear" w:color="auto" w:fill="auto"/>
          </w:tcPr>
          <w:p w14:paraId="528E0D41" w14:textId="14879F4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02</w:t>
            </w:r>
          </w:p>
        </w:tc>
        <w:tc>
          <w:tcPr>
            <w:tcW w:w="7106" w:type="dxa"/>
            <w:shd w:val="clear" w:color="auto" w:fill="auto"/>
          </w:tcPr>
          <w:p w14:paraId="2E9F6954" w14:textId="04906F6E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Размещения</w:t>
            </w:r>
          </w:p>
        </w:tc>
        <w:tc>
          <w:tcPr>
            <w:tcW w:w="1134" w:type="dxa"/>
            <w:shd w:val="clear" w:color="auto" w:fill="auto"/>
          </w:tcPr>
          <w:p w14:paraId="349898E1" w14:textId="7636708A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05ED56DB" w14:textId="77777777" w:rsidTr="00FE17E0">
        <w:tc>
          <w:tcPr>
            <w:tcW w:w="940" w:type="dxa"/>
            <w:shd w:val="clear" w:color="auto" w:fill="auto"/>
          </w:tcPr>
          <w:p w14:paraId="3CB8712F" w14:textId="50BFF7A8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03-104</w:t>
            </w:r>
          </w:p>
        </w:tc>
        <w:tc>
          <w:tcPr>
            <w:tcW w:w="7106" w:type="dxa"/>
            <w:shd w:val="clear" w:color="auto" w:fill="auto"/>
          </w:tcPr>
          <w:p w14:paraId="0ADAF7E9" w14:textId="1C04FF07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Сочетания и их свойства</w:t>
            </w:r>
          </w:p>
        </w:tc>
        <w:tc>
          <w:tcPr>
            <w:tcW w:w="1134" w:type="dxa"/>
            <w:shd w:val="clear" w:color="auto" w:fill="auto"/>
          </w:tcPr>
          <w:p w14:paraId="0D656556" w14:textId="7777777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D80408" w:rsidRPr="007C5F10" w14:paraId="3CD3B453" w14:textId="77777777" w:rsidTr="00FE17E0">
        <w:tc>
          <w:tcPr>
            <w:tcW w:w="940" w:type="dxa"/>
            <w:shd w:val="clear" w:color="auto" w:fill="auto"/>
          </w:tcPr>
          <w:p w14:paraId="7D29D563" w14:textId="6BC40BBA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05</w:t>
            </w:r>
          </w:p>
        </w:tc>
        <w:tc>
          <w:tcPr>
            <w:tcW w:w="7106" w:type="dxa"/>
            <w:shd w:val="clear" w:color="auto" w:fill="auto"/>
          </w:tcPr>
          <w:p w14:paraId="48EC4242" w14:textId="793F1B99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Бином Ньютона</w:t>
            </w:r>
          </w:p>
        </w:tc>
        <w:tc>
          <w:tcPr>
            <w:tcW w:w="1134" w:type="dxa"/>
            <w:shd w:val="clear" w:color="auto" w:fill="auto"/>
          </w:tcPr>
          <w:p w14:paraId="2AB6AB3B" w14:textId="174EAD82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1573B537" w14:textId="77777777" w:rsidTr="00FE17E0">
        <w:tc>
          <w:tcPr>
            <w:tcW w:w="940" w:type="dxa"/>
            <w:shd w:val="clear" w:color="auto" w:fill="auto"/>
          </w:tcPr>
          <w:p w14:paraId="20B9AF58" w14:textId="3D01EB51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06</w:t>
            </w:r>
          </w:p>
        </w:tc>
        <w:tc>
          <w:tcPr>
            <w:tcW w:w="7106" w:type="dxa"/>
            <w:shd w:val="clear" w:color="auto" w:fill="auto"/>
          </w:tcPr>
          <w:p w14:paraId="0E88789F" w14:textId="3BF0E809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Урок обобщения и систематизации знаний по теме «Комбинаторика»</w:t>
            </w:r>
          </w:p>
        </w:tc>
        <w:tc>
          <w:tcPr>
            <w:tcW w:w="1134" w:type="dxa"/>
            <w:shd w:val="clear" w:color="auto" w:fill="auto"/>
          </w:tcPr>
          <w:p w14:paraId="24882156" w14:textId="0077D519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49F6FDDB" w14:textId="77777777" w:rsidTr="00FE17E0">
        <w:tc>
          <w:tcPr>
            <w:tcW w:w="940" w:type="dxa"/>
            <w:shd w:val="clear" w:color="auto" w:fill="auto"/>
          </w:tcPr>
          <w:p w14:paraId="12FBB1B6" w14:textId="4037BC3E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07</w:t>
            </w:r>
          </w:p>
        </w:tc>
        <w:tc>
          <w:tcPr>
            <w:tcW w:w="7106" w:type="dxa"/>
            <w:shd w:val="clear" w:color="auto" w:fill="auto"/>
          </w:tcPr>
          <w:p w14:paraId="5CDD4578" w14:textId="0B93515E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нтрольная работа № 7 по теме «Комбинаторика»</w:t>
            </w:r>
          </w:p>
        </w:tc>
        <w:tc>
          <w:tcPr>
            <w:tcW w:w="1134" w:type="dxa"/>
            <w:shd w:val="clear" w:color="auto" w:fill="auto"/>
          </w:tcPr>
          <w:p w14:paraId="2FBEE8D5" w14:textId="21C96D59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21DF00E2" w14:textId="77777777" w:rsidTr="00FE17E0">
        <w:tc>
          <w:tcPr>
            <w:tcW w:w="940" w:type="dxa"/>
            <w:shd w:val="clear" w:color="auto" w:fill="auto"/>
          </w:tcPr>
          <w:p w14:paraId="00405FA7" w14:textId="24F9FA7B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08</w:t>
            </w:r>
          </w:p>
        </w:tc>
        <w:tc>
          <w:tcPr>
            <w:tcW w:w="7106" w:type="dxa"/>
            <w:shd w:val="clear" w:color="auto" w:fill="auto"/>
          </w:tcPr>
          <w:p w14:paraId="40A24BD4" w14:textId="7FC2A7B3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Анализ контрольной работы. Учебно-тренировочные задания ЕГЭ</w:t>
            </w:r>
          </w:p>
        </w:tc>
        <w:tc>
          <w:tcPr>
            <w:tcW w:w="1134" w:type="dxa"/>
            <w:shd w:val="clear" w:color="auto" w:fill="auto"/>
          </w:tcPr>
          <w:p w14:paraId="2D43ECC5" w14:textId="353D7875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5E1E2CC7" w14:textId="77777777" w:rsidTr="00C96E8C">
        <w:tc>
          <w:tcPr>
            <w:tcW w:w="940" w:type="dxa"/>
            <w:shd w:val="clear" w:color="auto" w:fill="auto"/>
          </w:tcPr>
          <w:p w14:paraId="7DFC141F" w14:textId="77777777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4A9CDE00" w14:textId="1D916AC7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X Элементы теории вероятностей</w:t>
            </w:r>
          </w:p>
        </w:tc>
        <w:tc>
          <w:tcPr>
            <w:tcW w:w="1134" w:type="dxa"/>
            <w:shd w:val="clear" w:color="auto" w:fill="auto"/>
          </w:tcPr>
          <w:p w14:paraId="7EFD7FD6" w14:textId="0FA65322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11</w:t>
            </w:r>
          </w:p>
        </w:tc>
      </w:tr>
      <w:tr w:rsidR="00D80408" w:rsidRPr="007C5F10" w14:paraId="19A7D375" w14:textId="77777777" w:rsidTr="00C96E8C">
        <w:tc>
          <w:tcPr>
            <w:tcW w:w="940" w:type="dxa"/>
            <w:shd w:val="clear" w:color="auto" w:fill="auto"/>
          </w:tcPr>
          <w:p w14:paraId="46A8A7D5" w14:textId="537E07A3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09</w:t>
            </w:r>
          </w:p>
        </w:tc>
        <w:tc>
          <w:tcPr>
            <w:tcW w:w="7106" w:type="dxa"/>
            <w:shd w:val="clear" w:color="auto" w:fill="auto"/>
          </w:tcPr>
          <w:p w14:paraId="4F3B728A" w14:textId="7119D2A0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События</w:t>
            </w:r>
          </w:p>
        </w:tc>
        <w:tc>
          <w:tcPr>
            <w:tcW w:w="1134" w:type="dxa"/>
            <w:shd w:val="clear" w:color="auto" w:fill="auto"/>
          </w:tcPr>
          <w:p w14:paraId="36A60202" w14:textId="70170BDF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0869C282" w14:textId="77777777" w:rsidTr="00C96E8C">
        <w:tc>
          <w:tcPr>
            <w:tcW w:w="940" w:type="dxa"/>
            <w:shd w:val="clear" w:color="auto" w:fill="auto"/>
          </w:tcPr>
          <w:p w14:paraId="5667E2FB" w14:textId="707516D9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10</w:t>
            </w:r>
          </w:p>
        </w:tc>
        <w:tc>
          <w:tcPr>
            <w:tcW w:w="7106" w:type="dxa"/>
            <w:shd w:val="clear" w:color="auto" w:fill="auto"/>
          </w:tcPr>
          <w:p w14:paraId="6A7B88DA" w14:textId="67095477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мбинация событий. Противоположное событие</w:t>
            </w:r>
          </w:p>
        </w:tc>
        <w:tc>
          <w:tcPr>
            <w:tcW w:w="1134" w:type="dxa"/>
            <w:shd w:val="clear" w:color="auto" w:fill="auto"/>
          </w:tcPr>
          <w:p w14:paraId="203E12F3" w14:textId="18B7358E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300140FF" w14:textId="77777777" w:rsidTr="00C96E8C">
        <w:tc>
          <w:tcPr>
            <w:tcW w:w="940" w:type="dxa"/>
            <w:shd w:val="clear" w:color="auto" w:fill="auto"/>
          </w:tcPr>
          <w:p w14:paraId="5C579A9D" w14:textId="149E4825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11-112</w:t>
            </w:r>
          </w:p>
        </w:tc>
        <w:tc>
          <w:tcPr>
            <w:tcW w:w="7106" w:type="dxa"/>
            <w:shd w:val="clear" w:color="auto" w:fill="auto"/>
          </w:tcPr>
          <w:p w14:paraId="27D36B61" w14:textId="16334ACD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Вероятность события</w:t>
            </w:r>
          </w:p>
        </w:tc>
        <w:tc>
          <w:tcPr>
            <w:tcW w:w="1134" w:type="dxa"/>
            <w:shd w:val="clear" w:color="auto" w:fill="auto"/>
          </w:tcPr>
          <w:p w14:paraId="74CB22C1" w14:textId="6A6ADF15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D80408" w:rsidRPr="007C5F10" w14:paraId="08AD92B5" w14:textId="77777777" w:rsidTr="00C96E8C">
        <w:tc>
          <w:tcPr>
            <w:tcW w:w="940" w:type="dxa"/>
            <w:shd w:val="clear" w:color="auto" w:fill="auto"/>
          </w:tcPr>
          <w:p w14:paraId="3B274C48" w14:textId="132B9A0E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13-114</w:t>
            </w:r>
          </w:p>
        </w:tc>
        <w:tc>
          <w:tcPr>
            <w:tcW w:w="7106" w:type="dxa"/>
            <w:shd w:val="clear" w:color="auto" w:fill="auto"/>
          </w:tcPr>
          <w:p w14:paraId="6DA6313B" w14:textId="72FE674F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Сложение вероятностей</w:t>
            </w:r>
          </w:p>
        </w:tc>
        <w:tc>
          <w:tcPr>
            <w:tcW w:w="1134" w:type="dxa"/>
            <w:shd w:val="clear" w:color="auto" w:fill="auto"/>
          </w:tcPr>
          <w:p w14:paraId="1BBBA4CA" w14:textId="2809481A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D80408" w:rsidRPr="007C5F10" w14:paraId="086A97BE" w14:textId="77777777" w:rsidTr="00C96E8C">
        <w:tc>
          <w:tcPr>
            <w:tcW w:w="940" w:type="dxa"/>
            <w:shd w:val="clear" w:color="auto" w:fill="auto"/>
          </w:tcPr>
          <w:p w14:paraId="0B0CB9E5" w14:textId="572B809E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15</w:t>
            </w:r>
          </w:p>
        </w:tc>
        <w:tc>
          <w:tcPr>
            <w:tcW w:w="7106" w:type="dxa"/>
            <w:shd w:val="clear" w:color="auto" w:fill="auto"/>
          </w:tcPr>
          <w:p w14:paraId="024449B5" w14:textId="0971361E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Независимые события. Умножение вероятностей</w:t>
            </w:r>
          </w:p>
        </w:tc>
        <w:tc>
          <w:tcPr>
            <w:tcW w:w="1134" w:type="dxa"/>
            <w:shd w:val="clear" w:color="auto" w:fill="auto"/>
          </w:tcPr>
          <w:p w14:paraId="10CC4B1F" w14:textId="016FA68F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6993997D" w14:textId="77777777" w:rsidTr="00C96E8C">
        <w:tc>
          <w:tcPr>
            <w:tcW w:w="940" w:type="dxa"/>
            <w:shd w:val="clear" w:color="auto" w:fill="auto"/>
          </w:tcPr>
          <w:p w14:paraId="2D05CE20" w14:textId="2EA6196E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16</w:t>
            </w:r>
          </w:p>
        </w:tc>
        <w:tc>
          <w:tcPr>
            <w:tcW w:w="7106" w:type="dxa"/>
            <w:shd w:val="clear" w:color="auto" w:fill="auto"/>
          </w:tcPr>
          <w:p w14:paraId="52C1752B" w14:textId="6974D7B3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Статистическая вероятность</w:t>
            </w:r>
          </w:p>
        </w:tc>
        <w:tc>
          <w:tcPr>
            <w:tcW w:w="1134" w:type="dxa"/>
            <w:shd w:val="clear" w:color="auto" w:fill="auto"/>
          </w:tcPr>
          <w:p w14:paraId="62B8E0C4" w14:textId="350D2A01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51450861" w14:textId="77777777" w:rsidTr="00C96E8C">
        <w:tc>
          <w:tcPr>
            <w:tcW w:w="940" w:type="dxa"/>
            <w:shd w:val="clear" w:color="auto" w:fill="auto"/>
          </w:tcPr>
          <w:p w14:paraId="7E0F269F" w14:textId="4A2954C6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17</w:t>
            </w:r>
          </w:p>
        </w:tc>
        <w:tc>
          <w:tcPr>
            <w:tcW w:w="7106" w:type="dxa"/>
            <w:shd w:val="clear" w:color="auto" w:fill="auto"/>
          </w:tcPr>
          <w:p w14:paraId="2649948E" w14:textId="6B3CEC5A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Урок обобщения и систематизации знаний по теме «Элементы теории вероятностей»</w:t>
            </w:r>
          </w:p>
        </w:tc>
        <w:tc>
          <w:tcPr>
            <w:tcW w:w="1134" w:type="dxa"/>
            <w:shd w:val="clear" w:color="auto" w:fill="auto"/>
          </w:tcPr>
          <w:p w14:paraId="6FD4C98D" w14:textId="6B452288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6BB56A61" w14:textId="77777777" w:rsidTr="00C96E8C">
        <w:tc>
          <w:tcPr>
            <w:tcW w:w="940" w:type="dxa"/>
            <w:shd w:val="clear" w:color="auto" w:fill="auto"/>
          </w:tcPr>
          <w:p w14:paraId="4B9624F4" w14:textId="194E40EB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lastRenderedPageBreak/>
              <w:t>118</w:t>
            </w:r>
          </w:p>
        </w:tc>
        <w:tc>
          <w:tcPr>
            <w:tcW w:w="7106" w:type="dxa"/>
            <w:shd w:val="clear" w:color="auto" w:fill="auto"/>
          </w:tcPr>
          <w:p w14:paraId="5A149315" w14:textId="4D2CFB11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нтрольная работа № 8 по теме «Элементы теории вероятностей»</w:t>
            </w:r>
          </w:p>
        </w:tc>
        <w:tc>
          <w:tcPr>
            <w:tcW w:w="1134" w:type="dxa"/>
            <w:shd w:val="clear" w:color="auto" w:fill="auto"/>
          </w:tcPr>
          <w:p w14:paraId="625B82CA" w14:textId="564AB2EB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3D5FF08B" w14:textId="77777777" w:rsidTr="00C96E8C">
        <w:tc>
          <w:tcPr>
            <w:tcW w:w="940" w:type="dxa"/>
            <w:shd w:val="clear" w:color="auto" w:fill="auto"/>
          </w:tcPr>
          <w:p w14:paraId="007D7E5B" w14:textId="55981B09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19</w:t>
            </w:r>
          </w:p>
        </w:tc>
        <w:tc>
          <w:tcPr>
            <w:tcW w:w="7106" w:type="dxa"/>
            <w:shd w:val="clear" w:color="auto" w:fill="auto"/>
          </w:tcPr>
          <w:p w14:paraId="69651B69" w14:textId="47BCA67C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Анализ контрольной работы. Учебно-тренировочные задания ЕГЭ</w:t>
            </w:r>
          </w:p>
        </w:tc>
        <w:tc>
          <w:tcPr>
            <w:tcW w:w="1134" w:type="dxa"/>
            <w:shd w:val="clear" w:color="auto" w:fill="auto"/>
          </w:tcPr>
          <w:p w14:paraId="66D96761" w14:textId="2B4BAF40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48F93842" w14:textId="77777777" w:rsidTr="00BA0436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F30AE59" w14:textId="77777777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99D6711" w14:textId="25172472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XI Статисти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687F61B" w14:textId="18D81B19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8</w:t>
            </w:r>
          </w:p>
        </w:tc>
      </w:tr>
      <w:tr w:rsidR="00D80408" w:rsidRPr="007C5F10" w14:paraId="664C7322" w14:textId="77777777" w:rsidTr="00BA0436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BF01CA3" w14:textId="2C09E7C3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20-121</w:t>
            </w:r>
          </w:p>
        </w:tc>
        <w:tc>
          <w:tcPr>
            <w:tcW w:w="7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58758D4" w14:textId="4E0A3EC7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Случайные величин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4679F06" w14:textId="7777777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D80408" w:rsidRPr="007C5F10" w14:paraId="4B6FEE8D" w14:textId="77777777" w:rsidTr="00BA0436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E9C3E8" w14:textId="655704FE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22-123</w:t>
            </w:r>
          </w:p>
        </w:tc>
        <w:tc>
          <w:tcPr>
            <w:tcW w:w="7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C0D6BFB" w14:textId="24831505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Центральные тенденц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9F447B7" w14:textId="7777777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D80408" w:rsidRPr="007C5F10" w14:paraId="4D84156E" w14:textId="77777777" w:rsidTr="00BA0436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01F8478" w14:textId="33410FEC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24</w:t>
            </w:r>
          </w:p>
        </w:tc>
        <w:tc>
          <w:tcPr>
            <w:tcW w:w="7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429C2FC" w14:textId="4F9F90FD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Меры разброс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12A441F" w14:textId="046D23E1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2159A013" w14:textId="77777777" w:rsidTr="00BA0436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36F154" w14:textId="08B8C3ED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25</w:t>
            </w:r>
          </w:p>
        </w:tc>
        <w:tc>
          <w:tcPr>
            <w:tcW w:w="7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9D51D0C" w14:textId="4736A2DD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Урок обобщения и систематизации знаний по теме «Статистика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FC84706" w14:textId="01F53F5A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030A378C" w14:textId="77777777" w:rsidTr="00BA0436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65ECC27" w14:textId="238BA87B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26</w:t>
            </w:r>
          </w:p>
        </w:tc>
        <w:tc>
          <w:tcPr>
            <w:tcW w:w="7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DCAA013" w14:textId="322DD657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нтрольная работа № 9 по теме «Статистика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16BE3AC" w14:textId="711E8CC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3AA1C90E" w14:textId="77777777" w:rsidTr="00BA0436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4F97BB" w14:textId="40C22F79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27</w:t>
            </w:r>
          </w:p>
        </w:tc>
        <w:tc>
          <w:tcPr>
            <w:tcW w:w="7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17CBD06" w14:textId="136FD862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Анализ контрольной работы. Учебно-тренировочные задания ЕГЭ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96C4BB9" w14:textId="6A0615D9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2D6F9678" w14:textId="77777777" w:rsidTr="00BA0436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CC324B8" w14:textId="77777777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56492F7" w14:textId="20FBCDE4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>XII</w:t>
            </w:r>
            <w:r w:rsidRPr="007C5F10">
              <w:rPr>
                <w:b/>
                <w:sz w:val="28"/>
                <w:szCs w:val="28"/>
              </w:rPr>
              <w:t xml:space="preserve"> Заключительное повторение при подготовке учащихся к итоговой аттестации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E66EBC4" w14:textId="31B81F22" w:rsidR="00D80408" w:rsidRPr="007C5F10" w:rsidRDefault="00D80408" w:rsidP="00D80408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9</w:t>
            </w:r>
          </w:p>
        </w:tc>
      </w:tr>
      <w:tr w:rsidR="00D80408" w:rsidRPr="007C5F10" w14:paraId="224A31EF" w14:textId="77777777" w:rsidTr="00BA0436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CEC5263" w14:textId="259D8988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28</w:t>
            </w:r>
            <w:r w:rsidR="00A02393">
              <w:rPr>
                <w:bCs/>
                <w:sz w:val="28"/>
                <w:szCs w:val="28"/>
              </w:rPr>
              <w:t xml:space="preserve"> -129</w:t>
            </w:r>
          </w:p>
        </w:tc>
        <w:tc>
          <w:tcPr>
            <w:tcW w:w="7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1215CD0" w14:textId="050A7CD9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Цилиндр, конус и шар, площади их поверхност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7F2378E" w14:textId="10B6C786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D80408" w:rsidRPr="007C5F10" w14:paraId="569F10E3" w14:textId="77777777" w:rsidTr="00BA0436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36A59B2" w14:textId="79D889CA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3</w:t>
            </w:r>
            <w:r w:rsidR="00A02393">
              <w:rPr>
                <w:bCs/>
                <w:sz w:val="28"/>
                <w:szCs w:val="28"/>
              </w:rPr>
              <w:t>0-132</w:t>
            </w:r>
          </w:p>
        </w:tc>
        <w:tc>
          <w:tcPr>
            <w:tcW w:w="7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1FFBA28" w14:textId="7E644C8C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Объёмы те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A958F15" w14:textId="34FB1ED6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D80408" w:rsidRPr="007C5F10" w14:paraId="1D086AAF" w14:textId="77777777" w:rsidTr="00BA0436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F57C2D6" w14:textId="66400091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3</w:t>
            </w:r>
            <w:r w:rsidR="00A02393">
              <w:rPr>
                <w:bCs/>
                <w:sz w:val="28"/>
                <w:szCs w:val="28"/>
              </w:rPr>
              <w:t>3-134</w:t>
            </w:r>
          </w:p>
        </w:tc>
        <w:tc>
          <w:tcPr>
            <w:tcW w:w="7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4DA5492" w14:textId="7D2F01DF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Метод координат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6EB5428" w14:textId="5F911AC0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D80408" w:rsidRPr="007C5F10" w14:paraId="46B2A0BC" w14:textId="77777777" w:rsidTr="00BA0436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6F1817B" w14:textId="22750BC8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3</w:t>
            </w:r>
            <w:r w:rsidR="00A02393">
              <w:rPr>
                <w:bCs/>
                <w:sz w:val="28"/>
                <w:szCs w:val="28"/>
              </w:rPr>
              <w:t>5</w:t>
            </w:r>
          </w:p>
        </w:tc>
        <w:tc>
          <w:tcPr>
            <w:tcW w:w="7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A013794" w14:textId="3F9E958F" w:rsidR="00D80408" w:rsidRPr="007C5F10" w:rsidRDefault="00D80408" w:rsidP="00D80408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BBE182E" w14:textId="77777777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D80408" w:rsidRPr="007C5F10" w14:paraId="102C17F7" w14:textId="77777777" w:rsidTr="00BA0436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DCD283C" w14:textId="3A133B4C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36</w:t>
            </w:r>
          </w:p>
        </w:tc>
        <w:tc>
          <w:tcPr>
            <w:tcW w:w="7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8D5AC4" w14:textId="18040370" w:rsidR="00D80408" w:rsidRPr="007C5F10" w:rsidRDefault="00D80408" w:rsidP="00D80408">
            <w:pPr>
              <w:rPr>
                <w:b/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Анализ контрольной работы. Учебно-тренировочные задания ЕГЭ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3DFEA4C" w14:textId="54940C2F" w:rsidR="00D80408" w:rsidRPr="007C5F10" w:rsidRDefault="00D80408" w:rsidP="00D80408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</w:tbl>
    <w:p w14:paraId="744453C2" w14:textId="71E6A3A3" w:rsidR="00C96E8C" w:rsidRPr="007C5F10" w:rsidRDefault="00C96E8C" w:rsidP="00C96E8C">
      <w:pPr>
        <w:autoSpaceDE w:val="0"/>
        <w:autoSpaceDN w:val="0"/>
        <w:adjustRightInd w:val="0"/>
        <w:rPr>
          <w:b/>
          <w:bCs/>
          <w:sz w:val="28"/>
          <w:szCs w:val="28"/>
        </w:rPr>
      </w:pPr>
    </w:p>
    <w:p w14:paraId="539BD94B" w14:textId="73D21494" w:rsidR="00FE17E0" w:rsidRPr="007C5F10" w:rsidRDefault="007C5F10" w:rsidP="007C5F10">
      <w:pPr>
        <w:rPr>
          <w:b/>
          <w:sz w:val="28"/>
          <w:szCs w:val="28"/>
        </w:rPr>
      </w:pPr>
      <w:r w:rsidRPr="007C5F10">
        <w:rPr>
          <w:b/>
          <w:sz w:val="28"/>
          <w:szCs w:val="28"/>
        </w:rPr>
        <w:t xml:space="preserve">11 класс </w:t>
      </w:r>
      <w:r w:rsidR="00FE17E0" w:rsidRPr="007C5F10">
        <w:rPr>
          <w:b/>
          <w:sz w:val="28"/>
          <w:szCs w:val="28"/>
        </w:rPr>
        <w:t>(углубленный уровень)</w:t>
      </w:r>
    </w:p>
    <w:p w14:paraId="1CEC03D7" w14:textId="77777777" w:rsidR="00FE17E0" w:rsidRPr="007C5F10" w:rsidRDefault="00FE17E0" w:rsidP="00FE17E0">
      <w:pPr>
        <w:jc w:val="center"/>
        <w:rPr>
          <w:bCs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40"/>
        <w:gridCol w:w="7106"/>
        <w:gridCol w:w="1134"/>
      </w:tblGrid>
      <w:tr w:rsidR="00FE17E0" w:rsidRPr="007C5F10" w14:paraId="18BA86B7" w14:textId="77777777" w:rsidTr="00FE17E0">
        <w:tc>
          <w:tcPr>
            <w:tcW w:w="940" w:type="dxa"/>
            <w:shd w:val="clear" w:color="auto" w:fill="auto"/>
          </w:tcPr>
          <w:p w14:paraId="255C10AB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№ п/п</w:t>
            </w:r>
          </w:p>
        </w:tc>
        <w:tc>
          <w:tcPr>
            <w:tcW w:w="7106" w:type="dxa"/>
            <w:shd w:val="clear" w:color="auto" w:fill="auto"/>
          </w:tcPr>
          <w:p w14:paraId="57F8477D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Название темы</w:t>
            </w:r>
          </w:p>
        </w:tc>
        <w:tc>
          <w:tcPr>
            <w:tcW w:w="1134" w:type="dxa"/>
            <w:shd w:val="clear" w:color="auto" w:fill="auto"/>
          </w:tcPr>
          <w:p w14:paraId="6ADB584E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ли-</w:t>
            </w:r>
          </w:p>
          <w:p w14:paraId="7BD796A1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proofErr w:type="spellStart"/>
            <w:r w:rsidRPr="007C5F10">
              <w:rPr>
                <w:bCs/>
                <w:sz w:val="28"/>
                <w:szCs w:val="28"/>
              </w:rPr>
              <w:t>чество</w:t>
            </w:r>
            <w:proofErr w:type="spellEnd"/>
            <w:r w:rsidRPr="007C5F10">
              <w:rPr>
                <w:bCs/>
                <w:sz w:val="28"/>
                <w:szCs w:val="28"/>
              </w:rPr>
              <w:t xml:space="preserve"> часов</w:t>
            </w:r>
          </w:p>
        </w:tc>
      </w:tr>
      <w:tr w:rsidR="00FE17E0" w:rsidRPr="007C5F10" w14:paraId="67682E53" w14:textId="77777777" w:rsidTr="00FE17E0">
        <w:tc>
          <w:tcPr>
            <w:tcW w:w="940" w:type="dxa"/>
            <w:shd w:val="clear" w:color="auto" w:fill="auto"/>
          </w:tcPr>
          <w:p w14:paraId="46CEE76F" w14:textId="77777777" w:rsidR="00FE17E0" w:rsidRPr="007C5F10" w:rsidRDefault="00FE17E0" w:rsidP="00FE17E0">
            <w:pPr>
              <w:jc w:val="center"/>
              <w:rPr>
                <w:b/>
                <w:bCs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0A9155B5" w14:textId="77777777" w:rsidR="00FE17E0" w:rsidRPr="007C5F10" w:rsidRDefault="00FE17E0" w:rsidP="00FE17E0">
            <w:pPr>
              <w:autoSpaceDE w:val="0"/>
              <w:autoSpaceDN w:val="0"/>
              <w:adjustRightInd w:val="0"/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>I Тригонометрические функции</w:t>
            </w:r>
          </w:p>
        </w:tc>
        <w:tc>
          <w:tcPr>
            <w:tcW w:w="1134" w:type="dxa"/>
            <w:shd w:val="clear" w:color="auto" w:fill="auto"/>
          </w:tcPr>
          <w:p w14:paraId="0491C611" w14:textId="38775195" w:rsidR="00FE17E0" w:rsidRPr="007C5F10" w:rsidRDefault="00FE17E0" w:rsidP="00FE17E0">
            <w:pPr>
              <w:jc w:val="center"/>
              <w:rPr>
                <w:b/>
                <w:bCs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>20</w:t>
            </w:r>
          </w:p>
        </w:tc>
      </w:tr>
      <w:tr w:rsidR="00FE17E0" w:rsidRPr="007C5F10" w14:paraId="62C7575B" w14:textId="77777777" w:rsidTr="00FE17E0">
        <w:tc>
          <w:tcPr>
            <w:tcW w:w="940" w:type="dxa"/>
            <w:shd w:val="clear" w:color="auto" w:fill="auto"/>
          </w:tcPr>
          <w:p w14:paraId="22C6102E" w14:textId="2878A5B2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-3</w:t>
            </w:r>
          </w:p>
        </w:tc>
        <w:tc>
          <w:tcPr>
            <w:tcW w:w="7106" w:type="dxa"/>
            <w:shd w:val="clear" w:color="auto" w:fill="auto"/>
          </w:tcPr>
          <w:p w14:paraId="23676903" w14:textId="77777777" w:rsidR="00FE17E0" w:rsidRPr="007C5F10" w:rsidRDefault="00FE17E0" w:rsidP="00FE17E0">
            <w:pPr>
              <w:autoSpaceDE w:val="0"/>
              <w:autoSpaceDN w:val="0"/>
              <w:adjustRightInd w:val="0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Область определения и множество значений тригонометрических функций</w:t>
            </w:r>
          </w:p>
        </w:tc>
        <w:tc>
          <w:tcPr>
            <w:tcW w:w="1134" w:type="dxa"/>
            <w:shd w:val="clear" w:color="auto" w:fill="auto"/>
          </w:tcPr>
          <w:p w14:paraId="513469B0" w14:textId="38B603BC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FE17E0" w:rsidRPr="007C5F10" w14:paraId="506776A2" w14:textId="77777777" w:rsidTr="00FE17E0">
        <w:tc>
          <w:tcPr>
            <w:tcW w:w="940" w:type="dxa"/>
            <w:shd w:val="clear" w:color="auto" w:fill="auto"/>
          </w:tcPr>
          <w:p w14:paraId="146F36C5" w14:textId="560DC825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4-6</w:t>
            </w:r>
          </w:p>
        </w:tc>
        <w:tc>
          <w:tcPr>
            <w:tcW w:w="7106" w:type="dxa"/>
            <w:shd w:val="clear" w:color="auto" w:fill="auto"/>
          </w:tcPr>
          <w:p w14:paraId="0994EEF3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Чётность, нечётность, периодичность тригонометрических функций</w:t>
            </w:r>
          </w:p>
        </w:tc>
        <w:tc>
          <w:tcPr>
            <w:tcW w:w="1134" w:type="dxa"/>
            <w:shd w:val="clear" w:color="auto" w:fill="auto"/>
          </w:tcPr>
          <w:p w14:paraId="319F896A" w14:textId="32394DB1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FE17E0" w:rsidRPr="007C5F10" w14:paraId="65A76997" w14:textId="77777777" w:rsidTr="00FE17E0">
        <w:tc>
          <w:tcPr>
            <w:tcW w:w="940" w:type="dxa"/>
            <w:shd w:val="clear" w:color="auto" w:fill="auto"/>
          </w:tcPr>
          <w:p w14:paraId="2C3EF780" w14:textId="4DDBF75B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7-9</w:t>
            </w:r>
          </w:p>
        </w:tc>
        <w:tc>
          <w:tcPr>
            <w:tcW w:w="7106" w:type="dxa"/>
            <w:shd w:val="clear" w:color="auto" w:fill="auto"/>
          </w:tcPr>
          <w:p w14:paraId="06A9AA64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 xml:space="preserve">Свойство функции y = </w:t>
            </w:r>
            <w:proofErr w:type="spellStart"/>
            <w:r w:rsidRPr="007C5F10">
              <w:rPr>
                <w:bCs/>
                <w:sz w:val="28"/>
                <w:szCs w:val="28"/>
              </w:rPr>
              <w:t>cos</w:t>
            </w:r>
            <w:proofErr w:type="spellEnd"/>
            <w:r w:rsidRPr="007C5F10">
              <w:rPr>
                <w:bCs/>
                <w:sz w:val="28"/>
                <w:szCs w:val="28"/>
              </w:rPr>
              <w:t xml:space="preserve"> x и её график</w:t>
            </w:r>
          </w:p>
        </w:tc>
        <w:tc>
          <w:tcPr>
            <w:tcW w:w="1134" w:type="dxa"/>
            <w:shd w:val="clear" w:color="auto" w:fill="auto"/>
          </w:tcPr>
          <w:p w14:paraId="35FA7D58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FE17E0" w:rsidRPr="007C5F10" w14:paraId="7752D861" w14:textId="77777777" w:rsidTr="00FE17E0">
        <w:tc>
          <w:tcPr>
            <w:tcW w:w="940" w:type="dxa"/>
            <w:shd w:val="clear" w:color="auto" w:fill="auto"/>
          </w:tcPr>
          <w:p w14:paraId="628AB0C7" w14:textId="48773F8A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0-12</w:t>
            </w:r>
          </w:p>
        </w:tc>
        <w:tc>
          <w:tcPr>
            <w:tcW w:w="7106" w:type="dxa"/>
            <w:shd w:val="clear" w:color="auto" w:fill="auto"/>
          </w:tcPr>
          <w:p w14:paraId="7DACA3D9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 xml:space="preserve">Свойство функции y = </w:t>
            </w:r>
            <w:proofErr w:type="spellStart"/>
            <w:r w:rsidRPr="007C5F10">
              <w:rPr>
                <w:bCs/>
                <w:sz w:val="28"/>
                <w:szCs w:val="28"/>
              </w:rPr>
              <w:t>sin</w:t>
            </w:r>
            <w:proofErr w:type="spellEnd"/>
            <w:r w:rsidRPr="007C5F10">
              <w:rPr>
                <w:bCs/>
                <w:sz w:val="28"/>
                <w:szCs w:val="28"/>
              </w:rPr>
              <w:t xml:space="preserve"> x и её график</w:t>
            </w:r>
          </w:p>
        </w:tc>
        <w:tc>
          <w:tcPr>
            <w:tcW w:w="1134" w:type="dxa"/>
            <w:shd w:val="clear" w:color="auto" w:fill="auto"/>
          </w:tcPr>
          <w:p w14:paraId="6316A8B3" w14:textId="7F9EF572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FE17E0" w:rsidRPr="007C5F10" w14:paraId="722E0ED7" w14:textId="77777777" w:rsidTr="00FE17E0">
        <w:tc>
          <w:tcPr>
            <w:tcW w:w="940" w:type="dxa"/>
            <w:shd w:val="clear" w:color="auto" w:fill="auto"/>
          </w:tcPr>
          <w:p w14:paraId="4043FD05" w14:textId="70AD0755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3-14</w:t>
            </w:r>
          </w:p>
        </w:tc>
        <w:tc>
          <w:tcPr>
            <w:tcW w:w="7106" w:type="dxa"/>
            <w:shd w:val="clear" w:color="auto" w:fill="auto"/>
          </w:tcPr>
          <w:p w14:paraId="0B4E855B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 xml:space="preserve">Свойство функции y = </w:t>
            </w:r>
            <w:proofErr w:type="spellStart"/>
            <w:r w:rsidRPr="007C5F10">
              <w:rPr>
                <w:bCs/>
                <w:sz w:val="28"/>
                <w:szCs w:val="28"/>
              </w:rPr>
              <w:t>tg</w:t>
            </w:r>
            <w:proofErr w:type="spellEnd"/>
            <w:r w:rsidRPr="007C5F10">
              <w:rPr>
                <w:bCs/>
                <w:sz w:val="28"/>
                <w:szCs w:val="28"/>
              </w:rPr>
              <w:t xml:space="preserve"> x и её график</w:t>
            </w:r>
          </w:p>
        </w:tc>
        <w:tc>
          <w:tcPr>
            <w:tcW w:w="1134" w:type="dxa"/>
            <w:shd w:val="clear" w:color="auto" w:fill="auto"/>
          </w:tcPr>
          <w:p w14:paraId="5E5EB40C" w14:textId="46219A3F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FE17E0" w:rsidRPr="007C5F10" w14:paraId="20DC3016" w14:textId="77777777" w:rsidTr="00FE17E0">
        <w:tc>
          <w:tcPr>
            <w:tcW w:w="940" w:type="dxa"/>
            <w:shd w:val="clear" w:color="auto" w:fill="auto"/>
          </w:tcPr>
          <w:p w14:paraId="6BFC502E" w14:textId="7BCB12EF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5-17</w:t>
            </w:r>
          </w:p>
        </w:tc>
        <w:tc>
          <w:tcPr>
            <w:tcW w:w="7106" w:type="dxa"/>
            <w:shd w:val="clear" w:color="auto" w:fill="auto"/>
          </w:tcPr>
          <w:p w14:paraId="499CDB23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Обратные тригонометрические функции</w:t>
            </w:r>
          </w:p>
        </w:tc>
        <w:tc>
          <w:tcPr>
            <w:tcW w:w="1134" w:type="dxa"/>
            <w:shd w:val="clear" w:color="auto" w:fill="auto"/>
          </w:tcPr>
          <w:p w14:paraId="218FB33F" w14:textId="0BB8670B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FE17E0" w:rsidRPr="007C5F10" w14:paraId="7D3B20F1" w14:textId="77777777" w:rsidTr="00FE17E0">
        <w:tc>
          <w:tcPr>
            <w:tcW w:w="940" w:type="dxa"/>
            <w:shd w:val="clear" w:color="auto" w:fill="auto"/>
          </w:tcPr>
          <w:p w14:paraId="3A2D784F" w14:textId="453AC7EE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8</w:t>
            </w:r>
          </w:p>
        </w:tc>
        <w:tc>
          <w:tcPr>
            <w:tcW w:w="7106" w:type="dxa"/>
            <w:shd w:val="clear" w:color="auto" w:fill="auto"/>
          </w:tcPr>
          <w:p w14:paraId="7D6D5100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Урок обобщения и систематизации знаний по теме «Тригонометрические функции»</w:t>
            </w:r>
          </w:p>
        </w:tc>
        <w:tc>
          <w:tcPr>
            <w:tcW w:w="1134" w:type="dxa"/>
            <w:shd w:val="clear" w:color="auto" w:fill="auto"/>
          </w:tcPr>
          <w:p w14:paraId="65C97930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1577BA54" w14:textId="77777777" w:rsidTr="00FE17E0">
        <w:tc>
          <w:tcPr>
            <w:tcW w:w="940" w:type="dxa"/>
            <w:shd w:val="clear" w:color="auto" w:fill="auto"/>
          </w:tcPr>
          <w:p w14:paraId="606BBD14" w14:textId="6A195ADB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lastRenderedPageBreak/>
              <w:t>19</w:t>
            </w:r>
          </w:p>
        </w:tc>
        <w:tc>
          <w:tcPr>
            <w:tcW w:w="7106" w:type="dxa"/>
            <w:shd w:val="clear" w:color="auto" w:fill="auto"/>
          </w:tcPr>
          <w:p w14:paraId="2041881A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нтрольная работа № 1 по теме «Тригонометрические функции»</w:t>
            </w:r>
          </w:p>
        </w:tc>
        <w:tc>
          <w:tcPr>
            <w:tcW w:w="1134" w:type="dxa"/>
            <w:shd w:val="clear" w:color="auto" w:fill="auto"/>
          </w:tcPr>
          <w:p w14:paraId="0D0F0D23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1E71B93E" w14:textId="77777777" w:rsidTr="00FE17E0">
        <w:tc>
          <w:tcPr>
            <w:tcW w:w="940" w:type="dxa"/>
            <w:shd w:val="clear" w:color="auto" w:fill="auto"/>
          </w:tcPr>
          <w:p w14:paraId="2D33EE5A" w14:textId="709F3EFF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0</w:t>
            </w:r>
          </w:p>
        </w:tc>
        <w:tc>
          <w:tcPr>
            <w:tcW w:w="7106" w:type="dxa"/>
            <w:shd w:val="clear" w:color="auto" w:fill="auto"/>
          </w:tcPr>
          <w:p w14:paraId="3C4BB143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Анализ контрольной работы. Учебно-тренировочные задания ЕГЭ</w:t>
            </w:r>
          </w:p>
        </w:tc>
        <w:tc>
          <w:tcPr>
            <w:tcW w:w="1134" w:type="dxa"/>
            <w:shd w:val="clear" w:color="auto" w:fill="auto"/>
          </w:tcPr>
          <w:p w14:paraId="3EDC2484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13151968" w14:textId="77777777" w:rsidTr="00FE17E0">
        <w:tc>
          <w:tcPr>
            <w:tcW w:w="940" w:type="dxa"/>
            <w:shd w:val="clear" w:color="auto" w:fill="auto"/>
          </w:tcPr>
          <w:p w14:paraId="0BDC3879" w14:textId="77777777" w:rsidR="00FE17E0" w:rsidRPr="007C5F10" w:rsidRDefault="00FE17E0" w:rsidP="00FE17E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1A6F2F3C" w14:textId="77777777" w:rsidR="00FE17E0" w:rsidRPr="007C5F10" w:rsidRDefault="00FE17E0" w:rsidP="00FE17E0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II Цилиндр, конус и шар</w:t>
            </w:r>
          </w:p>
        </w:tc>
        <w:tc>
          <w:tcPr>
            <w:tcW w:w="1134" w:type="dxa"/>
            <w:shd w:val="clear" w:color="auto" w:fill="auto"/>
          </w:tcPr>
          <w:p w14:paraId="3673C9E5" w14:textId="0EF776C0" w:rsidR="00FE17E0" w:rsidRPr="007C5F10" w:rsidRDefault="00FE17E0" w:rsidP="00FE17E0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16</w:t>
            </w:r>
          </w:p>
        </w:tc>
      </w:tr>
      <w:tr w:rsidR="00FE17E0" w:rsidRPr="007C5F10" w14:paraId="2E35ABCB" w14:textId="77777777" w:rsidTr="00FE17E0">
        <w:tc>
          <w:tcPr>
            <w:tcW w:w="940" w:type="dxa"/>
            <w:shd w:val="clear" w:color="auto" w:fill="auto"/>
          </w:tcPr>
          <w:p w14:paraId="2B7C5BA3" w14:textId="3DA42773" w:rsidR="00FE17E0" w:rsidRPr="007C5F10" w:rsidRDefault="003F6898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1-23</w:t>
            </w:r>
          </w:p>
        </w:tc>
        <w:tc>
          <w:tcPr>
            <w:tcW w:w="7106" w:type="dxa"/>
            <w:shd w:val="clear" w:color="auto" w:fill="auto"/>
          </w:tcPr>
          <w:p w14:paraId="5CD4402C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онятие цилиндра. Площадь поверхности цилиндра</w:t>
            </w:r>
          </w:p>
        </w:tc>
        <w:tc>
          <w:tcPr>
            <w:tcW w:w="1134" w:type="dxa"/>
            <w:shd w:val="clear" w:color="auto" w:fill="auto"/>
          </w:tcPr>
          <w:p w14:paraId="55AECE85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FE17E0" w:rsidRPr="007C5F10" w14:paraId="3C15A283" w14:textId="77777777" w:rsidTr="00FE17E0">
        <w:tc>
          <w:tcPr>
            <w:tcW w:w="940" w:type="dxa"/>
            <w:shd w:val="clear" w:color="auto" w:fill="auto"/>
          </w:tcPr>
          <w:p w14:paraId="5C0C5EAA" w14:textId="2A5C02AA" w:rsidR="00FE17E0" w:rsidRPr="007C5F10" w:rsidRDefault="003F6898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4-26</w:t>
            </w:r>
          </w:p>
        </w:tc>
        <w:tc>
          <w:tcPr>
            <w:tcW w:w="7106" w:type="dxa"/>
            <w:shd w:val="clear" w:color="auto" w:fill="auto"/>
          </w:tcPr>
          <w:p w14:paraId="61988A61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онятие конуса. Площадь поверхности конуса. Усечённый конус</w:t>
            </w:r>
          </w:p>
        </w:tc>
        <w:tc>
          <w:tcPr>
            <w:tcW w:w="1134" w:type="dxa"/>
            <w:shd w:val="clear" w:color="auto" w:fill="auto"/>
          </w:tcPr>
          <w:p w14:paraId="34019749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FE17E0" w:rsidRPr="007C5F10" w14:paraId="61285AC9" w14:textId="77777777" w:rsidTr="00FE17E0">
        <w:tc>
          <w:tcPr>
            <w:tcW w:w="940" w:type="dxa"/>
            <w:shd w:val="clear" w:color="auto" w:fill="auto"/>
          </w:tcPr>
          <w:p w14:paraId="25085103" w14:textId="1C3812F2" w:rsidR="00FE17E0" w:rsidRPr="007C5F10" w:rsidRDefault="003F6898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7-30</w:t>
            </w:r>
          </w:p>
        </w:tc>
        <w:tc>
          <w:tcPr>
            <w:tcW w:w="7106" w:type="dxa"/>
            <w:shd w:val="clear" w:color="auto" w:fill="auto"/>
          </w:tcPr>
          <w:p w14:paraId="4B189643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Сфера и шар. Взаимное расположение сферы и плоскости. Касательная плоскость к сфере. Площадь сферы</w:t>
            </w:r>
          </w:p>
        </w:tc>
        <w:tc>
          <w:tcPr>
            <w:tcW w:w="1134" w:type="dxa"/>
            <w:shd w:val="clear" w:color="auto" w:fill="auto"/>
          </w:tcPr>
          <w:p w14:paraId="09496EB2" w14:textId="2631EB75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4</w:t>
            </w:r>
          </w:p>
        </w:tc>
      </w:tr>
      <w:tr w:rsidR="00FE17E0" w:rsidRPr="007C5F10" w14:paraId="7E5F46F6" w14:textId="77777777" w:rsidTr="00FE17E0">
        <w:tc>
          <w:tcPr>
            <w:tcW w:w="940" w:type="dxa"/>
            <w:shd w:val="clear" w:color="auto" w:fill="auto"/>
          </w:tcPr>
          <w:p w14:paraId="642FACBB" w14:textId="68C3251D" w:rsidR="00FE17E0" w:rsidRPr="007C5F10" w:rsidRDefault="003F6898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1-34</w:t>
            </w:r>
          </w:p>
        </w:tc>
        <w:tc>
          <w:tcPr>
            <w:tcW w:w="7106" w:type="dxa"/>
            <w:shd w:val="clear" w:color="auto" w:fill="auto"/>
          </w:tcPr>
          <w:p w14:paraId="1402685D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Разные задачи на многогранники, цилиндр, конус и шар. Сечения цилиндрической и конической поверхностей</w:t>
            </w:r>
          </w:p>
        </w:tc>
        <w:tc>
          <w:tcPr>
            <w:tcW w:w="1134" w:type="dxa"/>
            <w:shd w:val="clear" w:color="auto" w:fill="auto"/>
          </w:tcPr>
          <w:p w14:paraId="3B6A76E0" w14:textId="30D1AEDB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4</w:t>
            </w:r>
          </w:p>
        </w:tc>
      </w:tr>
      <w:tr w:rsidR="00FE17E0" w:rsidRPr="007C5F10" w14:paraId="461AF888" w14:textId="77777777" w:rsidTr="00FE17E0">
        <w:tc>
          <w:tcPr>
            <w:tcW w:w="940" w:type="dxa"/>
            <w:shd w:val="clear" w:color="auto" w:fill="auto"/>
          </w:tcPr>
          <w:p w14:paraId="28325889" w14:textId="6CB12726" w:rsidR="00FE17E0" w:rsidRPr="007C5F10" w:rsidRDefault="003F6898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5</w:t>
            </w:r>
          </w:p>
        </w:tc>
        <w:tc>
          <w:tcPr>
            <w:tcW w:w="7106" w:type="dxa"/>
            <w:shd w:val="clear" w:color="auto" w:fill="auto"/>
          </w:tcPr>
          <w:p w14:paraId="2E7B3B57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нтрольная работа № 2 по теме «Цилиндр, конус и шар»</w:t>
            </w:r>
          </w:p>
        </w:tc>
        <w:tc>
          <w:tcPr>
            <w:tcW w:w="1134" w:type="dxa"/>
            <w:shd w:val="clear" w:color="auto" w:fill="auto"/>
          </w:tcPr>
          <w:p w14:paraId="48A03B97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0FFA4A15" w14:textId="77777777" w:rsidTr="00FE17E0">
        <w:tc>
          <w:tcPr>
            <w:tcW w:w="940" w:type="dxa"/>
            <w:shd w:val="clear" w:color="auto" w:fill="auto"/>
          </w:tcPr>
          <w:p w14:paraId="13BD49BB" w14:textId="6D551371" w:rsidR="00FE17E0" w:rsidRPr="007C5F10" w:rsidRDefault="003F6898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6</w:t>
            </w:r>
          </w:p>
        </w:tc>
        <w:tc>
          <w:tcPr>
            <w:tcW w:w="7106" w:type="dxa"/>
            <w:shd w:val="clear" w:color="auto" w:fill="auto"/>
          </w:tcPr>
          <w:p w14:paraId="5FC259FB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Анализ контрольной работы. Учебно-тренировочные задания ЕГЭ</w:t>
            </w:r>
          </w:p>
        </w:tc>
        <w:tc>
          <w:tcPr>
            <w:tcW w:w="1134" w:type="dxa"/>
            <w:shd w:val="clear" w:color="auto" w:fill="auto"/>
          </w:tcPr>
          <w:p w14:paraId="3E02E43A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5EE1A957" w14:textId="77777777" w:rsidTr="00FE17E0">
        <w:tc>
          <w:tcPr>
            <w:tcW w:w="940" w:type="dxa"/>
            <w:shd w:val="clear" w:color="auto" w:fill="auto"/>
          </w:tcPr>
          <w:p w14:paraId="0FF8C646" w14:textId="77777777" w:rsidR="00FE17E0" w:rsidRPr="007C5F10" w:rsidRDefault="00FE17E0" w:rsidP="00FE17E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55DB1936" w14:textId="77777777" w:rsidR="00FE17E0" w:rsidRPr="007C5F10" w:rsidRDefault="00FE17E0" w:rsidP="00FE17E0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III Производная и её геометрический смысл</w:t>
            </w:r>
          </w:p>
        </w:tc>
        <w:tc>
          <w:tcPr>
            <w:tcW w:w="1134" w:type="dxa"/>
            <w:shd w:val="clear" w:color="auto" w:fill="auto"/>
          </w:tcPr>
          <w:p w14:paraId="516305C8" w14:textId="11744987" w:rsidR="00FE17E0" w:rsidRPr="007C5F10" w:rsidRDefault="00CF331C" w:rsidP="00FE17E0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20</w:t>
            </w:r>
          </w:p>
        </w:tc>
      </w:tr>
      <w:tr w:rsidR="00FE17E0" w:rsidRPr="007C5F10" w14:paraId="7BB4814F" w14:textId="77777777" w:rsidTr="00FE17E0">
        <w:tc>
          <w:tcPr>
            <w:tcW w:w="940" w:type="dxa"/>
            <w:shd w:val="clear" w:color="auto" w:fill="auto"/>
          </w:tcPr>
          <w:p w14:paraId="122A46B9" w14:textId="2BBF4451" w:rsidR="00FE17E0" w:rsidRPr="007C5F10" w:rsidRDefault="00CF331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7-39</w:t>
            </w:r>
          </w:p>
        </w:tc>
        <w:tc>
          <w:tcPr>
            <w:tcW w:w="7106" w:type="dxa"/>
            <w:shd w:val="clear" w:color="auto" w:fill="auto"/>
          </w:tcPr>
          <w:p w14:paraId="7AE7F20F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роизводная</w:t>
            </w:r>
          </w:p>
        </w:tc>
        <w:tc>
          <w:tcPr>
            <w:tcW w:w="1134" w:type="dxa"/>
            <w:shd w:val="clear" w:color="auto" w:fill="auto"/>
          </w:tcPr>
          <w:p w14:paraId="2F3E14E6" w14:textId="3657FE0B" w:rsidR="00FE17E0" w:rsidRPr="007C5F10" w:rsidRDefault="00CF331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FE17E0" w:rsidRPr="007C5F10" w14:paraId="0A29460D" w14:textId="77777777" w:rsidTr="00FE17E0">
        <w:tc>
          <w:tcPr>
            <w:tcW w:w="940" w:type="dxa"/>
            <w:shd w:val="clear" w:color="auto" w:fill="auto"/>
          </w:tcPr>
          <w:p w14:paraId="56D1B806" w14:textId="70F8B33D" w:rsidR="00FE17E0" w:rsidRPr="007C5F10" w:rsidRDefault="00CF331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40-42</w:t>
            </w:r>
          </w:p>
        </w:tc>
        <w:tc>
          <w:tcPr>
            <w:tcW w:w="7106" w:type="dxa"/>
            <w:shd w:val="clear" w:color="auto" w:fill="auto"/>
          </w:tcPr>
          <w:p w14:paraId="468D8FA0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роизводная степенной функции</w:t>
            </w:r>
          </w:p>
        </w:tc>
        <w:tc>
          <w:tcPr>
            <w:tcW w:w="1134" w:type="dxa"/>
            <w:shd w:val="clear" w:color="auto" w:fill="auto"/>
          </w:tcPr>
          <w:p w14:paraId="3FCBD7F9" w14:textId="3AD049F0" w:rsidR="00FE17E0" w:rsidRPr="007C5F10" w:rsidRDefault="00CF331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FE17E0" w:rsidRPr="007C5F10" w14:paraId="38B2BF4E" w14:textId="77777777" w:rsidTr="00FE17E0">
        <w:tc>
          <w:tcPr>
            <w:tcW w:w="940" w:type="dxa"/>
            <w:shd w:val="clear" w:color="auto" w:fill="auto"/>
          </w:tcPr>
          <w:p w14:paraId="6C7104FC" w14:textId="33BD6061" w:rsidR="00FE17E0" w:rsidRPr="007C5F10" w:rsidRDefault="00CF331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43-45</w:t>
            </w:r>
          </w:p>
        </w:tc>
        <w:tc>
          <w:tcPr>
            <w:tcW w:w="7106" w:type="dxa"/>
            <w:shd w:val="clear" w:color="auto" w:fill="auto"/>
          </w:tcPr>
          <w:p w14:paraId="46D93474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равила дифференцирования</w:t>
            </w:r>
          </w:p>
        </w:tc>
        <w:tc>
          <w:tcPr>
            <w:tcW w:w="1134" w:type="dxa"/>
            <w:shd w:val="clear" w:color="auto" w:fill="auto"/>
          </w:tcPr>
          <w:p w14:paraId="15BE1831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FE17E0" w:rsidRPr="007C5F10" w14:paraId="2BEAB61C" w14:textId="77777777" w:rsidTr="00FE17E0">
        <w:tc>
          <w:tcPr>
            <w:tcW w:w="940" w:type="dxa"/>
            <w:shd w:val="clear" w:color="auto" w:fill="auto"/>
          </w:tcPr>
          <w:p w14:paraId="3C61F352" w14:textId="7051D625" w:rsidR="00FE17E0" w:rsidRPr="007C5F10" w:rsidRDefault="00CF331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46-49</w:t>
            </w:r>
          </w:p>
        </w:tc>
        <w:tc>
          <w:tcPr>
            <w:tcW w:w="7106" w:type="dxa"/>
            <w:shd w:val="clear" w:color="auto" w:fill="auto"/>
          </w:tcPr>
          <w:p w14:paraId="14C05E6B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роизводные некоторых элементарных функций</w:t>
            </w:r>
          </w:p>
        </w:tc>
        <w:tc>
          <w:tcPr>
            <w:tcW w:w="1134" w:type="dxa"/>
            <w:shd w:val="clear" w:color="auto" w:fill="auto"/>
          </w:tcPr>
          <w:p w14:paraId="32F2E93E" w14:textId="26E4A935" w:rsidR="00FE17E0" w:rsidRPr="007C5F10" w:rsidRDefault="00CF331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4</w:t>
            </w:r>
          </w:p>
        </w:tc>
      </w:tr>
      <w:tr w:rsidR="00FE17E0" w:rsidRPr="007C5F10" w14:paraId="5CAEE8CB" w14:textId="77777777" w:rsidTr="00FE17E0">
        <w:tc>
          <w:tcPr>
            <w:tcW w:w="940" w:type="dxa"/>
            <w:shd w:val="clear" w:color="auto" w:fill="auto"/>
          </w:tcPr>
          <w:p w14:paraId="665907B1" w14:textId="3525E48A" w:rsidR="00FE17E0" w:rsidRPr="007C5F10" w:rsidRDefault="00CF331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50-53</w:t>
            </w:r>
          </w:p>
        </w:tc>
        <w:tc>
          <w:tcPr>
            <w:tcW w:w="7106" w:type="dxa"/>
            <w:shd w:val="clear" w:color="auto" w:fill="auto"/>
          </w:tcPr>
          <w:p w14:paraId="008901FF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Геометрический смысл производной</w:t>
            </w:r>
          </w:p>
        </w:tc>
        <w:tc>
          <w:tcPr>
            <w:tcW w:w="1134" w:type="dxa"/>
            <w:shd w:val="clear" w:color="auto" w:fill="auto"/>
          </w:tcPr>
          <w:p w14:paraId="231E4E4F" w14:textId="74706F8A" w:rsidR="00FE17E0" w:rsidRPr="007C5F10" w:rsidRDefault="00CF331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4</w:t>
            </w:r>
          </w:p>
        </w:tc>
      </w:tr>
      <w:tr w:rsidR="00FE17E0" w:rsidRPr="007C5F10" w14:paraId="671179F0" w14:textId="77777777" w:rsidTr="00FE17E0">
        <w:tc>
          <w:tcPr>
            <w:tcW w:w="940" w:type="dxa"/>
            <w:shd w:val="clear" w:color="auto" w:fill="auto"/>
          </w:tcPr>
          <w:p w14:paraId="3D258CA6" w14:textId="3E8A07A2" w:rsidR="00FE17E0" w:rsidRPr="007C5F10" w:rsidRDefault="00CF331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54</w:t>
            </w:r>
          </w:p>
        </w:tc>
        <w:tc>
          <w:tcPr>
            <w:tcW w:w="7106" w:type="dxa"/>
            <w:shd w:val="clear" w:color="auto" w:fill="auto"/>
          </w:tcPr>
          <w:p w14:paraId="649196D1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Урок обобщения и систематизации знаний по теме «Производная и её геометрический смысл»</w:t>
            </w:r>
          </w:p>
        </w:tc>
        <w:tc>
          <w:tcPr>
            <w:tcW w:w="1134" w:type="dxa"/>
            <w:shd w:val="clear" w:color="auto" w:fill="auto"/>
          </w:tcPr>
          <w:p w14:paraId="4053B9F3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18FC8340" w14:textId="77777777" w:rsidTr="00FE17E0">
        <w:tc>
          <w:tcPr>
            <w:tcW w:w="940" w:type="dxa"/>
            <w:shd w:val="clear" w:color="auto" w:fill="auto"/>
          </w:tcPr>
          <w:p w14:paraId="247FE426" w14:textId="33170C2F" w:rsidR="00FE17E0" w:rsidRPr="007C5F10" w:rsidRDefault="00CF331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55</w:t>
            </w:r>
          </w:p>
        </w:tc>
        <w:tc>
          <w:tcPr>
            <w:tcW w:w="7106" w:type="dxa"/>
            <w:shd w:val="clear" w:color="auto" w:fill="auto"/>
          </w:tcPr>
          <w:p w14:paraId="59605839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нтрольная работа № 3 по теме «Производная и её геометрический смысл»</w:t>
            </w:r>
          </w:p>
        </w:tc>
        <w:tc>
          <w:tcPr>
            <w:tcW w:w="1134" w:type="dxa"/>
            <w:shd w:val="clear" w:color="auto" w:fill="auto"/>
          </w:tcPr>
          <w:p w14:paraId="60257B6A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47A52011" w14:textId="77777777" w:rsidTr="00FE17E0">
        <w:tc>
          <w:tcPr>
            <w:tcW w:w="940" w:type="dxa"/>
            <w:shd w:val="clear" w:color="auto" w:fill="auto"/>
          </w:tcPr>
          <w:p w14:paraId="2A43FDC0" w14:textId="77F17CCD" w:rsidR="00FE17E0" w:rsidRPr="007C5F10" w:rsidRDefault="00CF331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56</w:t>
            </w:r>
          </w:p>
        </w:tc>
        <w:tc>
          <w:tcPr>
            <w:tcW w:w="7106" w:type="dxa"/>
            <w:shd w:val="clear" w:color="auto" w:fill="auto"/>
          </w:tcPr>
          <w:p w14:paraId="0D6A7DE1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Анализ контрольной работы. Учебно-тренировочные задания ЕГЭ</w:t>
            </w:r>
          </w:p>
        </w:tc>
        <w:tc>
          <w:tcPr>
            <w:tcW w:w="1134" w:type="dxa"/>
            <w:shd w:val="clear" w:color="auto" w:fill="auto"/>
          </w:tcPr>
          <w:p w14:paraId="496BCD05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1410B8E8" w14:textId="77777777" w:rsidTr="00FE17E0">
        <w:tc>
          <w:tcPr>
            <w:tcW w:w="940" w:type="dxa"/>
            <w:shd w:val="clear" w:color="auto" w:fill="auto"/>
          </w:tcPr>
          <w:p w14:paraId="24CC118E" w14:textId="77777777" w:rsidR="00FE17E0" w:rsidRPr="007C5F10" w:rsidRDefault="00FE17E0" w:rsidP="00FE17E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43CA4535" w14:textId="77777777" w:rsidR="00FE17E0" w:rsidRPr="007C5F10" w:rsidRDefault="00FE17E0" w:rsidP="00FE17E0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IV Объёмы тел</w:t>
            </w:r>
          </w:p>
        </w:tc>
        <w:tc>
          <w:tcPr>
            <w:tcW w:w="1134" w:type="dxa"/>
            <w:shd w:val="clear" w:color="auto" w:fill="auto"/>
          </w:tcPr>
          <w:p w14:paraId="41CDED2D" w14:textId="77D7004E" w:rsidR="00FE17E0" w:rsidRPr="007C5F10" w:rsidRDefault="00FE17E0" w:rsidP="00FE17E0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1</w:t>
            </w:r>
            <w:r w:rsidR="00CF331C" w:rsidRPr="007C5F10">
              <w:rPr>
                <w:b/>
                <w:sz w:val="28"/>
                <w:szCs w:val="28"/>
              </w:rPr>
              <w:t>7</w:t>
            </w:r>
          </w:p>
        </w:tc>
      </w:tr>
      <w:tr w:rsidR="00FE17E0" w:rsidRPr="007C5F10" w14:paraId="21F5EDF8" w14:textId="77777777" w:rsidTr="00FE17E0">
        <w:tc>
          <w:tcPr>
            <w:tcW w:w="940" w:type="dxa"/>
            <w:shd w:val="clear" w:color="auto" w:fill="auto"/>
          </w:tcPr>
          <w:p w14:paraId="609262CA" w14:textId="7E7581FD" w:rsidR="00FE17E0" w:rsidRPr="007C5F10" w:rsidRDefault="00CF331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57-59</w:t>
            </w:r>
          </w:p>
        </w:tc>
        <w:tc>
          <w:tcPr>
            <w:tcW w:w="7106" w:type="dxa"/>
            <w:shd w:val="clear" w:color="auto" w:fill="auto"/>
          </w:tcPr>
          <w:p w14:paraId="6AE4B64C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онятие объёма. Объём прямоугольного параллелепипеда</w:t>
            </w:r>
          </w:p>
        </w:tc>
        <w:tc>
          <w:tcPr>
            <w:tcW w:w="1134" w:type="dxa"/>
            <w:shd w:val="clear" w:color="auto" w:fill="auto"/>
          </w:tcPr>
          <w:p w14:paraId="6332766C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FE17E0" w:rsidRPr="007C5F10" w14:paraId="5FBEE01A" w14:textId="77777777" w:rsidTr="00FE17E0">
        <w:tc>
          <w:tcPr>
            <w:tcW w:w="940" w:type="dxa"/>
            <w:shd w:val="clear" w:color="auto" w:fill="auto"/>
          </w:tcPr>
          <w:p w14:paraId="72B709AC" w14:textId="709DA6EE" w:rsidR="00FE17E0" w:rsidRPr="007C5F10" w:rsidRDefault="00CF331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60-61</w:t>
            </w:r>
          </w:p>
        </w:tc>
        <w:tc>
          <w:tcPr>
            <w:tcW w:w="7106" w:type="dxa"/>
            <w:shd w:val="clear" w:color="auto" w:fill="auto"/>
          </w:tcPr>
          <w:p w14:paraId="72FB0FBB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Объём прямой призмы. Объём цилиндра</w:t>
            </w:r>
          </w:p>
        </w:tc>
        <w:tc>
          <w:tcPr>
            <w:tcW w:w="1134" w:type="dxa"/>
            <w:shd w:val="clear" w:color="auto" w:fill="auto"/>
          </w:tcPr>
          <w:p w14:paraId="249769B4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FE17E0" w:rsidRPr="007C5F10" w14:paraId="77ADCF0C" w14:textId="77777777" w:rsidTr="00FE17E0">
        <w:tc>
          <w:tcPr>
            <w:tcW w:w="940" w:type="dxa"/>
            <w:shd w:val="clear" w:color="auto" w:fill="auto"/>
          </w:tcPr>
          <w:p w14:paraId="38A82AC0" w14:textId="135CF30A" w:rsidR="00FE17E0" w:rsidRPr="007C5F10" w:rsidRDefault="00CF331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62-65</w:t>
            </w:r>
          </w:p>
        </w:tc>
        <w:tc>
          <w:tcPr>
            <w:tcW w:w="7106" w:type="dxa"/>
            <w:shd w:val="clear" w:color="auto" w:fill="auto"/>
          </w:tcPr>
          <w:p w14:paraId="267CD168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Вычисление объёмов тел с помощью определённого интеграла. Объём наклонной призмы. Объём пирамиды</w:t>
            </w:r>
          </w:p>
        </w:tc>
        <w:tc>
          <w:tcPr>
            <w:tcW w:w="1134" w:type="dxa"/>
            <w:shd w:val="clear" w:color="auto" w:fill="auto"/>
          </w:tcPr>
          <w:p w14:paraId="1D7A4B77" w14:textId="255C6285" w:rsidR="00FE17E0" w:rsidRPr="007C5F10" w:rsidRDefault="00CF331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4</w:t>
            </w:r>
          </w:p>
        </w:tc>
      </w:tr>
      <w:tr w:rsidR="00CF331C" w:rsidRPr="007C5F10" w14:paraId="2402BFC7" w14:textId="77777777" w:rsidTr="00FE17E0">
        <w:tc>
          <w:tcPr>
            <w:tcW w:w="940" w:type="dxa"/>
            <w:shd w:val="clear" w:color="auto" w:fill="auto"/>
          </w:tcPr>
          <w:p w14:paraId="7017DFD0" w14:textId="18CE9545" w:rsidR="00CF331C" w:rsidRPr="007C5F10" w:rsidRDefault="00CF331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66-67</w:t>
            </w:r>
          </w:p>
        </w:tc>
        <w:tc>
          <w:tcPr>
            <w:tcW w:w="7106" w:type="dxa"/>
            <w:shd w:val="clear" w:color="auto" w:fill="auto"/>
          </w:tcPr>
          <w:p w14:paraId="5EF225D9" w14:textId="26C4BBD3" w:rsidR="00CF331C" w:rsidRPr="007C5F10" w:rsidRDefault="00CF331C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Объем конуса</w:t>
            </w:r>
          </w:p>
        </w:tc>
        <w:tc>
          <w:tcPr>
            <w:tcW w:w="1134" w:type="dxa"/>
            <w:shd w:val="clear" w:color="auto" w:fill="auto"/>
          </w:tcPr>
          <w:p w14:paraId="0AA2D645" w14:textId="5EC12F51" w:rsidR="00CF331C" w:rsidRPr="007C5F10" w:rsidRDefault="00CF331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FE17E0" w:rsidRPr="007C5F10" w14:paraId="13409EA2" w14:textId="77777777" w:rsidTr="00FE17E0">
        <w:tc>
          <w:tcPr>
            <w:tcW w:w="940" w:type="dxa"/>
            <w:shd w:val="clear" w:color="auto" w:fill="auto"/>
          </w:tcPr>
          <w:p w14:paraId="61ECEFC0" w14:textId="793BFD83" w:rsidR="00FE17E0" w:rsidRPr="007C5F10" w:rsidRDefault="00CF331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68-70</w:t>
            </w:r>
          </w:p>
        </w:tc>
        <w:tc>
          <w:tcPr>
            <w:tcW w:w="7106" w:type="dxa"/>
            <w:shd w:val="clear" w:color="auto" w:fill="auto"/>
          </w:tcPr>
          <w:p w14:paraId="59B68445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Объём шара и его частей. Площадь сферы</w:t>
            </w:r>
          </w:p>
        </w:tc>
        <w:tc>
          <w:tcPr>
            <w:tcW w:w="1134" w:type="dxa"/>
            <w:shd w:val="clear" w:color="auto" w:fill="auto"/>
          </w:tcPr>
          <w:p w14:paraId="49FD3E02" w14:textId="7AED7171" w:rsidR="00FE17E0" w:rsidRPr="007C5F10" w:rsidRDefault="00CF331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FE17E0" w:rsidRPr="007C5F10" w14:paraId="7F530D71" w14:textId="77777777" w:rsidTr="00FE17E0">
        <w:tc>
          <w:tcPr>
            <w:tcW w:w="940" w:type="dxa"/>
            <w:shd w:val="clear" w:color="auto" w:fill="auto"/>
          </w:tcPr>
          <w:p w14:paraId="31126067" w14:textId="0C668D22" w:rsidR="00FE17E0" w:rsidRPr="007C5F10" w:rsidRDefault="00CF331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71</w:t>
            </w:r>
          </w:p>
        </w:tc>
        <w:tc>
          <w:tcPr>
            <w:tcW w:w="7106" w:type="dxa"/>
            <w:shd w:val="clear" w:color="auto" w:fill="auto"/>
          </w:tcPr>
          <w:p w14:paraId="2909280F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Урок обобщения и систематизации знаний по теме «Объёмы тел»</w:t>
            </w:r>
          </w:p>
        </w:tc>
        <w:tc>
          <w:tcPr>
            <w:tcW w:w="1134" w:type="dxa"/>
            <w:shd w:val="clear" w:color="auto" w:fill="auto"/>
          </w:tcPr>
          <w:p w14:paraId="5F529CB7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753BAD37" w14:textId="77777777" w:rsidTr="00FE17E0">
        <w:tc>
          <w:tcPr>
            <w:tcW w:w="940" w:type="dxa"/>
            <w:shd w:val="clear" w:color="auto" w:fill="auto"/>
          </w:tcPr>
          <w:p w14:paraId="303796A5" w14:textId="39E77040" w:rsidR="00FE17E0" w:rsidRPr="007C5F10" w:rsidRDefault="00CF331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72</w:t>
            </w:r>
          </w:p>
        </w:tc>
        <w:tc>
          <w:tcPr>
            <w:tcW w:w="7106" w:type="dxa"/>
            <w:shd w:val="clear" w:color="auto" w:fill="auto"/>
          </w:tcPr>
          <w:p w14:paraId="5F9B15AD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нтрольная работа № 4 по теме «Объёмы тел»</w:t>
            </w:r>
          </w:p>
        </w:tc>
        <w:tc>
          <w:tcPr>
            <w:tcW w:w="1134" w:type="dxa"/>
            <w:shd w:val="clear" w:color="auto" w:fill="auto"/>
          </w:tcPr>
          <w:p w14:paraId="5B9B709A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1D894CD0" w14:textId="77777777" w:rsidTr="00FE17E0">
        <w:tc>
          <w:tcPr>
            <w:tcW w:w="940" w:type="dxa"/>
            <w:shd w:val="clear" w:color="auto" w:fill="auto"/>
          </w:tcPr>
          <w:p w14:paraId="0D711F0E" w14:textId="29227B06" w:rsidR="00FE17E0" w:rsidRPr="007C5F10" w:rsidRDefault="00CF331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73</w:t>
            </w:r>
          </w:p>
        </w:tc>
        <w:tc>
          <w:tcPr>
            <w:tcW w:w="7106" w:type="dxa"/>
            <w:shd w:val="clear" w:color="auto" w:fill="auto"/>
          </w:tcPr>
          <w:p w14:paraId="47C10A2B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Анализ контрольной работы. Учебно-тренировочные задания ЕГЭ</w:t>
            </w:r>
          </w:p>
        </w:tc>
        <w:tc>
          <w:tcPr>
            <w:tcW w:w="1134" w:type="dxa"/>
            <w:shd w:val="clear" w:color="auto" w:fill="auto"/>
          </w:tcPr>
          <w:p w14:paraId="53AFE24C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424C8230" w14:textId="77777777" w:rsidTr="00FE17E0">
        <w:tc>
          <w:tcPr>
            <w:tcW w:w="940" w:type="dxa"/>
            <w:shd w:val="clear" w:color="auto" w:fill="auto"/>
          </w:tcPr>
          <w:p w14:paraId="37547AD0" w14:textId="77777777" w:rsidR="00FE17E0" w:rsidRPr="007C5F10" w:rsidRDefault="00FE17E0" w:rsidP="00FE17E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3EF860B1" w14:textId="77777777" w:rsidR="00FE17E0" w:rsidRPr="007C5F10" w:rsidRDefault="00FE17E0" w:rsidP="00FE17E0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V Применение производной к исследованию функций</w:t>
            </w:r>
          </w:p>
        </w:tc>
        <w:tc>
          <w:tcPr>
            <w:tcW w:w="1134" w:type="dxa"/>
            <w:shd w:val="clear" w:color="auto" w:fill="auto"/>
          </w:tcPr>
          <w:p w14:paraId="59A24C0D" w14:textId="065B78FC" w:rsidR="00FE17E0" w:rsidRPr="007C5F10" w:rsidRDefault="00FE17E0" w:rsidP="00FE17E0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1</w:t>
            </w:r>
            <w:r w:rsidR="00062E6C" w:rsidRPr="007C5F10">
              <w:rPr>
                <w:b/>
                <w:sz w:val="28"/>
                <w:szCs w:val="28"/>
              </w:rPr>
              <w:t>8</w:t>
            </w:r>
          </w:p>
        </w:tc>
      </w:tr>
      <w:tr w:rsidR="00FE17E0" w:rsidRPr="007C5F10" w14:paraId="33A7549C" w14:textId="77777777" w:rsidTr="00FE17E0">
        <w:tc>
          <w:tcPr>
            <w:tcW w:w="940" w:type="dxa"/>
            <w:shd w:val="clear" w:color="auto" w:fill="auto"/>
          </w:tcPr>
          <w:p w14:paraId="0C2B41C2" w14:textId="74D16D62" w:rsidR="00FE17E0" w:rsidRPr="007C5F10" w:rsidRDefault="00062E6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74-75</w:t>
            </w:r>
          </w:p>
        </w:tc>
        <w:tc>
          <w:tcPr>
            <w:tcW w:w="7106" w:type="dxa"/>
            <w:shd w:val="clear" w:color="auto" w:fill="auto"/>
          </w:tcPr>
          <w:p w14:paraId="72866C8A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Возрастание и убывание функции</w:t>
            </w:r>
          </w:p>
        </w:tc>
        <w:tc>
          <w:tcPr>
            <w:tcW w:w="1134" w:type="dxa"/>
            <w:shd w:val="clear" w:color="auto" w:fill="auto"/>
          </w:tcPr>
          <w:p w14:paraId="29FEEBC3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FE17E0" w:rsidRPr="007C5F10" w14:paraId="7BBEB494" w14:textId="77777777" w:rsidTr="00FE17E0">
        <w:tc>
          <w:tcPr>
            <w:tcW w:w="940" w:type="dxa"/>
            <w:shd w:val="clear" w:color="auto" w:fill="auto"/>
          </w:tcPr>
          <w:p w14:paraId="3565A410" w14:textId="088CFE50" w:rsidR="00FE17E0" w:rsidRPr="007C5F10" w:rsidRDefault="00062E6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lastRenderedPageBreak/>
              <w:t>76-78</w:t>
            </w:r>
          </w:p>
        </w:tc>
        <w:tc>
          <w:tcPr>
            <w:tcW w:w="7106" w:type="dxa"/>
            <w:shd w:val="clear" w:color="auto" w:fill="auto"/>
          </w:tcPr>
          <w:p w14:paraId="1753C6EB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Экстремумы функции</w:t>
            </w:r>
          </w:p>
        </w:tc>
        <w:tc>
          <w:tcPr>
            <w:tcW w:w="1134" w:type="dxa"/>
            <w:shd w:val="clear" w:color="auto" w:fill="auto"/>
          </w:tcPr>
          <w:p w14:paraId="0402D554" w14:textId="20693B62" w:rsidR="00FE17E0" w:rsidRPr="007C5F10" w:rsidRDefault="00062E6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FE17E0" w:rsidRPr="007C5F10" w14:paraId="39829D3A" w14:textId="77777777" w:rsidTr="00FE17E0">
        <w:tc>
          <w:tcPr>
            <w:tcW w:w="940" w:type="dxa"/>
            <w:shd w:val="clear" w:color="auto" w:fill="auto"/>
          </w:tcPr>
          <w:p w14:paraId="5E229364" w14:textId="2D32753D" w:rsidR="00FE17E0" w:rsidRPr="007C5F10" w:rsidRDefault="00062E6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79-82</w:t>
            </w:r>
          </w:p>
        </w:tc>
        <w:tc>
          <w:tcPr>
            <w:tcW w:w="7106" w:type="dxa"/>
            <w:shd w:val="clear" w:color="auto" w:fill="auto"/>
          </w:tcPr>
          <w:p w14:paraId="6F7D4675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рименение производной к построению графиков функций</w:t>
            </w:r>
          </w:p>
        </w:tc>
        <w:tc>
          <w:tcPr>
            <w:tcW w:w="1134" w:type="dxa"/>
            <w:shd w:val="clear" w:color="auto" w:fill="auto"/>
          </w:tcPr>
          <w:p w14:paraId="3404DC42" w14:textId="306C9233" w:rsidR="00FE17E0" w:rsidRPr="007C5F10" w:rsidRDefault="00062E6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4</w:t>
            </w:r>
          </w:p>
        </w:tc>
      </w:tr>
      <w:tr w:rsidR="00FE17E0" w:rsidRPr="007C5F10" w14:paraId="0766B357" w14:textId="77777777" w:rsidTr="00FE17E0">
        <w:tc>
          <w:tcPr>
            <w:tcW w:w="940" w:type="dxa"/>
            <w:shd w:val="clear" w:color="auto" w:fill="auto"/>
          </w:tcPr>
          <w:p w14:paraId="62D69E53" w14:textId="74FE174B" w:rsidR="00FE17E0" w:rsidRPr="007C5F10" w:rsidRDefault="00062E6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83-85</w:t>
            </w:r>
          </w:p>
        </w:tc>
        <w:tc>
          <w:tcPr>
            <w:tcW w:w="7106" w:type="dxa"/>
            <w:shd w:val="clear" w:color="auto" w:fill="auto"/>
          </w:tcPr>
          <w:p w14:paraId="5E84B157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Наибольшее и наименьшее значения функции</w:t>
            </w:r>
          </w:p>
        </w:tc>
        <w:tc>
          <w:tcPr>
            <w:tcW w:w="1134" w:type="dxa"/>
            <w:shd w:val="clear" w:color="auto" w:fill="auto"/>
          </w:tcPr>
          <w:p w14:paraId="2394329F" w14:textId="1826B380" w:rsidR="00FE17E0" w:rsidRPr="007C5F10" w:rsidRDefault="00062E6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FE17E0" w:rsidRPr="007C5F10" w14:paraId="34321AD5" w14:textId="77777777" w:rsidTr="00FE17E0">
        <w:tc>
          <w:tcPr>
            <w:tcW w:w="940" w:type="dxa"/>
            <w:shd w:val="clear" w:color="auto" w:fill="auto"/>
          </w:tcPr>
          <w:p w14:paraId="09FABF37" w14:textId="12C4C67A" w:rsidR="00FE17E0" w:rsidRPr="007C5F10" w:rsidRDefault="00062E6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86-88</w:t>
            </w:r>
          </w:p>
        </w:tc>
        <w:tc>
          <w:tcPr>
            <w:tcW w:w="7106" w:type="dxa"/>
            <w:shd w:val="clear" w:color="auto" w:fill="auto"/>
          </w:tcPr>
          <w:p w14:paraId="738653B4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Выпуклость графика функции, точки перегиба</w:t>
            </w:r>
          </w:p>
        </w:tc>
        <w:tc>
          <w:tcPr>
            <w:tcW w:w="1134" w:type="dxa"/>
            <w:shd w:val="clear" w:color="auto" w:fill="auto"/>
          </w:tcPr>
          <w:p w14:paraId="03461F79" w14:textId="4B2BBD26" w:rsidR="00FE17E0" w:rsidRPr="007C5F10" w:rsidRDefault="00062E6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FE17E0" w:rsidRPr="007C5F10" w14:paraId="24FADE2D" w14:textId="77777777" w:rsidTr="00FE17E0">
        <w:tc>
          <w:tcPr>
            <w:tcW w:w="940" w:type="dxa"/>
            <w:shd w:val="clear" w:color="auto" w:fill="auto"/>
          </w:tcPr>
          <w:p w14:paraId="013C27DD" w14:textId="28786511" w:rsidR="00FE17E0" w:rsidRPr="007C5F10" w:rsidRDefault="00062E6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89</w:t>
            </w:r>
          </w:p>
        </w:tc>
        <w:tc>
          <w:tcPr>
            <w:tcW w:w="7106" w:type="dxa"/>
            <w:shd w:val="clear" w:color="auto" w:fill="auto"/>
          </w:tcPr>
          <w:p w14:paraId="7BD20287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Урок обобщения и систематизации знаний по теме «Применение производной к исследованию функций»</w:t>
            </w:r>
          </w:p>
        </w:tc>
        <w:tc>
          <w:tcPr>
            <w:tcW w:w="1134" w:type="dxa"/>
            <w:shd w:val="clear" w:color="auto" w:fill="auto"/>
          </w:tcPr>
          <w:p w14:paraId="42B7EC8E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1EA25961" w14:textId="77777777" w:rsidTr="00FE17E0">
        <w:tc>
          <w:tcPr>
            <w:tcW w:w="940" w:type="dxa"/>
            <w:shd w:val="clear" w:color="auto" w:fill="auto"/>
          </w:tcPr>
          <w:p w14:paraId="472A2EFA" w14:textId="3D1583CC" w:rsidR="00FE17E0" w:rsidRPr="007C5F10" w:rsidRDefault="00062E6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90</w:t>
            </w:r>
          </w:p>
        </w:tc>
        <w:tc>
          <w:tcPr>
            <w:tcW w:w="7106" w:type="dxa"/>
            <w:shd w:val="clear" w:color="auto" w:fill="auto"/>
          </w:tcPr>
          <w:p w14:paraId="3859035D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нтрольная работа № 5 по теме «Применение производной к исследованию функций»</w:t>
            </w:r>
          </w:p>
        </w:tc>
        <w:tc>
          <w:tcPr>
            <w:tcW w:w="1134" w:type="dxa"/>
            <w:shd w:val="clear" w:color="auto" w:fill="auto"/>
          </w:tcPr>
          <w:p w14:paraId="49E2D8C2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7C29F7F3" w14:textId="77777777" w:rsidTr="00FE17E0">
        <w:tc>
          <w:tcPr>
            <w:tcW w:w="940" w:type="dxa"/>
            <w:shd w:val="clear" w:color="auto" w:fill="auto"/>
          </w:tcPr>
          <w:p w14:paraId="554B9BFA" w14:textId="00C47255" w:rsidR="00FE17E0" w:rsidRPr="007C5F10" w:rsidRDefault="00062E6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91</w:t>
            </w:r>
          </w:p>
        </w:tc>
        <w:tc>
          <w:tcPr>
            <w:tcW w:w="7106" w:type="dxa"/>
            <w:shd w:val="clear" w:color="auto" w:fill="auto"/>
          </w:tcPr>
          <w:p w14:paraId="50ABB96F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Анализ контрольной работы. Учебно-тренировочные задания ЕГЭ</w:t>
            </w:r>
          </w:p>
        </w:tc>
        <w:tc>
          <w:tcPr>
            <w:tcW w:w="1134" w:type="dxa"/>
            <w:shd w:val="clear" w:color="auto" w:fill="auto"/>
          </w:tcPr>
          <w:p w14:paraId="66F5BB94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010104C2" w14:textId="77777777" w:rsidTr="00FE17E0">
        <w:tc>
          <w:tcPr>
            <w:tcW w:w="940" w:type="dxa"/>
            <w:shd w:val="clear" w:color="auto" w:fill="auto"/>
          </w:tcPr>
          <w:p w14:paraId="711A27A6" w14:textId="77777777" w:rsidR="00FE17E0" w:rsidRPr="007C5F10" w:rsidRDefault="00FE17E0" w:rsidP="00FE17E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13700D9C" w14:textId="77777777" w:rsidR="00FE17E0" w:rsidRPr="007C5F10" w:rsidRDefault="00FE17E0" w:rsidP="00FE17E0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VI Векторы в пространстве</w:t>
            </w:r>
          </w:p>
        </w:tc>
        <w:tc>
          <w:tcPr>
            <w:tcW w:w="1134" w:type="dxa"/>
            <w:shd w:val="clear" w:color="auto" w:fill="auto"/>
          </w:tcPr>
          <w:p w14:paraId="4CC6C85A" w14:textId="660773C8" w:rsidR="00FE17E0" w:rsidRPr="007C5F10" w:rsidRDefault="00062E6C" w:rsidP="00FE17E0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7</w:t>
            </w:r>
          </w:p>
        </w:tc>
      </w:tr>
      <w:tr w:rsidR="00FE17E0" w:rsidRPr="007C5F10" w14:paraId="6E0C4B51" w14:textId="77777777" w:rsidTr="00FE17E0">
        <w:tc>
          <w:tcPr>
            <w:tcW w:w="940" w:type="dxa"/>
            <w:shd w:val="clear" w:color="auto" w:fill="auto"/>
          </w:tcPr>
          <w:p w14:paraId="1F2034B6" w14:textId="1617A4DB" w:rsidR="00FE17E0" w:rsidRPr="007C5F10" w:rsidRDefault="00062E6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92</w:t>
            </w:r>
          </w:p>
        </w:tc>
        <w:tc>
          <w:tcPr>
            <w:tcW w:w="7106" w:type="dxa"/>
            <w:shd w:val="clear" w:color="auto" w:fill="auto"/>
          </w:tcPr>
          <w:p w14:paraId="3192E05E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онятие вектора. Равенство векторов</w:t>
            </w:r>
          </w:p>
        </w:tc>
        <w:tc>
          <w:tcPr>
            <w:tcW w:w="1134" w:type="dxa"/>
            <w:shd w:val="clear" w:color="auto" w:fill="auto"/>
          </w:tcPr>
          <w:p w14:paraId="6AB6489B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6565BB9F" w14:textId="77777777" w:rsidTr="00FE17E0">
        <w:tc>
          <w:tcPr>
            <w:tcW w:w="940" w:type="dxa"/>
            <w:shd w:val="clear" w:color="auto" w:fill="auto"/>
          </w:tcPr>
          <w:p w14:paraId="68B26540" w14:textId="4292B8A3" w:rsidR="00FE17E0" w:rsidRPr="007C5F10" w:rsidRDefault="00062E6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93-94</w:t>
            </w:r>
          </w:p>
        </w:tc>
        <w:tc>
          <w:tcPr>
            <w:tcW w:w="7106" w:type="dxa"/>
            <w:shd w:val="clear" w:color="auto" w:fill="auto"/>
          </w:tcPr>
          <w:p w14:paraId="1EE327C9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Сложение и вычитание векторов. Сумма нескольких векторов. Умножение вектора на число</w:t>
            </w:r>
          </w:p>
        </w:tc>
        <w:tc>
          <w:tcPr>
            <w:tcW w:w="1134" w:type="dxa"/>
            <w:shd w:val="clear" w:color="auto" w:fill="auto"/>
          </w:tcPr>
          <w:p w14:paraId="0B7A1434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FE17E0" w:rsidRPr="007C5F10" w14:paraId="4FD0183B" w14:textId="77777777" w:rsidTr="00FE17E0">
        <w:tc>
          <w:tcPr>
            <w:tcW w:w="940" w:type="dxa"/>
            <w:shd w:val="clear" w:color="auto" w:fill="auto"/>
          </w:tcPr>
          <w:p w14:paraId="0ADBAD77" w14:textId="08433372" w:rsidR="00FE17E0" w:rsidRPr="007C5F10" w:rsidRDefault="00062E6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95-96</w:t>
            </w:r>
          </w:p>
        </w:tc>
        <w:tc>
          <w:tcPr>
            <w:tcW w:w="7106" w:type="dxa"/>
            <w:shd w:val="clear" w:color="auto" w:fill="auto"/>
          </w:tcPr>
          <w:p w14:paraId="289A5485" w14:textId="5AC609BA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 xml:space="preserve">Компланарные векторы. Правило параллелепипеда. </w:t>
            </w:r>
          </w:p>
        </w:tc>
        <w:tc>
          <w:tcPr>
            <w:tcW w:w="1134" w:type="dxa"/>
            <w:shd w:val="clear" w:color="auto" w:fill="auto"/>
          </w:tcPr>
          <w:p w14:paraId="43A94530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062E6C" w:rsidRPr="007C5F10" w14:paraId="16137C15" w14:textId="77777777" w:rsidTr="00FE17E0">
        <w:tc>
          <w:tcPr>
            <w:tcW w:w="940" w:type="dxa"/>
            <w:shd w:val="clear" w:color="auto" w:fill="auto"/>
          </w:tcPr>
          <w:p w14:paraId="506C4F8B" w14:textId="256A2EA9" w:rsidR="00062E6C" w:rsidRPr="007C5F10" w:rsidRDefault="00062E6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97-98</w:t>
            </w:r>
          </w:p>
        </w:tc>
        <w:tc>
          <w:tcPr>
            <w:tcW w:w="7106" w:type="dxa"/>
            <w:shd w:val="clear" w:color="auto" w:fill="auto"/>
          </w:tcPr>
          <w:p w14:paraId="663458A4" w14:textId="7A7002E7" w:rsidR="00062E6C" w:rsidRPr="007C5F10" w:rsidRDefault="00062E6C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Разложение вектора по трём некомпланарным векторам</w:t>
            </w:r>
          </w:p>
        </w:tc>
        <w:tc>
          <w:tcPr>
            <w:tcW w:w="1134" w:type="dxa"/>
            <w:shd w:val="clear" w:color="auto" w:fill="auto"/>
          </w:tcPr>
          <w:p w14:paraId="013980EC" w14:textId="1B92C790" w:rsidR="00062E6C" w:rsidRPr="007C5F10" w:rsidRDefault="00062E6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FE17E0" w:rsidRPr="007C5F10" w14:paraId="7311679B" w14:textId="77777777" w:rsidTr="00FE17E0">
        <w:tc>
          <w:tcPr>
            <w:tcW w:w="940" w:type="dxa"/>
            <w:shd w:val="clear" w:color="auto" w:fill="auto"/>
          </w:tcPr>
          <w:p w14:paraId="7D3E6872" w14:textId="77777777" w:rsidR="00FE17E0" w:rsidRPr="007C5F10" w:rsidRDefault="00FE17E0" w:rsidP="00FE17E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5E39D586" w14:textId="77777777" w:rsidR="00FE17E0" w:rsidRPr="007C5F10" w:rsidRDefault="00FE17E0" w:rsidP="00FE17E0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VII Интеграл</w:t>
            </w:r>
          </w:p>
        </w:tc>
        <w:tc>
          <w:tcPr>
            <w:tcW w:w="1134" w:type="dxa"/>
            <w:shd w:val="clear" w:color="auto" w:fill="auto"/>
          </w:tcPr>
          <w:p w14:paraId="6BC1561C" w14:textId="3925972F" w:rsidR="00FE17E0" w:rsidRPr="007C5F10" w:rsidRDefault="00FE17E0" w:rsidP="00FE17E0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1</w:t>
            </w:r>
            <w:r w:rsidR="00EF6C8B" w:rsidRPr="007C5F10">
              <w:rPr>
                <w:b/>
                <w:sz w:val="28"/>
                <w:szCs w:val="28"/>
              </w:rPr>
              <w:t>7</w:t>
            </w:r>
          </w:p>
        </w:tc>
      </w:tr>
      <w:tr w:rsidR="00FE17E0" w:rsidRPr="007C5F10" w14:paraId="3F272911" w14:textId="77777777" w:rsidTr="00FE17E0">
        <w:tc>
          <w:tcPr>
            <w:tcW w:w="940" w:type="dxa"/>
            <w:shd w:val="clear" w:color="auto" w:fill="auto"/>
          </w:tcPr>
          <w:p w14:paraId="7DC093D3" w14:textId="5EC294EB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99-100</w:t>
            </w:r>
          </w:p>
        </w:tc>
        <w:tc>
          <w:tcPr>
            <w:tcW w:w="7106" w:type="dxa"/>
            <w:shd w:val="clear" w:color="auto" w:fill="auto"/>
          </w:tcPr>
          <w:p w14:paraId="5FF402DB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ервообразная</w:t>
            </w:r>
          </w:p>
        </w:tc>
        <w:tc>
          <w:tcPr>
            <w:tcW w:w="1134" w:type="dxa"/>
            <w:shd w:val="clear" w:color="auto" w:fill="auto"/>
          </w:tcPr>
          <w:p w14:paraId="2F1E797B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FE17E0" w:rsidRPr="007C5F10" w14:paraId="6B58C75C" w14:textId="77777777" w:rsidTr="00FE17E0">
        <w:tc>
          <w:tcPr>
            <w:tcW w:w="940" w:type="dxa"/>
            <w:shd w:val="clear" w:color="auto" w:fill="auto"/>
          </w:tcPr>
          <w:p w14:paraId="5C5F52A8" w14:textId="14749B6C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01-102</w:t>
            </w:r>
          </w:p>
        </w:tc>
        <w:tc>
          <w:tcPr>
            <w:tcW w:w="7106" w:type="dxa"/>
            <w:shd w:val="clear" w:color="auto" w:fill="auto"/>
          </w:tcPr>
          <w:p w14:paraId="4FF2DCEF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равила нахождения первообразных</w:t>
            </w:r>
          </w:p>
        </w:tc>
        <w:tc>
          <w:tcPr>
            <w:tcW w:w="1134" w:type="dxa"/>
            <w:shd w:val="clear" w:color="auto" w:fill="auto"/>
          </w:tcPr>
          <w:p w14:paraId="331297DD" w14:textId="37D3F388" w:rsidR="00FE17E0" w:rsidRPr="007C5F10" w:rsidRDefault="00062E6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FE17E0" w:rsidRPr="007C5F10" w14:paraId="526CE0C8" w14:textId="77777777" w:rsidTr="00FE17E0">
        <w:tc>
          <w:tcPr>
            <w:tcW w:w="940" w:type="dxa"/>
            <w:shd w:val="clear" w:color="auto" w:fill="auto"/>
          </w:tcPr>
          <w:p w14:paraId="47E4F89A" w14:textId="2A69FE65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03-105</w:t>
            </w:r>
          </w:p>
        </w:tc>
        <w:tc>
          <w:tcPr>
            <w:tcW w:w="7106" w:type="dxa"/>
            <w:shd w:val="clear" w:color="auto" w:fill="auto"/>
          </w:tcPr>
          <w:p w14:paraId="3622003E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лощадь криволинейной трапеции и интеграл</w:t>
            </w:r>
          </w:p>
        </w:tc>
        <w:tc>
          <w:tcPr>
            <w:tcW w:w="1134" w:type="dxa"/>
            <w:shd w:val="clear" w:color="auto" w:fill="auto"/>
          </w:tcPr>
          <w:p w14:paraId="51700B43" w14:textId="00CFC72B" w:rsidR="00FE17E0" w:rsidRPr="007C5F10" w:rsidRDefault="00062E6C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062E6C" w:rsidRPr="007C5F10" w14:paraId="6E6546A4" w14:textId="77777777" w:rsidTr="00FE17E0">
        <w:tc>
          <w:tcPr>
            <w:tcW w:w="940" w:type="dxa"/>
            <w:shd w:val="clear" w:color="auto" w:fill="auto"/>
          </w:tcPr>
          <w:p w14:paraId="46EC8046" w14:textId="0C2D79A1" w:rsidR="00062E6C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06-107</w:t>
            </w:r>
          </w:p>
        </w:tc>
        <w:tc>
          <w:tcPr>
            <w:tcW w:w="7106" w:type="dxa"/>
            <w:shd w:val="clear" w:color="auto" w:fill="auto"/>
          </w:tcPr>
          <w:p w14:paraId="7A01E55A" w14:textId="6797306F" w:rsidR="00062E6C" w:rsidRPr="007C5F10" w:rsidRDefault="00062E6C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Вычисление интегралов</w:t>
            </w:r>
          </w:p>
        </w:tc>
        <w:tc>
          <w:tcPr>
            <w:tcW w:w="1134" w:type="dxa"/>
            <w:shd w:val="clear" w:color="auto" w:fill="auto"/>
          </w:tcPr>
          <w:p w14:paraId="35C8AB6D" w14:textId="46271257" w:rsidR="00062E6C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FE17E0" w:rsidRPr="007C5F10" w14:paraId="33465D72" w14:textId="77777777" w:rsidTr="00FE17E0">
        <w:tc>
          <w:tcPr>
            <w:tcW w:w="940" w:type="dxa"/>
            <w:shd w:val="clear" w:color="auto" w:fill="auto"/>
          </w:tcPr>
          <w:p w14:paraId="35F83186" w14:textId="092E45E8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08-110</w:t>
            </w:r>
          </w:p>
        </w:tc>
        <w:tc>
          <w:tcPr>
            <w:tcW w:w="7106" w:type="dxa"/>
            <w:shd w:val="clear" w:color="auto" w:fill="auto"/>
          </w:tcPr>
          <w:p w14:paraId="0D90A57E" w14:textId="75F153C1" w:rsidR="00FE17E0" w:rsidRPr="007C5F10" w:rsidRDefault="00EF6C8B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Вычисление площадей с помощью интегралов</w:t>
            </w:r>
          </w:p>
        </w:tc>
        <w:tc>
          <w:tcPr>
            <w:tcW w:w="1134" w:type="dxa"/>
            <w:shd w:val="clear" w:color="auto" w:fill="auto"/>
          </w:tcPr>
          <w:p w14:paraId="01299504" w14:textId="28A6E3A3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062E6C" w:rsidRPr="007C5F10" w14:paraId="49F9B02C" w14:textId="77777777" w:rsidTr="00FE17E0">
        <w:tc>
          <w:tcPr>
            <w:tcW w:w="940" w:type="dxa"/>
            <w:shd w:val="clear" w:color="auto" w:fill="auto"/>
          </w:tcPr>
          <w:p w14:paraId="655FB8C5" w14:textId="60416E48" w:rsidR="00062E6C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11-112</w:t>
            </w:r>
          </w:p>
        </w:tc>
        <w:tc>
          <w:tcPr>
            <w:tcW w:w="7106" w:type="dxa"/>
            <w:shd w:val="clear" w:color="auto" w:fill="auto"/>
          </w:tcPr>
          <w:p w14:paraId="24405BF9" w14:textId="5F58483E" w:rsidR="00062E6C" w:rsidRPr="007C5F10" w:rsidRDefault="00062E6C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рименение производной и интеграла к решению практических задач</w:t>
            </w:r>
          </w:p>
        </w:tc>
        <w:tc>
          <w:tcPr>
            <w:tcW w:w="1134" w:type="dxa"/>
            <w:shd w:val="clear" w:color="auto" w:fill="auto"/>
          </w:tcPr>
          <w:p w14:paraId="54152357" w14:textId="2577A554" w:rsidR="00062E6C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FE17E0" w:rsidRPr="007C5F10" w14:paraId="44CE3914" w14:textId="77777777" w:rsidTr="00FE17E0">
        <w:tc>
          <w:tcPr>
            <w:tcW w:w="940" w:type="dxa"/>
            <w:shd w:val="clear" w:color="auto" w:fill="auto"/>
          </w:tcPr>
          <w:p w14:paraId="2D7BB196" w14:textId="0842240C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13</w:t>
            </w:r>
          </w:p>
        </w:tc>
        <w:tc>
          <w:tcPr>
            <w:tcW w:w="7106" w:type="dxa"/>
            <w:shd w:val="clear" w:color="auto" w:fill="auto"/>
          </w:tcPr>
          <w:p w14:paraId="7D589E4B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Урок обобщения и систематизации знаний по теме «Интеграл»</w:t>
            </w:r>
          </w:p>
        </w:tc>
        <w:tc>
          <w:tcPr>
            <w:tcW w:w="1134" w:type="dxa"/>
            <w:shd w:val="clear" w:color="auto" w:fill="auto"/>
          </w:tcPr>
          <w:p w14:paraId="4BBDA0CA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0440DEFB" w14:textId="77777777" w:rsidTr="00FE17E0">
        <w:tc>
          <w:tcPr>
            <w:tcW w:w="940" w:type="dxa"/>
            <w:shd w:val="clear" w:color="auto" w:fill="auto"/>
          </w:tcPr>
          <w:p w14:paraId="367089FC" w14:textId="2D9DE16D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14</w:t>
            </w:r>
          </w:p>
        </w:tc>
        <w:tc>
          <w:tcPr>
            <w:tcW w:w="7106" w:type="dxa"/>
            <w:shd w:val="clear" w:color="auto" w:fill="auto"/>
          </w:tcPr>
          <w:p w14:paraId="166A5A99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нтрольная работа № 6 по теме «Интеграл»</w:t>
            </w:r>
          </w:p>
        </w:tc>
        <w:tc>
          <w:tcPr>
            <w:tcW w:w="1134" w:type="dxa"/>
            <w:shd w:val="clear" w:color="auto" w:fill="auto"/>
          </w:tcPr>
          <w:p w14:paraId="09224F17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4D2803D9" w14:textId="77777777" w:rsidTr="00FE17E0">
        <w:tc>
          <w:tcPr>
            <w:tcW w:w="940" w:type="dxa"/>
            <w:shd w:val="clear" w:color="auto" w:fill="auto"/>
          </w:tcPr>
          <w:p w14:paraId="47B6EA72" w14:textId="6019DD68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15</w:t>
            </w:r>
          </w:p>
        </w:tc>
        <w:tc>
          <w:tcPr>
            <w:tcW w:w="7106" w:type="dxa"/>
            <w:shd w:val="clear" w:color="auto" w:fill="auto"/>
          </w:tcPr>
          <w:p w14:paraId="4F4CF825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Анализ контрольной работы. Учебно-тренировочные задания ЕГЭ</w:t>
            </w:r>
          </w:p>
        </w:tc>
        <w:tc>
          <w:tcPr>
            <w:tcW w:w="1134" w:type="dxa"/>
            <w:shd w:val="clear" w:color="auto" w:fill="auto"/>
          </w:tcPr>
          <w:p w14:paraId="56D89063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4C9575CE" w14:textId="77777777" w:rsidTr="00FE17E0">
        <w:tc>
          <w:tcPr>
            <w:tcW w:w="940" w:type="dxa"/>
            <w:shd w:val="clear" w:color="auto" w:fill="auto"/>
          </w:tcPr>
          <w:p w14:paraId="13288C87" w14:textId="77777777" w:rsidR="00FE17E0" w:rsidRPr="007C5F10" w:rsidRDefault="00FE17E0" w:rsidP="00FE17E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15A3D1B7" w14:textId="77777777" w:rsidR="00FE17E0" w:rsidRPr="007C5F10" w:rsidRDefault="00FE17E0" w:rsidP="00FE17E0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VIII Метод координат в пространстве. Движения</w:t>
            </w:r>
          </w:p>
        </w:tc>
        <w:tc>
          <w:tcPr>
            <w:tcW w:w="1134" w:type="dxa"/>
            <w:shd w:val="clear" w:color="auto" w:fill="auto"/>
          </w:tcPr>
          <w:p w14:paraId="48B11593" w14:textId="1B54E33F" w:rsidR="00FE17E0" w:rsidRPr="007C5F10" w:rsidRDefault="00FE17E0" w:rsidP="00FE17E0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1</w:t>
            </w:r>
            <w:r w:rsidR="00EF6C8B" w:rsidRPr="007C5F10">
              <w:rPr>
                <w:b/>
                <w:sz w:val="28"/>
                <w:szCs w:val="28"/>
              </w:rPr>
              <w:t>6</w:t>
            </w:r>
          </w:p>
        </w:tc>
      </w:tr>
      <w:tr w:rsidR="00FE17E0" w:rsidRPr="007C5F10" w14:paraId="383EEE10" w14:textId="77777777" w:rsidTr="00FE17E0">
        <w:tc>
          <w:tcPr>
            <w:tcW w:w="940" w:type="dxa"/>
            <w:shd w:val="clear" w:color="auto" w:fill="auto"/>
          </w:tcPr>
          <w:p w14:paraId="1CD52BAA" w14:textId="5DCCA4AD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16</w:t>
            </w:r>
          </w:p>
        </w:tc>
        <w:tc>
          <w:tcPr>
            <w:tcW w:w="7106" w:type="dxa"/>
            <w:shd w:val="clear" w:color="auto" w:fill="auto"/>
          </w:tcPr>
          <w:p w14:paraId="38F8EBB4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рямоугольная система координат в пространстве</w:t>
            </w:r>
          </w:p>
        </w:tc>
        <w:tc>
          <w:tcPr>
            <w:tcW w:w="1134" w:type="dxa"/>
            <w:shd w:val="clear" w:color="auto" w:fill="auto"/>
          </w:tcPr>
          <w:p w14:paraId="40773527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3B46FAFA" w14:textId="77777777" w:rsidTr="00FE17E0">
        <w:tc>
          <w:tcPr>
            <w:tcW w:w="940" w:type="dxa"/>
            <w:shd w:val="clear" w:color="auto" w:fill="auto"/>
          </w:tcPr>
          <w:p w14:paraId="613FADEF" w14:textId="0CC0B04E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17</w:t>
            </w:r>
          </w:p>
        </w:tc>
        <w:tc>
          <w:tcPr>
            <w:tcW w:w="7106" w:type="dxa"/>
            <w:shd w:val="clear" w:color="auto" w:fill="auto"/>
          </w:tcPr>
          <w:p w14:paraId="630086A9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ординаты вектора</w:t>
            </w:r>
          </w:p>
        </w:tc>
        <w:tc>
          <w:tcPr>
            <w:tcW w:w="1134" w:type="dxa"/>
            <w:shd w:val="clear" w:color="auto" w:fill="auto"/>
          </w:tcPr>
          <w:p w14:paraId="263ADD42" w14:textId="2ACDA1E0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5C6A0A2D" w14:textId="77777777" w:rsidTr="00FE17E0">
        <w:tc>
          <w:tcPr>
            <w:tcW w:w="940" w:type="dxa"/>
            <w:shd w:val="clear" w:color="auto" w:fill="auto"/>
          </w:tcPr>
          <w:p w14:paraId="2D172608" w14:textId="693A35A0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18</w:t>
            </w:r>
          </w:p>
        </w:tc>
        <w:tc>
          <w:tcPr>
            <w:tcW w:w="7106" w:type="dxa"/>
            <w:shd w:val="clear" w:color="auto" w:fill="auto"/>
          </w:tcPr>
          <w:p w14:paraId="6C1AD93F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Связь между координатами векторов и координатами точек</w:t>
            </w:r>
          </w:p>
        </w:tc>
        <w:tc>
          <w:tcPr>
            <w:tcW w:w="1134" w:type="dxa"/>
            <w:shd w:val="clear" w:color="auto" w:fill="auto"/>
          </w:tcPr>
          <w:p w14:paraId="5D0D25A5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550E206B" w14:textId="77777777" w:rsidTr="00FE17E0">
        <w:tc>
          <w:tcPr>
            <w:tcW w:w="940" w:type="dxa"/>
            <w:shd w:val="clear" w:color="auto" w:fill="auto"/>
          </w:tcPr>
          <w:p w14:paraId="6B153504" w14:textId="616AA38E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19-121</w:t>
            </w:r>
          </w:p>
        </w:tc>
        <w:tc>
          <w:tcPr>
            <w:tcW w:w="7106" w:type="dxa"/>
            <w:shd w:val="clear" w:color="auto" w:fill="auto"/>
          </w:tcPr>
          <w:p w14:paraId="279FBE09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ростейшие задачи в координатах</w:t>
            </w:r>
          </w:p>
        </w:tc>
        <w:tc>
          <w:tcPr>
            <w:tcW w:w="1134" w:type="dxa"/>
            <w:shd w:val="clear" w:color="auto" w:fill="auto"/>
          </w:tcPr>
          <w:p w14:paraId="364A222E" w14:textId="65BA7EF7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3</w:t>
            </w:r>
          </w:p>
        </w:tc>
      </w:tr>
      <w:tr w:rsidR="00FE17E0" w:rsidRPr="007C5F10" w14:paraId="04CF6A8F" w14:textId="77777777" w:rsidTr="00FE17E0">
        <w:tc>
          <w:tcPr>
            <w:tcW w:w="940" w:type="dxa"/>
            <w:shd w:val="clear" w:color="auto" w:fill="auto"/>
          </w:tcPr>
          <w:p w14:paraId="19FE7D51" w14:textId="1D94B92A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22</w:t>
            </w:r>
          </w:p>
        </w:tc>
        <w:tc>
          <w:tcPr>
            <w:tcW w:w="7106" w:type="dxa"/>
            <w:shd w:val="clear" w:color="auto" w:fill="auto"/>
          </w:tcPr>
          <w:p w14:paraId="531A5B1A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Уравнение сферы</w:t>
            </w:r>
          </w:p>
        </w:tc>
        <w:tc>
          <w:tcPr>
            <w:tcW w:w="1134" w:type="dxa"/>
            <w:shd w:val="clear" w:color="auto" w:fill="auto"/>
          </w:tcPr>
          <w:p w14:paraId="3525C3A5" w14:textId="77357F08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6ABE6DDF" w14:textId="77777777" w:rsidTr="00FE17E0">
        <w:tc>
          <w:tcPr>
            <w:tcW w:w="940" w:type="dxa"/>
            <w:shd w:val="clear" w:color="auto" w:fill="auto"/>
          </w:tcPr>
          <w:p w14:paraId="2437ACB8" w14:textId="631A7BF4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lastRenderedPageBreak/>
              <w:t>123-124</w:t>
            </w:r>
          </w:p>
        </w:tc>
        <w:tc>
          <w:tcPr>
            <w:tcW w:w="7106" w:type="dxa"/>
            <w:shd w:val="clear" w:color="auto" w:fill="auto"/>
          </w:tcPr>
          <w:p w14:paraId="06E9CE3D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Угол между векторами. Скалярное произведение векторов</w:t>
            </w:r>
          </w:p>
        </w:tc>
        <w:tc>
          <w:tcPr>
            <w:tcW w:w="1134" w:type="dxa"/>
            <w:shd w:val="clear" w:color="auto" w:fill="auto"/>
          </w:tcPr>
          <w:p w14:paraId="5299A0E6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FE17E0" w:rsidRPr="007C5F10" w14:paraId="0506FAD1" w14:textId="77777777" w:rsidTr="00FE17E0">
        <w:tc>
          <w:tcPr>
            <w:tcW w:w="940" w:type="dxa"/>
            <w:shd w:val="clear" w:color="auto" w:fill="auto"/>
          </w:tcPr>
          <w:p w14:paraId="2689E772" w14:textId="3782F4BD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25-126</w:t>
            </w:r>
          </w:p>
        </w:tc>
        <w:tc>
          <w:tcPr>
            <w:tcW w:w="7106" w:type="dxa"/>
            <w:shd w:val="clear" w:color="auto" w:fill="auto"/>
          </w:tcPr>
          <w:p w14:paraId="1380B551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Вычисление углов между прямыми и плоскостями</w:t>
            </w:r>
          </w:p>
        </w:tc>
        <w:tc>
          <w:tcPr>
            <w:tcW w:w="1134" w:type="dxa"/>
            <w:shd w:val="clear" w:color="auto" w:fill="auto"/>
          </w:tcPr>
          <w:p w14:paraId="4BB8A10B" w14:textId="60E8E070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FE17E0" w:rsidRPr="007C5F10" w14:paraId="6D91DC2F" w14:textId="77777777" w:rsidTr="00FE17E0">
        <w:tc>
          <w:tcPr>
            <w:tcW w:w="940" w:type="dxa"/>
            <w:shd w:val="clear" w:color="auto" w:fill="auto"/>
          </w:tcPr>
          <w:p w14:paraId="77D0D2E7" w14:textId="01801522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27</w:t>
            </w:r>
          </w:p>
        </w:tc>
        <w:tc>
          <w:tcPr>
            <w:tcW w:w="7106" w:type="dxa"/>
            <w:shd w:val="clear" w:color="auto" w:fill="auto"/>
          </w:tcPr>
          <w:p w14:paraId="2137E3DA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Уравнение плоскости. Расстояние от точки до плоскости</w:t>
            </w:r>
          </w:p>
        </w:tc>
        <w:tc>
          <w:tcPr>
            <w:tcW w:w="1134" w:type="dxa"/>
            <w:shd w:val="clear" w:color="auto" w:fill="auto"/>
          </w:tcPr>
          <w:p w14:paraId="782CE674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4109AA94" w14:textId="77777777" w:rsidTr="00FE17E0">
        <w:tc>
          <w:tcPr>
            <w:tcW w:w="940" w:type="dxa"/>
            <w:shd w:val="clear" w:color="auto" w:fill="auto"/>
          </w:tcPr>
          <w:p w14:paraId="0FB8F495" w14:textId="40EF4C87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28</w:t>
            </w:r>
          </w:p>
        </w:tc>
        <w:tc>
          <w:tcPr>
            <w:tcW w:w="7106" w:type="dxa"/>
            <w:shd w:val="clear" w:color="auto" w:fill="auto"/>
          </w:tcPr>
          <w:p w14:paraId="458BB532" w14:textId="77777777" w:rsidR="00FE17E0" w:rsidRPr="007C5F10" w:rsidRDefault="00FE17E0" w:rsidP="00FE17E0">
            <w:pPr>
              <w:tabs>
                <w:tab w:val="left" w:pos="1545"/>
              </w:tabs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Центральная симметрия. Осевая симметрия</w:t>
            </w:r>
          </w:p>
        </w:tc>
        <w:tc>
          <w:tcPr>
            <w:tcW w:w="1134" w:type="dxa"/>
            <w:shd w:val="clear" w:color="auto" w:fill="auto"/>
          </w:tcPr>
          <w:p w14:paraId="1BB31A6E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27CBCE28" w14:textId="77777777" w:rsidTr="00FE17E0">
        <w:tc>
          <w:tcPr>
            <w:tcW w:w="940" w:type="dxa"/>
            <w:shd w:val="clear" w:color="auto" w:fill="auto"/>
          </w:tcPr>
          <w:p w14:paraId="2AE1C795" w14:textId="2AD6BA5A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28</w:t>
            </w:r>
          </w:p>
        </w:tc>
        <w:tc>
          <w:tcPr>
            <w:tcW w:w="7106" w:type="dxa"/>
            <w:shd w:val="clear" w:color="auto" w:fill="auto"/>
          </w:tcPr>
          <w:p w14:paraId="32B27479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Зеркальная симметрия. Параллельный перенос</w:t>
            </w:r>
          </w:p>
        </w:tc>
        <w:tc>
          <w:tcPr>
            <w:tcW w:w="1134" w:type="dxa"/>
            <w:shd w:val="clear" w:color="auto" w:fill="auto"/>
          </w:tcPr>
          <w:p w14:paraId="032B1B87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7FF64BA0" w14:textId="77777777" w:rsidTr="00FE17E0">
        <w:tc>
          <w:tcPr>
            <w:tcW w:w="940" w:type="dxa"/>
            <w:shd w:val="clear" w:color="auto" w:fill="auto"/>
          </w:tcPr>
          <w:p w14:paraId="50B08C48" w14:textId="323D628C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30</w:t>
            </w:r>
          </w:p>
        </w:tc>
        <w:tc>
          <w:tcPr>
            <w:tcW w:w="7106" w:type="dxa"/>
            <w:shd w:val="clear" w:color="auto" w:fill="auto"/>
          </w:tcPr>
          <w:p w14:paraId="20027608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Урок обобщения и систематизации знаний по теме «Метод координат в пространстве. Движения»</w:t>
            </w:r>
          </w:p>
        </w:tc>
        <w:tc>
          <w:tcPr>
            <w:tcW w:w="1134" w:type="dxa"/>
            <w:shd w:val="clear" w:color="auto" w:fill="auto"/>
          </w:tcPr>
          <w:p w14:paraId="1976DC83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040A4D80" w14:textId="77777777" w:rsidTr="00FE17E0">
        <w:tc>
          <w:tcPr>
            <w:tcW w:w="940" w:type="dxa"/>
            <w:shd w:val="clear" w:color="auto" w:fill="auto"/>
          </w:tcPr>
          <w:p w14:paraId="26C0489D" w14:textId="4C89DB11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31</w:t>
            </w:r>
          </w:p>
        </w:tc>
        <w:tc>
          <w:tcPr>
            <w:tcW w:w="7106" w:type="dxa"/>
            <w:shd w:val="clear" w:color="auto" w:fill="auto"/>
          </w:tcPr>
          <w:p w14:paraId="39AE82E1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нтрольная работа № 7 по теме «Метод координат в пространстве. Движения»</w:t>
            </w:r>
          </w:p>
        </w:tc>
        <w:tc>
          <w:tcPr>
            <w:tcW w:w="1134" w:type="dxa"/>
            <w:shd w:val="clear" w:color="auto" w:fill="auto"/>
          </w:tcPr>
          <w:p w14:paraId="76DFD564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4644A9F7" w14:textId="77777777" w:rsidTr="00FE17E0">
        <w:tc>
          <w:tcPr>
            <w:tcW w:w="940" w:type="dxa"/>
            <w:shd w:val="clear" w:color="auto" w:fill="auto"/>
          </w:tcPr>
          <w:p w14:paraId="1A4BD7D5" w14:textId="1D8AE222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32</w:t>
            </w:r>
          </w:p>
        </w:tc>
        <w:tc>
          <w:tcPr>
            <w:tcW w:w="7106" w:type="dxa"/>
            <w:shd w:val="clear" w:color="auto" w:fill="auto"/>
          </w:tcPr>
          <w:p w14:paraId="6AA3BFEC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Анализ контрольной работы. Учебно-тренировочные задания ЕГЭ</w:t>
            </w:r>
          </w:p>
        </w:tc>
        <w:tc>
          <w:tcPr>
            <w:tcW w:w="1134" w:type="dxa"/>
            <w:shd w:val="clear" w:color="auto" w:fill="auto"/>
          </w:tcPr>
          <w:p w14:paraId="2706ADC2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2129EB25" w14:textId="77777777" w:rsidTr="00FE17E0">
        <w:tc>
          <w:tcPr>
            <w:tcW w:w="940" w:type="dxa"/>
            <w:shd w:val="clear" w:color="auto" w:fill="auto"/>
          </w:tcPr>
          <w:p w14:paraId="5339554D" w14:textId="77777777" w:rsidR="00FE17E0" w:rsidRPr="007C5F10" w:rsidRDefault="00FE17E0" w:rsidP="00FE17E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598A4C61" w14:textId="77777777" w:rsidR="00FE17E0" w:rsidRPr="007C5F10" w:rsidRDefault="00FE17E0" w:rsidP="00FE17E0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IX Комбинаторика</w:t>
            </w:r>
          </w:p>
        </w:tc>
        <w:tc>
          <w:tcPr>
            <w:tcW w:w="1134" w:type="dxa"/>
            <w:shd w:val="clear" w:color="auto" w:fill="auto"/>
          </w:tcPr>
          <w:p w14:paraId="29A1042D" w14:textId="5A33E050" w:rsidR="00FE17E0" w:rsidRPr="007C5F10" w:rsidRDefault="00FE17E0" w:rsidP="00FE17E0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1</w:t>
            </w:r>
            <w:r w:rsidR="00EF6C8B" w:rsidRPr="007C5F10">
              <w:rPr>
                <w:b/>
                <w:sz w:val="28"/>
                <w:szCs w:val="28"/>
              </w:rPr>
              <w:t>3</w:t>
            </w:r>
          </w:p>
        </w:tc>
      </w:tr>
      <w:tr w:rsidR="00FE17E0" w:rsidRPr="007C5F10" w14:paraId="517C903C" w14:textId="77777777" w:rsidTr="00FE17E0">
        <w:tc>
          <w:tcPr>
            <w:tcW w:w="940" w:type="dxa"/>
            <w:shd w:val="clear" w:color="auto" w:fill="auto"/>
          </w:tcPr>
          <w:p w14:paraId="602EB824" w14:textId="0FC510DF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33-134</w:t>
            </w:r>
          </w:p>
        </w:tc>
        <w:tc>
          <w:tcPr>
            <w:tcW w:w="7106" w:type="dxa"/>
            <w:shd w:val="clear" w:color="auto" w:fill="auto"/>
          </w:tcPr>
          <w:p w14:paraId="7B5B24C7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равило произведения</w:t>
            </w:r>
          </w:p>
        </w:tc>
        <w:tc>
          <w:tcPr>
            <w:tcW w:w="1134" w:type="dxa"/>
            <w:shd w:val="clear" w:color="auto" w:fill="auto"/>
          </w:tcPr>
          <w:p w14:paraId="729ECF1D" w14:textId="62E8C405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FE17E0" w:rsidRPr="007C5F10" w14:paraId="625A3957" w14:textId="77777777" w:rsidTr="00FE17E0">
        <w:tc>
          <w:tcPr>
            <w:tcW w:w="940" w:type="dxa"/>
            <w:shd w:val="clear" w:color="auto" w:fill="auto"/>
          </w:tcPr>
          <w:p w14:paraId="32B61BA6" w14:textId="6E3FF20C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35-136</w:t>
            </w:r>
          </w:p>
        </w:tc>
        <w:tc>
          <w:tcPr>
            <w:tcW w:w="7106" w:type="dxa"/>
            <w:shd w:val="clear" w:color="auto" w:fill="auto"/>
          </w:tcPr>
          <w:p w14:paraId="0F4F7E95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Перестановки</w:t>
            </w:r>
          </w:p>
        </w:tc>
        <w:tc>
          <w:tcPr>
            <w:tcW w:w="1134" w:type="dxa"/>
            <w:shd w:val="clear" w:color="auto" w:fill="auto"/>
          </w:tcPr>
          <w:p w14:paraId="77B7D458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FE17E0" w:rsidRPr="007C5F10" w14:paraId="3BD0A715" w14:textId="77777777" w:rsidTr="00FE17E0">
        <w:tc>
          <w:tcPr>
            <w:tcW w:w="940" w:type="dxa"/>
            <w:shd w:val="clear" w:color="auto" w:fill="auto"/>
          </w:tcPr>
          <w:p w14:paraId="3A56A4BC" w14:textId="5CA50D3D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37-138</w:t>
            </w:r>
          </w:p>
        </w:tc>
        <w:tc>
          <w:tcPr>
            <w:tcW w:w="7106" w:type="dxa"/>
            <w:shd w:val="clear" w:color="auto" w:fill="auto"/>
          </w:tcPr>
          <w:p w14:paraId="28FA89E1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Размещения</w:t>
            </w:r>
          </w:p>
        </w:tc>
        <w:tc>
          <w:tcPr>
            <w:tcW w:w="1134" w:type="dxa"/>
            <w:shd w:val="clear" w:color="auto" w:fill="auto"/>
          </w:tcPr>
          <w:p w14:paraId="2E883E74" w14:textId="317BF51E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FE17E0" w:rsidRPr="007C5F10" w14:paraId="6D20A425" w14:textId="77777777" w:rsidTr="00FE17E0">
        <w:tc>
          <w:tcPr>
            <w:tcW w:w="940" w:type="dxa"/>
            <w:shd w:val="clear" w:color="auto" w:fill="auto"/>
          </w:tcPr>
          <w:p w14:paraId="4EA69A48" w14:textId="5B2B3A67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39-140</w:t>
            </w:r>
          </w:p>
        </w:tc>
        <w:tc>
          <w:tcPr>
            <w:tcW w:w="7106" w:type="dxa"/>
            <w:shd w:val="clear" w:color="auto" w:fill="auto"/>
          </w:tcPr>
          <w:p w14:paraId="6879AB33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Сочетания и их свойства</w:t>
            </w:r>
          </w:p>
        </w:tc>
        <w:tc>
          <w:tcPr>
            <w:tcW w:w="1134" w:type="dxa"/>
            <w:shd w:val="clear" w:color="auto" w:fill="auto"/>
          </w:tcPr>
          <w:p w14:paraId="1EA9A4B6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FE17E0" w:rsidRPr="007C5F10" w14:paraId="4943B3C0" w14:textId="77777777" w:rsidTr="00FE17E0">
        <w:tc>
          <w:tcPr>
            <w:tcW w:w="940" w:type="dxa"/>
            <w:shd w:val="clear" w:color="auto" w:fill="auto"/>
          </w:tcPr>
          <w:p w14:paraId="18460AF7" w14:textId="689ACA63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41-142</w:t>
            </w:r>
          </w:p>
        </w:tc>
        <w:tc>
          <w:tcPr>
            <w:tcW w:w="7106" w:type="dxa"/>
            <w:shd w:val="clear" w:color="auto" w:fill="auto"/>
          </w:tcPr>
          <w:p w14:paraId="521F7262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Бином Ньютона</w:t>
            </w:r>
          </w:p>
        </w:tc>
        <w:tc>
          <w:tcPr>
            <w:tcW w:w="1134" w:type="dxa"/>
            <w:shd w:val="clear" w:color="auto" w:fill="auto"/>
          </w:tcPr>
          <w:p w14:paraId="1B73EC7A" w14:textId="2BCEC3F0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FE17E0" w:rsidRPr="007C5F10" w14:paraId="49230252" w14:textId="77777777" w:rsidTr="00FE17E0">
        <w:tc>
          <w:tcPr>
            <w:tcW w:w="940" w:type="dxa"/>
            <w:shd w:val="clear" w:color="auto" w:fill="auto"/>
          </w:tcPr>
          <w:p w14:paraId="4553A5C4" w14:textId="4009BA9D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43</w:t>
            </w:r>
          </w:p>
        </w:tc>
        <w:tc>
          <w:tcPr>
            <w:tcW w:w="7106" w:type="dxa"/>
            <w:shd w:val="clear" w:color="auto" w:fill="auto"/>
          </w:tcPr>
          <w:p w14:paraId="350B21F3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Урок обобщения и систематизации знаний по теме «Комбинаторика»</w:t>
            </w:r>
          </w:p>
        </w:tc>
        <w:tc>
          <w:tcPr>
            <w:tcW w:w="1134" w:type="dxa"/>
            <w:shd w:val="clear" w:color="auto" w:fill="auto"/>
          </w:tcPr>
          <w:p w14:paraId="072247A4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1B0902CA" w14:textId="77777777" w:rsidTr="00FE17E0">
        <w:tc>
          <w:tcPr>
            <w:tcW w:w="940" w:type="dxa"/>
            <w:shd w:val="clear" w:color="auto" w:fill="auto"/>
          </w:tcPr>
          <w:p w14:paraId="5F1CCFEA" w14:textId="1226BAA2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44</w:t>
            </w:r>
          </w:p>
        </w:tc>
        <w:tc>
          <w:tcPr>
            <w:tcW w:w="7106" w:type="dxa"/>
            <w:shd w:val="clear" w:color="auto" w:fill="auto"/>
          </w:tcPr>
          <w:p w14:paraId="6F6132D3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нтрольная работа № 7 по теме «Комбинаторика»</w:t>
            </w:r>
          </w:p>
        </w:tc>
        <w:tc>
          <w:tcPr>
            <w:tcW w:w="1134" w:type="dxa"/>
            <w:shd w:val="clear" w:color="auto" w:fill="auto"/>
          </w:tcPr>
          <w:p w14:paraId="7EE7BB4A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118C6CA1" w14:textId="77777777" w:rsidTr="00FE17E0">
        <w:tc>
          <w:tcPr>
            <w:tcW w:w="940" w:type="dxa"/>
            <w:shd w:val="clear" w:color="auto" w:fill="auto"/>
          </w:tcPr>
          <w:p w14:paraId="43BCD16E" w14:textId="4101653D" w:rsidR="00FE17E0" w:rsidRPr="007C5F10" w:rsidRDefault="00EF6C8B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45</w:t>
            </w:r>
          </w:p>
        </w:tc>
        <w:tc>
          <w:tcPr>
            <w:tcW w:w="7106" w:type="dxa"/>
            <w:shd w:val="clear" w:color="auto" w:fill="auto"/>
          </w:tcPr>
          <w:p w14:paraId="3DBB3ED4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Анализ контрольной работы. Учебно-тренировочные задания ЕГЭ</w:t>
            </w:r>
          </w:p>
        </w:tc>
        <w:tc>
          <w:tcPr>
            <w:tcW w:w="1134" w:type="dxa"/>
            <w:shd w:val="clear" w:color="auto" w:fill="auto"/>
          </w:tcPr>
          <w:p w14:paraId="53662AFF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6E985627" w14:textId="77777777" w:rsidTr="00FE17E0">
        <w:tc>
          <w:tcPr>
            <w:tcW w:w="940" w:type="dxa"/>
            <w:shd w:val="clear" w:color="auto" w:fill="auto"/>
          </w:tcPr>
          <w:p w14:paraId="533016DB" w14:textId="77777777" w:rsidR="00FE17E0" w:rsidRPr="007C5F10" w:rsidRDefault="00FE17E0" w:rsidP="00FE17E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106" w:type="dxa"/>
            <w:shd w:val="clear" w:color="auto" w:fill="auto"/>
          </w:tcPr>
          <w:p w14:paraId="76E9BC80" w14:textId="77777777" w:rsidR="00FE17E0" w:rsidRPr="007C5F10" w:rsidRDefault="00FE17E0" w:rsidP="00FE17E0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X Элементы теории вероятностей</w:t>
            </w:r>
          </w:p>
        </w:tc>
        <w:tc>
          <w:tcPr>
            <w:tcW w:w="1134" w:type="dxa"/>
            <w:shd w:val="clear" w:color="auto" w:fill="auto"/>
          </w:tcPr>
          <w:p w14:paraId="7FF17EBF" w14:textId="788BCE85" w:rsidR="00FE17E0" w:rsidRPr="007C5F10" w:rsidRDefault="00FE17E0" w:rsidP="00FE17E0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1</w:t>
            </w:r>
            <w:r w:rsidR="00C9762F" w:rsidRPr="007C5F10">
              <w:rPr>
                <w:b/>
                <w:sz w:val="28"/>
                <w:szCs w:val="28"/>
              </w:rPr>
              <w:t>3</w:t>
            </w:r>
          </w:p>
        </w:tc>
      </w:tr>
      <w:tr w:rsidR="00FE17E0" w:rsidRPr="007C5F10" w14:paraId="7E246C0D" w14:textId="77777777" w:rsidTr="00FE17E0">
        <w:tc>
          <w:tcPr>
            <w:tcW w:w="940" w:type="dxa"/>
            <w:shd w:val="clear" w:color="auto" w:fill="auto"/>
          </w:tcPr>
          <w:p w14:paraId="652DFE3E" w14:textId="683DF31E" w:rsidR="00FE17E0" w:rsidRPr="007C5F10" w:rsidRDefault="00C9762F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46</w:t>
            </w:r>
          </w:p>
        </w:tc>
        <w:tc>
          <w:tcPr>
            <w:tcW w:w="7106" w:type="dxa"/>
            <w:shd w:val="clear" w:color="auto" w:fill="auto"/>
          </w:tcPr>
          <w:p w14:paraId="307F75E7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События</w:t>
            </w:r>
          </w:p>
        </w:tc>
        <w:tc>
          <w:tcPr>
            <w:tcW w:w="1134" w:type="dxa"/>
            <w:shd w:val="clear" w:color="auto" w:fill="auto"/>
          </w:tcPr>
          <w:p w14:paraId="24DAEF8B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340966E5" w14:textId="77777777" w:rsidTr="00FE17E0">
        <w:tc>
          <w:tcPr>
            <w:tcW w:w="940" w:type="dxa"/>
            <w:shd w:val="clear" w:color="auto" w:fill="auto"/>
          </w:tcPr>
          <w:p w14:paraId="565236A4" w14:textId="2CE746B6" w:rsidR="00FE17E0" w:rsidRPr="007C5F10" w:rsidRDefault="00C9762F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47-148</w:t>
            </w:r>
          </w:p>
        </w:tc>
        <w:tc>
          <w:tcPr>
            <w:tcW w:w="7106" w:type="dxa"/>
            <w:shd w:val="clear" w:color="auto" w:fill="auto"/>
          </w:tcPr>
          <w:p w14:paraId="2B071E9A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мбинация событий. Противоположное событие</w:t>
            </w:r>
          </w:p>
        </w:tc>
        <w:tc>
          <w:tcPr>
            <w:tcW w:w="1134" w:type="dxa"/>
            <w:shd w:val="clear" w:color="auto" w:fill="auto"/>
          </w:tcPr>
          <w:p w14:paraId="4B2DB86F" w14:textId="66744903" w:rsidR="00FE17E0" w:rsidRPr="007C5F10" w:rsidRDefault="00C9762F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FE17E0" w:rsidRPr="007C5F10" w14:paraId="60213D3C" w14:textId="77777777" w:rsidTr="00FE17E0">
        <w:tc>
          <w:tcPr>
            <w:tcW w:w="940" w:type="dxa"/>
            <w:shd w:val="clear" w:color="auto" w:fill="auto"/>
          </w:tcPr>
          <w:p w14:paraId="67BD4099" w14:textId="544D88EB" w:rsidR="00FE17E0" w:rsidRPr="007C5F10" w:rsidRDefault="00C9762F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49-150</w:t>
            </w:r>
          </w:p>
        </w:tc>
        <w:tc>
          <w:tcPr>
            <w:tcW w:w="7106" w:type="dxa"/>
            <w:shd w:val="clear" w:color="auto" w:fill="auto"/>
          </w:tcPr>
          <w:p w14:paraId="62640C84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Вероятность события</w:t>
            </w:r>
          </w:p>
        </w:tc>
        <w:tc>
          <w:tcPr>
            <w:tcW w:w="1134" w:type="dxa"/>
            <w:shd w:val="clear" w:color="auto" w:fill="auto"/>
          </w:tcPr>
          <w:p w14:paraId="3341031D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FE17E0" w:rsidRPr="007C5F10" w14:paraId="2A416C2B" w14:textId="77777777" w:rsidTr="00FE17E0">
        <w:tc>
          <w:tcPr>
            <w:tcW w:w="940" w:type="dxa"/>
            <w:shd w:val="clear" w:color="auto" w:fill="auto"/>
          </w:tcPr>
          <w:p w14:paraId="76370E7F" w14:textId="2FD7E8E2" w:rsidR="00FE17E0" w:rsidRPr="007C5F10" w:rsidRDefault="00C9762F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51-152</w:t>
            </w:r>
          </w:p>
        </w:tc>
        <w:tc>
          <w:tcPr>
            <w:tcW w:w="7106" w:type="dxa"/>
            <w:shd w:val="clear" w:color="auto" w:fill="auto"/>
          </w:tcPr>
          <w:p w14:paraId="393406F6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Сложение вероятностей</w:t>
            </w:r>
          </w:p>
        </w:tc>
        <w:tc>
          <w:tcPr>
            <w:tcW w:w="1134" w:type="dxa"/>
            <w:shd w:val="clear" w:color="auto" w:fill="auto"/>
          </w:tcPr>
          <w:p w14:paraId="1BFBE9B4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FE17E0" w:rsidRPr="007C5F10" w14:paraId="78DFC174" w14:textId="77777777" w:rsidTr="00FE17E0">
        <w:tc>
          <w:tcPr>
            <w:tcW w:w="940" w:type="dxa"/>
            <w:shd w:val="clear" w:color="auto" w:fill="auto"/>
          </w:tcPr>
          <w:p w14:paraId="2ADF75EE" w14:textId="451CF407" w:rsidR="00FE17E0" w:rsidRPr="007C5F10" w:rsidRDefault="00C9762F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53-154</w:t>
            </w:r>
          </w:p>
        </w:tc>
        <w:tc>
          <w:tcPr>
            <w:tcW w:w="7106" w:type="dxa"/>
            <w:shd w:val="clear" w:color="auto" w:fill="auto"/>
          </w:tcPr>
          <w:p w14:paraId="59BBE9CD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Независимые события. Умножение вероятностей</w:t>
            </w:r>
          </w:p>
        </w:tc>
        <w:tc>
          <w:tcPr>
            <w:tcW w:w="1134" w:type="dxa"/>
            <w:shd w:val="clear" w:color="auto" w:fill="auto"/>
          </w:tcPr>
          <w:p w14:paraId="19053C1C" w14:textId="2DC9A33E" w:rsidR="00FE17E0" w:rsidRPr="007C5F10" w:rsidRDefault="00C9762F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FE17E0" w:rsidRPr="007C5F10" w14:paraId="4C060DF8" w14:textId="77777777" w:rsidTr="00FE17E0">
        <w:tc>
          <w:tcPr>
            <w:tcW w:w="940" w:type="dxa"/>
            <w:shd w:val="clear" w:color="auto" w:fill="auto"/>
          </w:tcPr>
          <w:p w14:paraId="3B0D83B0" w14:textId="02D7AE64" w:rsidR="00FE17E0" w:rsidRPr="007C5F10" w:rsidRDefault="00C9762F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55</w:t>
            </w:r>
          </w:p>
        </w:tc>
        <w:tc>
          <w:tcPr>
            <w:tcW w:w="7106" w:type="dxa"/>
            <w:shd w:val="clear" w:color="auto" w:fill="auto"/>
          </w:tcPr>
          <w:p w14:paraId="1081DD38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Статистическая вероятность</w:t>
            </w:r>
          </w:p>
        </w:tc>
        <w:tc>
          <w:tcPr>
            <w:tcW w:w="1134" w:type="dxa"/>
            <w:shd w:val="clear" w:color="auto" w:fill="auto"/>
          </w:tcPr>
          <w:p w14:paraId="61105E7F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1CF9B552" w14:textId="77777777" w:rsidTr="00FE17E0">
        <w:tc>
          <w:tcPr>
            <w:tcW w:w="940" w:type="dxa"/>
            <w:shd w:val="clear" w:color="auto" w:fill="auto"/>
          </w:tcPr>
          <w:p w14:paraId="1F52C926" w14:textId="1AB4E2CF" w:rsidR="00FE17E0" w:rsidRPr="007C5F10" w:rsidRDefault="00C9762F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56</w:t>
            </w:r>
          </w:p>
        </w:tc>
        <w:tc>
          <w:tcPr>
            <w:tcW w:w="7106" w:type="dxa"/>
            <w:shd w:val="clear" w:color="auto" w:fill="auto"/>
          </w:tcPr>
          <w:p w14:paraId="45FB796A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Урок обобщения и систематизации знаний по теме «Элементы теории вероятностей»</w:t>
            </w:r>
          </w:p>
        </w:tc>
        <w:tc>
          <w:tcPr>
            <w:tcW w:w="1134" w:type="dxa"/>
            <w:shd w:val="clear" w:color="auto" w:fill="auto"/>
          </w:tcPr>
          <w:p w14:paraId="5B6DC3B4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7D828879" w14:textId="77777777" w:rsidTr="00FE17E0">
        <w:tc>
          <w:tcPr>
            <w:tcW w:w="940" w:type="dxa"/>
            <w:shd w:val="clear" w:color="auto" w:fill="auto"/>
          </w:tcPr>
          <w:p w14:paraId="32ADD7F7" w14:textId="4E13F0D6" w:rsidR="00FE17E0" w:rsidRPr="007C5F10" w:rsidRDefault="00C9762F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57</w:t>
            </w:r>
          </w:p>
        </w:tc>
        <w:tc>
          <w:tcPr>
            <w:tcW w:w="7106" w:type="dxa"/>
            <w:shd w:val="clear" w:color="auto" w:fill="auto"/>
          </w:tcPr>
          <w:p w14:paraId="5242FC04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нтрольная работа № 8 по теме «Элементы теории вероятностей»</w:t>
            </w:r>
          </w:p>
        </w:tc>
        <w:tc>
          <w:tcPr>
            <w:tcW w:w="1134" w:type="dxa"/>
            <w:shd w:val="clear" w:color="auto" w:fill="auto"/>
          </w:tcPr>
          <w:p w14:paraId="6ECB04C2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297B2FDA" w14:textId="77777777" w:rsidTr="00FE17E0">
        <w:tc>
          <w:tcPr>
            <w:tcW w:w="940" w:type="dxa"/>
            <w:shd w:val="clear" w:color="auto" w:fill="auto"/>
          </w:tcPr>
          <w:p w14:paraId="13BA8FDB" w14:textId="06A89685" w:rsidR="00FE17E0" w:rsidRPr="007C5F10" w:rsidRDefault="00C9762F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lastRenderedPageBreak/>
              <w:t>158</w:t>
            </w:r>
          </w:p>
        </w:tc>
        <w:tc>
          <w:tcPr>
            <w:tcW w:w="7106" w:type="dxa"/>
            <w:shd w:val="clear" w:color="auto" w:fill="auto"/>
          </w:tcPr>
          <w:p w14:paraId="772D8ECF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Анализ контрольной работы. Учебно-тренировочные задания ЕГЭ</w:t>
            </w:r>
          </w:p>
        </w:tc>
        <w:tc>
          <w:tcPr>
            <w:tcW w:w="1134" w:type="dxa"/>
            <w:shd w:val="clear" w:color="auto" w:fill="auto"/>
          </w:tcPr>
          <w:p w14:paraId="29CC9BA1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7F60CEAF" w14:textId="77777777" w:rsidTr="00FE17E0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E79928" w14:textId="77777777" w:rsidR="00FE17E0" w:rsidRPr="007C5F10" w:rsidRDefault="00FE17E0" w:rsidP="00FE17E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0EB8100" w14:textId="77777777" w:rsidR="00FE17E0" w:rsidRPr="007C5F10" w:rsidRDefault="00FE17E0" w:rsidP="00FE17E0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XI Статистик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C0C55F" w14:textId="69102007" w:rsidR="00FE17E0" w:rsidRPr="007C5F10" w:rsidRDefault="00C9762F" w:rsidP="00FE17E0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9</w:t>
            </w:r>
          </w:p>
        </w:tc>
      </w:tr>
      <w:tr w:rsidR="00FE17E0" w:rsidRPr="007C5F10" w14:paraId="0FF23BF1" w14:textId="77777777" w:rsidTr="00FE17E0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FE61579" w14:textId="6C2B8B7E" w:rsidR="00FE17E0" w:rsidRPr="007C5F10" w:rsidRDefault="00C9762F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59-160</w:t>
            </w:r>
          </w:p>
        </w:tc>
        <w:tc>
          <w:tcPr>
            <w:tcW w:w="7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8D28D35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Случайные величины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0802AAE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FE17E0" w:rsidRPr="007C5F10" w14:paraId="2A2BA6C8" w14:textId="77777777" w:rsidTr="00FE17E0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AF24126" w14:textId="09D741D0" w:rsidR="00FE17E0" w:rsidRPr="007C5F10" w:rsidRDefault="00C9762F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61-162</w:t>
            </w:r>
          </w:p>
        </w:tc>
        <w:tc>
          <w:tcPr>
            <w:tcW w:w="7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BA3C47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Центральные тенденци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5A731BA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FE17E0" w:rsidRPr="007C5F10" w14:paraId="1D490909" w14:textId="77777777" w:rsidTr="00FE17E0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7AA0405" w14:textId="2EFE9031" w:rsidR="00FE17E0" w:rsidRPr="007C5F10" w:rsidRDefault="00C9762F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63-164</w:t>
            </w:r>
          </w:p>
        </w:tc>
        <w:tc>
          <w:tcPr>
            <w:tcW w:w="7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0692AF5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Меры разброс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DA1A523" w14:textId="4869632C" w:rsidR="00FE17E0" w:rsidRPr="007C5F10" w:rsidRDefault="00C9762F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FE17E0" w:rsidRPr="007C5F10" w14:paraId="7F6380F9" w14:textId="77777777" w:rsidTr="00FE17E0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5EC4D8D" w14:textId="12C43B12" w:rsidR="00FE17E0" w:rsidRPr="007C5F10" w:rsidRDefault="00C9762F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65</w:t>
            </w:r>
          </w:p>
        </w:tc>
        <w:tc>
          <w:tcPr>
            <w:tcW w:w="7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567E54E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Урок обобщения и систематизации знаний по теме «Статистика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DD494F7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0CE5696D" w14:textId="77777777" w:rsidTr="00FE17E0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757C7F8" w14:textId="3FA7A9B5" w:rsidR="00FE17E0" w:rsidRPr="007C5F10" w:rsidRDefault="00C9762F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66</w:t>
            </w:r>
          </w:p>
        </w:tc>
        <w:tc>
          <w:tcPr>
            <w:tcW w:w="7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D9F4424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Контрольная работа № 9 по теме «Статистика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2060B1F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18448616" w14:textId="77777777" w:rsidTr="00FE17E0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80A20CF" w14:textId="1846B09D" w:rsidR="00FE17E0" w:rsidRPr="007C5F10" w:rsidRDefault="00C9762F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67</w:t>
            </w:r>
          </w:p>
        </w:tc>
        <w:tc>
          <w:tcPr>
            <w:tcW w:w="7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7999778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Анализ контрольной работы. Учебно-тренировочные задания ЕГЭ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A548A24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68F392DA" w14:textId="77777777" w:rsidTr="00FE17E0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7D8A8FA" w14:textId="77777777" w:rsidR="00FE17E0" w:rsidRPr="007C5F10" w:rsidRDefault="00FE17E0" w:rsidP="00FE17E0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DD72E06" w14:textId="77777777" w:rsidR="00FE17E0" w:rsidRPr="007C5F10" w:rsidRDefault="00FE17E0" w:rsidP="00FE17E0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bCs/>
                <w:sz w:val="28"/>
                <w:szCs w:val="28"/>
              </w:rPr>
              <w:t>XII</w:t>
            </w:r>
            <w:r w:rsidRPr="007C5F10">
              <w:rPr>
                <w:b/>
                <w:sz w:val="28"/>
                <w:szCs w:val="28"/>
              </w:rPr>
              <w:t xml:space="preserve"> Заключительное повторение при подготовке учащихся к итоговой аттестации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30D86A6" w14:textId="77777777" w:rsidR="00FE17E0" w:rsidRPr="007C5F10" w:rsidRDefault="00FE17E0" w:rsidP="00FE17E0">
            <w:pPr>
              <w:jc w:val="center"/>
              <w:rPr>
                <w:b/>
                <w:sz w:val="28"/>
                <w:szCs w:val="28"/>
              </w:rPr>
            </w:pPr>
            <w:r w:rsidRPr="007C5F10">
              <w:rPr>
                <w:b/>
                <w:sz w:val="28"/>
                <w:szCs w:val="28"/>
              </w:rPr>
              <w:t>9</w:t>
            </w:r>
          </w:p>
        </w:tc>
      </w:tr>
      <w:tr w:rsidR="00FE17E0" w:rsidRPr="007C5F10" w14:paraId="127F1070" w14:textId="77777777" w:rsidTr="00FE17E0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3559B78" w14:textId="68B43209" w:rsidR="00FE17E0" w:rsidRPr="007C5F10" w:rsidRDefault="008C5A13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68-169</w:t>
            </w:r>
          </w:p>
        </w:tc>
        <w:tc>
          <w:tcPr>
            <w:tcW w:w="7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63A4879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Цилиндр, конус и шар, площади их поверхностей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4FB29CA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FE17E0" w:rsidRPr="007C5F10" w14:paraId="08C2D162" w14:textId="77777777" w:rsidTr="00FE17E0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FA65B4D" w14:textId="29A69303" w:rsidR="00FE17E0" w:rsidRPr="007C5F10" w:rsidRDefault="008C5A13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70-171</w:t>
            </w:r>
          </w:p>
        </w:tc>
        <w:tc>
          <w:tcPr>
            <w:tcW w:w="7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095ECF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Объёмы тел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E86E9C4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FE17E0" w:rsidRPr="007C5F10" w14:paraId="1D73D552" w14:textId="77777777" w:rsidTr="00FE17E0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4E75386" w14:textId="2D2C6178" w:rsidR="00FE17E0" w:rsidRPr="007C5F10" w:rsidRDefault="008C5A13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72-173</w:t>
            </w:r>
          </w:p>
        </w:tc>
        <w:tc>
          <w:tcPr>
            <w:tcW w:w="7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97C1AFD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Метод координат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924378D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FE17E0" w:rsidRPr="007C5F10" w14:paraId="4D70FD82" w14:textId="77777777" w:rsidTr="00FE17E0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FCB6DFF" w14:textId="7188A344" w:rsidR="00FE17E0" w:rsidRPr="007C5F10" w:rsidRDefault="008C5A13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74</w:t>
            </w:r>
          </w:p>
        </w:tc>
        <w:tc>
          <w:tcPr>
            <w:tcW w:w="7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47CD38" w14:textId="77777777" w:rsidR="00FE17E0" w:rsidRPr="007C5F10" w:rsidRDefault="00FE17E0" w:rsidP="00FE17E0">
            <w:pPr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Итоговая Контрольная рабо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F98A14D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</w:t>
            </w:r>
          </w:p>
        </w:tc>
      </w:tr>
      <w:tr w:rsidR="00FE17E0" w:rsidRPr="007C5F10" w14:paraId="372A763F" w14:textId="77777777" w:rsidTr="00FE17E0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2BA4BDB" w14:textId="18757890" w:rsidR="00FE17E0" w:rsidRPr="007C5F10" w:rsidRDefault="008C5A13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75-176</w:t>
            </w:r>
          </w:p>
        </w:tc>
        <w:tc>
          <w:tcPr>
            <w:tcW w:w="7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FFCCC0D" w14:textId="77777777" w:rsidR="00FE17E0" w:rsidRPr="007C5F10" w:rsidRDefault="00FE17E0" w:rsidP="00FE17E0">
            <w:pPr>
              <w:rPr>
                <w:b/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Анализ контрольной работы. Учебно-тренировочные задания ЕГЭ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02CF11B" w14:textId="77777777" w:rsidR="00FE17E0" w:rsidRPr="007C5F10" w:rsidRDefault="00FE17E0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</w:t>
            </w:r>
          </w:p>
        </w:tc>
      </w:tr>
      <w:tr w:rsidR="00C9762F" w:rsidRPr="007C5F10" w14:paraId="4BEA313D" w14:textId="77777777" w:rsidTr="00FE17E0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22487C6" w14:textId="2975368F" w:rsidR="00C9762F" w:rsidRPr="007C5F10" w:rsidRDefault="008C5A13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177-204</w:t>
            </w:r>
          </w:p>
        </w:tc>
        <w:tc>
          <w:tcPr>
            <w:tcW w:w="7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E799B68" w14:textId="726FBD82" w:rsidR="00C9762F" w:rsidRPr="007C5F10" w:rsidRDefault="00C9762F" w:rsidP="00FE17E0">
            <w:pPr>
              <w:rPr>
                <w:sz w:val="28"/>
                <w:szCs w:val="28"/>
              </w:rPr>
            </w:pPr>
            <w:r w:rsidRPr="007C5F10">
              <w:rPr>
                <w:sz w:val="28"/>
                <w:szCs w:val="28"/>
              </w:rPr>
              <w:t>Учебно-тренировочные задания ЕГЭ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A4BE056" w14:textId="041B8D20" w:rsidR="00C9762F" w:rsidRPr="007C5F10" w:rsidRDefault="008C5A13" w:rsidP="00FE17E0">
            <w:pPr>
              <w:jc w:val="center"/>
              <w:rPr>
                <w:bCs/>
                <w:sz w:val="28"/>
                <w:szCs w:val="28"/>
              </w:rPr>
            </w:pPr>
            <w:r w:rsidRPr="007C5F10">
              <w:rPr>
                <w:bCs/>
                <w:sz w:val="28"/>
                <w:szCs w:val="28"/>
              </w:rPr>
              <w:t>28</w:t>
            </w:r>
          </w:p>
        </w:tc>
      </w:tr>
    </w:tbl>
    <w:p w14:paraId="730715C4" w14:textId="77777777" w:rsidR="00FE17E0" w:rsidRPr="007C5F10" w:rsidRDefault="00FE17E0" w:rsidP="00FE17E0">
      <w:pPr>
        <w:autoSpaceDE w:val="0"/>
        <w:autoSpaceDN w:val="0"/>
        <w:adjustRightInd w:val="0"/>
        <w:rPr>
          <w:b/>
          <w:bCs/>
          <w:sz w:val="28"/>
          <w:szCs w:val="28"/>
        </w:rPr>
      </w:pPr>
    </w:p>
    <w:p w14:paraId="38208BB1" w14:textId="77777777" w:rsidR="00FE17E0" w:rsidRPr="007C5F10" w:rsidRDefault="00FE17E0" w:rsidP="00C96E8C">
      <w:pPr>
        <w:autoSpaceDE w:val="0"/>
        <w:autoSpaceDN w:val="0"/>
        <w:adjustRightInd w:val="0"/>
        <w:rPr>
          <w:b/>
          <w:bCs/>
          <w:sz w:val="28"/>
          <w:szCs w:val="28"/>
        </w:rPr>
      </w:pPr>
    </w:p>
    <w:sectPr w:rsidR="00FE17E0" w:rsidRPr="007C5F10" w:rsidSect="00E65C87">
      <w:pgSz w:w="11906" w:h="16838"/>
      <w:pgMar w:top="1134" w:right="707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270B843" w14:textId="77777777" w:rsidR="00FE17E0" w:rsidRDefault="00FE17E0" w:rsidP="006D28C5">
      <w:r>
        <w:separator/>
      </w:r>
    </w:p>
  </w:endnote>
  <w:endnote w:type="continuationSeparator" w:id="0">
    <w:p w14:paraId="6F3F48CA" w14:textId="77777777" w:rsidR="00FE17E0" w:rsidRDefault="00FE17E0" w:rsidP="006D28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yandex-sans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A98CEFF" w14:textId="77777777" w:rsidR="00FE17E0" w:rsidRDefault="00FE17E0" w:rsidP="006D28C5">
      <w:r>
        <w:separator/>
      </w:r>
    </w:p>
  </w:footnote>
  <w:footnote w:type="continuationSeparator" w:id="0">
    <w:p w14:paraId="707B5D46" w14:textId="77777777" w:rsidR="00FE17E0" w:rsidRDefault="00FE17E0" w:rsidP="006D28C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13596E51"/>
    <w:multiLevelType w:val="hybridMultilevel"/>
    <w:tmpl w:val="59A226F4"/>
    <w:lvl w:ilvl="0" w:tplc="1836335A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3" w15:restartNumberingAfterBreak="0">
    <w:nsid w:val="28602B1A"/>
    <w:multiLevelType w:val="hybridMultilevel"/>
    <w:tmpl w:val="DC74D228"/>
    <w:lvl w:ilvl="0" w:tplc="F7EEF194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4" w15:restartNumberingAfterBreak="0">
    <w:nsid w:val="35663737"/>
    <w:multiLevelType w:val="hybridMultilevel"/>
    <w:tmpl w:val="04AC9B8C"/>
    <w:lvl w:ilvl="0" w:tplc="4EB4A1B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44BE6E9A"/>
    <w:multiLevelType w:val="hybridMultilevel"/>
    <w:tmpl w:val="D3563F6A"/>
    <w:lvl w:ilvl="0" w:tplc="4EB4A1B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76097CBE"/>
    <w:multiLevelType w:val="hybridMultilevel"/>
    <w:tmpl w:val="C834086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8116915"/>
    <w:multiLevelType w:val="hybridMultilevel"/>
    <w:tmpl w:val="062877C2"/>
    <w:lvl w:ilvl="0" w:tplc="4EB4A1B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8"/>
  </w:num>
  <w:num w:numId="4">
    <w:abstractNumId w:val="10"/>
  </w:num>
  <w:num w:numId="5">
    <w:abstractNumId w:val="11"/>
  </w:num>
  <w:num w:numId="6">
    <w:abstractNumId w:val="9"/>
  </w:num>
  <w:num w:numId="7">
    <w:abstractNumId w:val="7"/>
  </w:num>
  <w:num w:numId="8">
    <w:abstractNumId w:val="1"/>
  </w:num>
  <w:num w:numId="9">
    <w:abstractNumId w:val="0"/>
  </w:num>
  <w:num w:numId="10">
    <w:abstractNumId w:val="2"/>
  </w:num>
  <w:num w:numId="11">
    <w:abstractNumId w:val="3"/>
  </w:num>
  <w:num w:numId="12">
    <w:abstractNumId w:val="12"/>
  </w:num>
  <w:num w:numId="13">
    <w:abstractNumId w:val="4"/>
  </w:num>
  <w:num w:numId="14">
    <w:abstractNumId w:val="13"/>
  </w:num>
  <w:num w:numId="15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020AF"/>
    <w:rsid w:val="00021635"/>
    <w:rsid w:val="00033867"/>
    <w:rsid w:val="000366E6"/>
    <w:rsid w:val="00053BEA"/>
    <w:rsid w:val="000622A1"/>
    <w:rsid w:val="00062E6C"/>
    <w:rsid w:val="0007163C"/>
    <w:rsid w:val="00072D50"/>
    <w:rsid w:val="000C3885"/>
    <w:rsid w:val="000D3522"/>
    <w:rsid w:val="00134C5B"/>
    <w:rsid w:val="00143051"/>
    <w:rsid w:val="00197BEF"/>
    <w:rsid w:val="001B1EF3"/>
    <w:rsid w:val="001C2DB3"/>
    <w:rsid w:val="001C54B7"/>
    <w:rsid w:val="001D0512"/>
    <w:rsid w:val="001F5388"/>
    <w:rsid w:val="002268BE"/>
    <w:rsid w:val="00256EC4"/>
    <w:rsid w:val="0026258F"/>
    <w:rsid w:val="0028035C"/>
    <w:rsid w:val="002913E7"/>
    <w:rsid w:val="002A723B"/>
    <w:rsid w:val="00311141"/>
    <w:rsid w:val="00342B0A"/>
    <w:rsid w:val="003F6898"/>
    <w:rsid w:val="003F7D95"/>
    <w:rsid w:val="004101D5"/>
    <w:rsid w:val="0042214E"/>
    <w:rsid w:val="004A5206"/>
    <w:rsid w:val="004C4117"/>
    <w:rsid w:val="00506EA4"/>
    <w:rsid w:val="00536347"/>
    <w:rsid w:val="005769BD"/>
    <w:rsid w:val="005A7F6C"/>
    <w:rsid w:val="005A7FC1"/>
    <w:rsid w:val="005D5C67"/>
    <w:rsid w:val="005E50F3"/>
    <w:rsid w:val="006020AF"/>
    <w:rsid w:val="006026DB"/>
    <w:rsid w:val="006867BB"/>
    <w:rsid w:val="006940B6"/>
    <w:rsid w:val="006A29A0"/>
    <w:rsid w:val="006D28C5"/>
    <w:rsid w:val="006D56C5"/>
    <w:rsid w:val="0077437B"/>
    <w:rsid w:val="007746C8"/>
    <w:rsid w:val="00780AC8"/>
    <w:rsid w:val="0078296C"/>
    <w:rsid w:val="00794E77"/>
    <w:rsid w:val="007C5F10"/>
    <w:rsid w:val="007D0048"/>
    <w:rsid w:val="007D2A2E"/>
    <w:rsid w:val="007D4492"/>
    <w:rsid w:val="00814D6C"/>
    <w:rsid w:val="00826194"/>
    <w:rsid w:val="00841CDD"/>
    <w:rsid w:val="008B6B7F"/>
    <w:rsid w:val="008C09B3"/>
    <w:rsid w:val="008C5A13"/>
    <w:rsid w:val="009112C6"/>
    <w:rsid w:val="00924B5A"/>
    <w:rsid w:val="009625A9"/>
    <w:rsid w:val="009709BD"/>
    <w:rsid w:val="009B1FFD"/>
    <w:rsid w:val="009C7D56"/>
    <w:rsid w:val="009F1C33"/>
    <w:rsid w:val="00A02393"/>
    <w:rsid w:val="00A57E43"/>
    <w:rsid w:val="00A92B86"/>
    <w:rsid w:val="00AA76D7"/>
    <w:rsid w:val="00AD502E"/>
    <w:rsid w:val="00AD6188"/>
    <w:rsid w:val="00B54A8D"/>
    <w:rsid w:val="00B923EE"/>
    <w:rsid w:val="00BA0436"/>
    <w:rsid w:val="00BB564B"/>
    <w:rsid w:val="00BE1F52"/>
    <w:rsid w:val="00BF0C9E"/>
    <w:rsid w:val="00C0000F"/>
    <w:rsid w:val="00C163F5"/>
    <w:rsid w:val="00C21BC6"/>
    <w:rsid w:val="00C2344A"/>
    <w:rsid w:val="00C26D04"/>
    <w:rsid w:val="00C35C10"/>
    <w:rsid w:val="00C64AE2"/>
    <w:rsid w:val="00C96E8C"/>
    <w:rsid w:val="00C9762F"/>
    <w:rsid w:val="00CB6C1F"/>
    <w:rsid w:val="00CD7CB3"/>
    <w:rsid w:val="00CF331C"/>
    <w:rsid w:val="00D105A5"/>
    <w:rsid w:val="00D556BD"/>
    <w:rsid w:val="00D80408"/>
    <w:rsid w:val="00D9636F"/>
    <w:rsid w:val="00E13A1A"/>
    <w:rsid w:val="00E40C9D"/>
    <w:rsid w:val="00E4345E"/>
    <w:rsid w:val="00E65C87"/>
    <w:rsid w:val="00E70A7B"/>
    <w:rsid w:val="00ED1A03"/>
    <w:rsid w:val="00EF6C8B"/>
    <w:rsid w:val="00F11022"/>
    <w:rsid w:val="00F174C7"/>
    <w:rsid w:val="00F25EA3"/>
    <w:rsid w:val="00F422DC"/>
    <w:rsid w:val="00F61322"/>
    <w:rsid w:val="00F6388D"/>
    <w:rsid w:val="00F839A2"/>
    <w:rsid w:val="00FA0471"/>
    <w:rsid w:val="00FE17E0"/>
    <w:rsid w:val="00FE22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3"/>
    <o:shapelayout v:ext="edit">
      <o:idmap v:ext="edit" data="1"/>
    </o:shapelayout>
  </w:shapeDefaults>
  <w:decimalSymbol w:val=","/>
  <w:listSeparator w:val=";"/>
  <w14:docId w14:val="5B84F5F6"/>
  <w15:docId w15:val="{A2ED17ED-08A2-4C00-974E-E5186BC101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1">
    <w:name w:val="Normal"/>
    <w:qFormat/>
    <w:rsid w:val="006020AF"/>
    <w:rPr>
      <w:sz w:val="24"/>
      <w:szCs w:val="24"/>
    </w:rPr>
  </w:style>
  <w:style w:type="paragraph" w:styleId="3">
    <w:name w:val="heading 3"/>
    <w:basedOn w:val="a1"/>
    <w:next w:val="a1"/>
    <w:link w:val="30"/>
    <w:qFormat/>
    <w:rsid w:val="006020AF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30">
    <w:name w:val="Заголовок 3 Знак"/>
    <w:link w:val="3"/>
    <w:locked/>
    <w:rsid w:val="006020AF"/>
    <w:rPr>
      <w:rFonts w:ascii="Arial" w:hAnsi="Arial" w:cs="Arial"/>
      <w:b/>
      <w:bCs/>
      <w:sz w:val="26"/>
      <w:szCs w:val="26"/>
      <w:lang w:val="ru-RU" w:eastAsia="ru-RU" w:bidi="ar-SA"/>
    </w:rPr>
  </w:style>
  <w:style w:type="character" w:styleId="a5">
    <w:name w:val="Hyperlink"/>
    <w:rsid w:val="006020AF"/>
    <w:rPr>
      <w:rFonts w:ascii="Times New Roman" w:hAnsi="Times New Roman" w:cs="Times New Roman" w:hint="default"/>
      <w:color w:val="0000FF"/>
      <w:u w:val="single"/>
    </w:rPr>
  </w:style>
  <w:style w:type="character" w:styleId="a6">
    <w:name w:val="FollowedHyperlink"/>
    <w:rsid w:val="006020AF"/>
    <w:rPr>
      <w:color w:val="800080"/>
      <w:u w:val="single"/>
    </w:rPr>
  </w:style>
  <w:style w:type="paragraph" w:styleId="a7">
    <w:name w:val="Normal (Web)"/>
    <w:basedOn w:val="a1"/>
    <w:rsid w:val="006020AF"/>
    <w:pPr>
      <w:spacing w:before="100" w:beforeAutospacing="1" w:after="100" w:afterAutospacing="1"/>
    </w:pPr>
  </w:style>
  <w:style w:type="character" w:customStyle="1" w:styleId="a8">
    <w:name w:val="Текст выноски Знак"/>
    <w:link w:val="a9"/>
    <w:locked/>
    <w:rsid w:val="006020AF"/>
    <w:rPr>
      <w:rFonts w:ascii="Tahoma" w:hAnsi="Tahoma" w:cs="Tahoma"/>
      <w:sz w:val="16"/>
      <w:szCs w:val="16"/>
      <w:lang w:val="ru-RU" w:eastAsia="ru-RU" w:bidi="ar-SA"/>
    </w:rPr>
  </w:style>
  <w:style w:type="paragraph" w:styleId="a9">
    <w:name w:val="Balloon Text"/>
    <w:basedOn w:val="a1"/>
    <w:link w:val="a8"/>
    <w:rsid w:val="006020AF"/>
    <w:rPr>
      <w:rFonts w:ascii="Tahoma" w:hAnsi="Tahoma" w:cs="Tahoma"/>
      <w:sz w:val="16"/>
      <w:szCs w:val="16"/>
    </w:rPr>
  </w:style>
  <w:style w:type="paragraph" w:customStyle="1" w:styleId="western">
    <w:name w:val="western"/>
    <w:basedOn w:val="a1"/>
    <w:rsid w:val="006020AF"/>
    <w:pPr>
      <w:spacing w:before="100" w:beforeAutospacing="1" w:after="100" w:afterAutospacing="1"/>
    </w:pPr>
  </w:style>
  <w:style w:type="paragraph" w:customStyle="1" w:styleId="aa">
    <w:name w:val="Содержимое таблицы"/>
    <w:basedOn w:val="a1"/>
    <w:rsid w:val="006020AF"/>
    <w:pPr>
      <w:suppressLineNumbers/>
      <w:suppressAutoHyphens/>
      <w:spacing w:after="200" w:line="276" w:lineRule="auto"/>
    </w:pPr>
    <w:rPr>
      <w:rFonts w:ascii="Calibri" w:hAnsi="Calibri" w:cs="Calibri"/>
      <w:sz w:val="22"/>
      <w:szCs w:val="22"/>
      <w:lang w:eastAsia="ar-SA"/>
    </w:rPr>
  </w:style>
  <w:style w:type="paragraph" w:customStyle="1" w:styleId="c13">
    <w:name w:val="c13"/>
    <w:basedOn w:val="a1"/>
    <w:rsid w:val="006020AF"/>
    <w:pPr>
      <w:spacing w:before="100" w:beforeAutospacing="1" w:after="100" w:afterAutospacing="1"/>
    </w:pPr>
  </w:style>
  <w:style w:type="paragraph" w:customStyle="1" w:styleId="c20">
    <w:name w:val="c20"/>
    <w:basedOn w:val="a1"/>
    <w:rsid w:val="006020AF"/>
    <w:pPr>
      <w:spacing w:before="100" w:beforeAutospacing="1" w:after="100" w:afterAutospacing="1"/>
    </w:pPr>
  </w:style>
  <w:style w:type="character" w:customStyle="1" w:styleId="ab">
    <w:name w:val="НОМЕРА Знак"/>
    <w:link w:val="a"/>
    <w:locked/>
    <w:rsid w:val="006020AF"/>
    <w:rPr>
      <w:rFonts w:ascii="Arial Narrow" w:hAnsi="Arial Narrow"/>
      <w:sz w:val="18"/>
      <w:lang w:val="ru-RU" w:eastAsia="ru-RU" w:bidi="ar-SA"/>
    </w:rPr>
  </w:style>
  <w:style w:type="paragraph" w:customStyle="1" w:styleId="a">
    <w:name w:val="НОМЕРА"/>
    <w:basedOn w:val="a7"/>
    <w:link w:val="ab"/>
    <w:rsid w:val="006020AF"/>
    <w:pPr>
      <w:numPr>
        <w:numId w:val="1"/>
      </w:numPr>
      <w:spacing w:before="0" w:beforeAutospacing="0" w:after="0" w:afterAutospacing="0"/>
      <w:jc w:val="both"/>
    </w:pPr>
    <w:rPr>
      <w:rFonts w:ascii="Arial Narrow" w:hAnsi="Arial Narrow"/>
      <w:sz w:val="18"/>
      <w:szCs w:val="20"/>
    </w:rPr>
  </w:style>
  <w:style w:type="paragraph" w:customStyle="1" w:styleId="2">
    <w:name w:val="Знак Знак2"/>
    <w:basedOn w:val="a1"/>
    <w:rsid w:val="006020AF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character" w:customStyle="1" w:styleId="NoSpacingChar">
    <w:name w:val="No Spacing Char"/>
    <w:link w:val="1"/>
    <w:locked/>
    <w:rsid w:val="006020AF"/>
    <w:rPr>
      <w:rFonts w:ascii="Calibri" w:hAnsi="Calibri"/>
      <w:sz w:val="22"/>
      <w:szCs w:val="22"/>
      <w:lang w:val="ru-RU" w:eastAsia="en-US" w:bidi="ar-SA"/>
    </w:rPr>
  </w:style>
  <w:style w:type="paragraph" w:customStyle="1" w:styleId="1">
    <w:name w:val="Без интервала1"/>
    <w:link w:val="NoSpacingChar"/>
    <w:rsid w:val="006020AF"/>
    <w:rPr>
      <w:rFonts w:ascii="Calibri" w:hAnsi="Calibri"/>
      <w:sz w:val="22"/>
      <w:szCs w:val="22"/>
      <w:lang w:eastAsia="en-US"/>
    </w:rPr>
  </w:style>
  <w:style w:type="paragraph" w:customStyle="1" w:styleId="c16">
    <w:name w:val="c16"/>
    <w:basedOn w:val="a1"/>
    <w:rsid w:val="006020AF"/>
    <w:pPr>
      <w:spacing w:before="100" w:beforeAutospacing="1" w:after="100" w:afterAutospacing="1"/>
    </w:pPr>
  </w:style>
  <w:style w:type="paragraph" w:customStyle="1" w:styleId="c52">
    <w:name w:val="c52"/>
    <w:basedOn w:val="a1"/>
    <w:rsid w:val="006020AF"/>
    <w:pPr>
      <w:spacing w:before="100" w:beforeAutospacing="1" w:after="100" w:afterAutospacing="1"/>
    </w:pPr>
  </w:style>
  <w:style w:type="paragraph" w:customStyle="1" w:styleId="c33">
    <w:name w:val="c33"/>
    <w:basedOn w:val="a1"/>
    <w:rsid w:val="006020AF"/>
    <w:pPr>
      <w:spacing w:before="100" w:beforeAutospacing="1" w:after="100" w:afterAutospacing="1"/>
    </w:pPr>
  </w:style>
  <w:style w:type="paragraph" w:customStyle="1" w:styleId="10">
    <w:name w:val="Абзац списка1"/>
    <w:basedOn w:val="a1"/>
    <w:rsid w:val="006020AF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c2">
    <w:name w:val="c2"/>
    <w:basedOn w:val="a1"/>
    <w:rsid w:val="006020AF"/>
    <w:pPr>
      <w:spacing w:before="100" w:beforeAutospacing="1" w:after="100" w:afterAutospacing="1"/>
    </w:pPr>
  </w:style>
  <w:style w:type="character" w:customStyle="1" w:styleId="5">
    <w:name w:val="Основной текст (5)_"/>
    <w:link w:val="50"/>
    <w:locked/>
    <w:rsid w:val="006020AF"/>
    <w:rPr>
      <w:lang w:bidi="ar-SA"/>
    </w:rPr>
  </w:style>
  <w:style w:type="paragraph" w:customStyle="1" w:styleId="50">
    <w:name w:val="Основной текст (5)"/>
    <w:basedOn w:val="a1"/>
    <w:link w:val="5"/>
    <w:rsid w:val="006020AF"/>
    <w:pPr>
      <w:spacing w:line="240" w:lineRule="atLeast"/>
      <w:ind w:hanging="400"/>
    </w:pPr>
    <w:rPr>
      <w:sz w:val="20"/>
      <w:szCs w:val="20"/>
    </w:rPr>
  </w:style>
  <w:style w:type="character" w:customStyle="1" w:styleId="20">
    <w:name w:val="Основной текст (2)_"/>
    <w:link w:val="21"/>
    <w:locked/>
    <w:rsid w:val="006020AF"/>
    <w:rPr>
      <w:sz w:val="26"/>
      <w:lang w:bidi="ar-SA"/>
    </w:rPr>
  </w:style>
  <w:style w:type="paragraph" w:customStyle="1" w:styleId="21">
    <w:name w:val="Основной текст (2)1"/>
    <w:basedOn w:val="a1"/>
    <w:link w:val="20"/>
    <w:rsid w:val="006020AF"/>
    <w:pPr>
      <w:widowControl w:val="0"/>
      <w:shd w:val="clear" w:color="auto" w:fill="FFFFFF"/>
      <w:spacing w:line="312" w:lineRule="exact"/>
      <w:ind w:firstLine="400"/>
    </w:pPr>
    <w:rPr>
      <w:sz w:val="26"/>
      <w:szCs w:val="20"/>
    </w:rPr>
  </w:style>
  <w:style w:type="character" w:customStyle="1" w:styleId="31">
    <w:name w:val="Основной текст (3)_"/>
    <w:link w:val="32"/>
    <w:locked/>
    <w:rsid w:val="006020AF"/>
    <w:rPr>
      <w:b/>
      <w:lang w:bidi="ar-SA"/>
    </w:rPr>
  </w:style>
  <w:style w:type="paragraph" w:customStyle="1" w:styleId="32">
    <w:name w:val="Основной текст (3)"/>
    <w:basedOn w:val="a1"/>
    <w:link w:val="31"/>
    <w:rsid w:val="006020AF"/>
    <w:pPr>
      <w:widowControl w:val="0"/>
      <w:shd w:val="clear" w:color="auto" w:fill="FFFFFF"/>
      <w:spacing w:line="317" w:lineRule="exact"/>
      <w:jc w:val="center"/>
    </w:pPr>
    <w:rPr>
      <w:b/>
      <w:sz w:val="20"/>
      <w:szCs w:val="20"/>
    </w:rPr>
  </w:style>
  <w:style w:type="character" w:customStyle="1" w:styleId="c7">
    <w:name w:val="c7"/>
    <w:rsid w:val="006020AF"/>
    <w:rPr>
      <w:rFonts w:ascii="Times New Roman" w:hAnsi="Times New Roman" w:cs="Times New Roman" w:hint="default"/>
    </w:rPr>
  </w:style>
  <w:style w:type="character" w:customStyle="1" w:styleId="c19">
    <w:name w:val="c19"/>
    <w:rsid w:val="006020AF"/>
    <w:rPr>
      <w:rFonts w:ascii="Times New Roman" w:hAnsi="Times New Roman" w:cs="Times New Roman" w:hint="default"/>
    </w:rPr>
  </w:style>
  <w:style w:type="character" w:customStyle="1" w:styleId="c1">
    <w:name w:val="c1"/>
    <w:rsid w:val="006020AF"/>
    <w:rPr>
      <w:rFonts w:ascii="Times New Roman" w:hAnsi="Times New Roman" w:cs="Times New Roman" w:hint="default"/>
    </w:rPr>
  </w:style>
  <w:style w:type="character" w:customStyle="1" w:styleId="c9">
    <w:name w:val="c9"/>
    <w:rsid w:val="006020AF"/>
    <w:rPr>
      <w:rFonts w:ascii="Times New Roman" w:hAnsi="Times New Roman" w:cs="Times New Roman" w:hint="default"/>
    </w:rPr>
  </w:style>
  <w:style w:type="paragraph" w:customStyle="1" w:styleId="msonormalcxspmiddle">
    <w:name w:val="msonormalcxspmiddle"/>
    <w:basedOn w:val="a1"/>
    <w:rsid w:val="006020AF"/>
    <w:pPr>
      <w:spacing w:before="100" w:beforeAutospacing="1" w:after="100" w:afterAutospacing="1"/>
    </w:pPr>
  </w:style>
  <w:style w:type="paragraph" w:customStyle="1" w:styleId="s1">
    <w:name w:val="s_1"/>
    <w:basedOn w:val="a1"/>
    <w:rsid w:val="00D556BD"/>
    <w:pPr>
      <w:spacing w:before="100" w:beforeAutospacing="1" w:after="100" w:afterAutospacing="1"/>
    </w:pPr>
  </w:style>
  <w:style w:type="paragraph" w:styleId="ac">
    <w:name w:val="footnote text"/>
    <w:basedOn w:val="a1"/>
    <w:link w:val="ad"/>
    <w:rsid w:val="006D28C5"/>
    <w:rPr>
      <w:sz w:val="20"/>
      <w:szCs w:val="20"/>
    </w:rPr>
  </w:style>
  <w:style w:type="character" w:customStyle="1" w:styleId="ad">
    <w:name w:val="Текст сноски Знак"/>
    <w:basedOn w:val="a2"/>
    <w:link w:val="ac"/>
    <w:rsid w:val="006D28C5"/>
  </w:style>
  <w:style w:type="character" w:styleId="ae">
    <w:name w:val="footnote reference"/>
    <w:rsid w:val="006D28C5"/>
    <w:rPr>
      <w:rFonts w:cs="Times New Roman"/>
      <w:vertAlign w:val="superscript"/>
    </w:rPr>
  </w:style>
  <w:style w:type="paragraph" w:customStyle="1" w:styleId="a0">
    <w:name w:val="Перечисление"/>
    <w:uiPriority w:val="99"/>
    <w:qFormat/>
    <w:rsid w:val="006D28C5"/>
    <w:pPr>
      <w:numPr>
        <w:numId w:val="3"/>
      </w:numPr>
      <w:tabs>
        <w:tab w:val="num" w:pos="360"/>
      </w:tabs>
      <w:spacing w:after="60"/>
      <w:ind w:left="0" w:firstLine="0"/>
      <w:jc w:val="both"/>
    </w:pPr>
    <w:rPr>
      <w:rFonts w:eastAsia="Calibri"/>
      <w:lang w:eastAsia="en-US"/>
    </w:rPr>
  </w:style>
  <w:style w:type="table" w:styleId="-3">
    <w:name w:val="Light Grid Accent 3"/>
    <w:basedOn w:val="a3"/>
    <w:uiPriority w:val="62"/>
    <w:semiHidden/>
    <w:unhideWhenUsed/>
    <w:rsid w:val="006D28C5"/>
    <w:tblPr>
      <w:tblStyleRowBandSize w:val="1"/>
      <w:tblStyleColBandSize w:val="1"/>
      <w:tblBorders>
        <w:top w:val="single" w:sz="8" w:space="0" w:color="A5A5A5"/>
        <w:left w:val="single" w:sz="8" w:space="0" w:color="A5A5A5"/>
        <w:bottom w:val="single" w:sz="8" w:space="0" w:color="A5A5A5"/>
        <w:right w:val="single" w:sz="8" w:space="0" w:color="A5A5A5"/>
        <w:insideH w:val="single" w:sz="8" w:space="0" w:color="A5A5A5"/>
        <w:insideV w:val="single" w:sz="8" w:space="0" w:color="A5A5A5"/>
      </w:tblBorders>
    </w:tblPr>
    <w:tblStylePr w:type="firstRow">
      <w:pPr>
        <w:spacing w:before="0" w:after="0" w:line="240" w:lineRule="auto"/>
      </w:pPr>
      <w:rPr>
        <w:rFonts w:ascii="Calibri Light" w:eastAsia="Times New Roman" w:hAnsi="Calibri Light" w:cs="Times New Roman"/>
        <w:b/>
        <w:bCs/>
      </w:rPr>
      <w:tblPr/>
      <w:tcPr>
        <w:tcBorders>
          <w:top w:val="single" w:sz="8" w:space="0" w:color="A5A5A5"/>
          <w:left w:val="single" w:sz="8" w:space="0" w:color="A5A5A5"/>
          <w:bottom w:val="single" w:sz="18" w:space="0" w:color="A5A5A5"/>
          <w:right w:val="single" w:sz="8" w:space="0" w:color="A5A5A5"/>
          <w:insideH w:val="nil"/>
          <w:insideV w:val="single" w:sz="8" w:space="0" w:color="A5A5A5"/>
        </w:tcBorders>
      </w:tcPr>
    </w:tblStylePr>
    <w:tblStylePr w:type="lastRow">
      <w:pPr>
        <w:spacing w:before="0" w:after="0" w:line="240" w:lineRule="auto"/>
      </w:pPr>
      <w:rPr>
        <w:rFonts w:ascii="Calibri Light" w:eastAsia="Times New Roman" w:hAnsi="Calibri Light" w:cs="Times New Roman"/>
        <w:b/>
        <w:bCs/>
      </w:rPr>
      <w:tblPr/>
      <w:tcPr>
        <w:tcBorders>
          <w:top w:val="double" w:sz="6" w:space="0" w:color="A5A5A5"/>
          <w:left w:val="single" w:sz="8" w:space="0" w:color="A5A5A5"/>
          <w:bottom w:val="single" w:sz="8" w:space="0" w:color="A5A5A5"/>
          <w:right w:val="single" w:sz="8" w:space="0" w:color="A5A5A5"/>
          <w:insideH w:val="nil"/>
          <w:insideV w:val="single" w:sz="8" w:space="0" w:color="A5A5A5"/>
        </w:tcBorders>
      </w:tcPr>
    </w:tblStylePr>
    <w:tblStylePr w:type="firstCol">
      <w:rPr>
        <w:rFonts w:ascii="Calibri Light" w:eastAsia="Times New Roman" w:hAnsi="Calibri Light" w:cs="Times New Roman"/>
        <w:b/>
        <w:bCs/>
      </w:rPr>
    </w:tblStylePr>
    <w:tblStylePr w:type="lastCol">
      <w:rPr>
        <w:rFonts w:ascii="Calibri Light" w:eastAsia="Times New Roman" w:hAnsi="Calibri Light" w:cs="Times New Roman"/>
        <w:b/>
        <w:bCs/>
      </w:rPr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</w:tcPr>
    </w:tblStylePr>
    <w:tblStylePr w:type="band1Vert"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</w:tcBorders>
        <w:shd w:val="clear" w:color="auto" w:fill="E8E8E8"/>
      </w:tcPr>
    </w:tblStylePr>
    <w:tblStylePr w:type="band1Horz"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  <w:insideV w:val="single" w:sz="8" w:space="0" w:color="A5A5A5"/>
        </w:tcBorders>
        <w:shd w:val="clear" w:color="auto" w:fill="E8E8E8"/>
      </w:tcPr>
    </w:tblStylePr>
    <w:tblStylePr w:type="band2Horz">
      <w:tblPr/>
      <w:tcPr>
        <w:tcBorders>
          <w:top w:val="single" w:sz="8" w:space="0" w:color="A5A5A5"/>
          <w:left w:val="single" w:sz="8" w:space="0" w:color="A5A5A5"/>
          <w:bottom w:val="single" w:sz="8" w:space="0" w:color="A5A5A5"/>
          <w:right w:val="single" w:sz="8" w:space="0" w:color="A5A5A5"/>
          <w:insideV w:val="single" w:sz="8" w:space="0" w:color="A5A5A5"/>
        </w:tcBorders>
      </w:tcPr>
    </w:tblStylePr>
  </w:style>
  <w:style w:type="paragraph" w:styleId="af">
    <w:name w:val="List Paragraph"/>
    <w:basedOn w:val="a1"/>
    <w:link w:val="af0"/>
    <w:uiPriority w:val="34"/>
    <w:qFormat/>
    <w:rsid w:val="006D28C5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ConsPlusNormal">
    <w:name w:val="ConsPlusNormal"/>
    <w:rsid w:val="006D28C5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customStyle="1" w:styleId="af0">
    <w:name w:val="Абзац списка Знак"/>
    <w:link w:val="af"/>
    <w:uiPriority w:val="34"/>
    <w:locked/>
    <w:rsid w:val="006D28C5"/>
    <w:rPr>
      <w:rFonts w:ascii="Calibri" w:hAnsi="Calibri"/>
      <w:sz w:val="22"/>
      <w:szCs w:val="22"/>
    </w:rPr>
  </w:style>
  <w:style w:type="paragraph" w:customStyle="1" w:styleId="c25">
    <w:name w:val="c25"/>
    <w:basedOn w:val="a1"/>
    <w:rsid w:val="006867BB"/>
    <w:pPr>
      <w:spacing w:before="100" w:beforeAutospacing="1" w:after="100" w:afterAutospacing="1"/>
    </w:pPr>
  </w:style>
  <w:style w:type="character" w:customStyle="1" w:styleId="c58">
    <w:name w:val="c58"/>
    <w:rsid w:val="006867BB"/>
  </w:style>
  <w:style w:type="paragraph" w:customStyle="1" w:styleId="c78">
    <w:name w:val="c78"/>
    <w:basedOn w:val="a1"/>
    <w:rsid w:val="006867BB"/>
    <w:pPr>
      <w:spacing w:before="100" w:beforeAutospacing="1" w:after="100" w:afterAutospacing="1"/>
    </w:pPr>
  </w:style>
  <w:style w:type="paragraph" w:customStyle="1" w:styleId="c17">
    <w:name w:val="c17"/>
    <w:basedOn w:val="a1"/>
    <w:rsid w:val="006867BB"/>
    <w:pPr>
      <w:spacing w:before="100" w:beforeAutospacing="1" w:after="100" w:afterAutospacing="1"/>
    </w:pPr>
  </w:style>
  <w:style w:type="character" w:customStyle="1" w:styleId="c0">
    <w:name w:val="c0"/>
    <w:rsid w:val="006867BB"/>
  </w:style>
  <w:style w:type="character" w:customStyle="1" w:styleId="c48">
    <w:name w:val="c48"/>
    <w:rsid w:val="006867BB"/>
  </w:style>
  <w:style w:type="table" w:styleId="af1">
    <w:name w:val="Table Grid"/>
    <w:basedOn w:val="a3"/>
    <w:rsid w:val="00E13A1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5E50F3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af2">
    <w:name w:val="Placeholder Text"/>
    <w:basedOn w:val="a2"/>
    <w:uiPriority w:val="99"/>
    <w:semiHidden/>
    <w:rsid w:val="005A7F6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901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3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33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685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474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513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5711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DCADAD-CCC4-48EA-A56C-05C7C3618C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6</Pages>
  <Words>5733</Words>
  <Characters>39301</Characters>
  <Application>Microsoft Office Word</Application>
  <DocSecurity>0</DocSecurity>
  <Lines>327</Lines>
  <Paragraphs>8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oBIL GROUP</Company>
  <LinksUpToDate>false</LinksUpToDate>
  <CharactersWithSpaces>449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истратор</dc:creator>
  <cp:keywords/>
  <cp:lastModifiedBy>Негатина Вера Сергеевна</cp:lastModifiedBy>
  <cp:revision>5</cp:revision>
  <dcterms:created xsi:type="dcterms:W3CDTF">2021-09-01T03:48:00Z</dcterms:created>
  <dcterms:modified xsi:type="dcterms:W3CDTF">2021-09-15T07:47:00Z</dcterms:modified>
</cp:coreProperties>
</file>